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474ED" w:rsidRPr="00601853" w:rsidRDefault="002474ED" w:rsidP="002474ED">
      <w:pPr>
        <w:jc w:val="center"/>
        <w:rPr>
          <w:rFonts w:ascii="Times New Roman" w:hAnsi="Times New Roman" w:cs="Times New Roman"/>
          <w:sz w:val="20"/>
          <w:szCs w:val="20"/>
        </w:rPr>
      </w:pPr>
      <w:r w:rsidRPr="00601853">
        <w:rPr>
          <w:rFonts w:ascii="Times New Roman" w:hAnsi="Times New Roman" w:cs="Times New Roman"/>
          <w:sz w:val="20"/>
          <w:szCs w:val="20"/>
        </w:rPr>
        <w:t xml:space="preserve">Муниципальное общеобразовательное </w:t>
      </w:r>
      <w:r w:rsidR="003F0498">
        <w:rPr>
          <w:rFonts w:ascii="Times New Roman" w:hAnsi="Times New Roman" w:cs="Times New Roman"/>
          <w:sz w:val="20"/>
          <w:szCs w:val="20"/>
        </w:rPr>
        <w:t xml:space="preserve">бюджетное </w:t>
      </w:r>
      <w:r w:rsidRPr="00601853">
        <w:rPr>
          <w:rFonts w:ascii="Times New Roman" w:hAnsi="Times New Roman" w:cs="Times New Roman"/>
          <w:sz w:val="20"/>
          <w:szCs w:val="20"/>
        </w:rPr>
        <w:t>учреждение</w:t>
      </w:r>
    </w:p>
    <w:p w:rsidR="002B45AD" w:rsidRPr="00601853" w:rsidRDefault="00834531" w:rsidP="002474ED">
      <w:pPr>
        <w:jc w:val="center"/>
        <w:rPr>
          <w:rFonts w:ascii="Times New Roman" w:hAnsi="Times New Roman" w:cs="Times New Roman"/>
          <w:sz w:val="20"/>
          <w:szCs w:val="20"/>
        </w:rPr>
      </w:pPr>
      <w:r w:rsidRPr="00601853">
        <w:rPr>
          <w:rFonts w:ascii="Times New Roman" w:hAnsi="Times New Roman" w:cs="Times New Roman"/>
          <w:sz w:val="20"/>
          <w:szCs w:val="20"/>
        </w:rPr>
        <w:t>«</w:t>
      </w:r>
      <w:proofErr w:type="spellStart"/>
      <w:r w:rsidRPr="00601853">
        <w:rPr>
          <w:rFonts w:ascii="Times New Roman" w:hAnsi="Times New Roman" w:cs="Times New Roman"/>
          <w:sz w:val="20"/>
          <w:szCs w:val="20"/>
        </w:rPr>
        <w:t>Пружининская</w:t>
      </w:r>
      <w:proofErr w:type="spellEnd"/>
      <w:r w:rsidRPr="00601853">
        <w:rPr>
          <w:rFonts w:ascii="Times New Roman" w:hAnsi="Times New Roman" w:cs="Times New Roman"/>
          <w:sz w:val="20"/>
          <w:szCs w:val="20"/>
        </w:rPr>
        <w:t xml:space="preserve"> средняя школа</w:t>
      </w:r>
      <w:r w:rsidR="002474ED" w:rsidRPr="00601853">
        <w:rPr>
          <w:rFonts w:ascii="Times New Roman" w:hAnsi="Times New Roman" w:cs="Times New Roman"/>
          <w:sz w:val="20"/>
          <w:szCs w:val="20"/>
        </w:rPr>
        <w:t>»</w:t>
      </w:r>
    </w:p>
    <w:p w:rsidR="002474ED" w:rsidRPr="00601853" w:rsidRDefault="002474ED" w:rsidP="002474ED">
      <w:pPr>
        <w:jc w:val="center"/>
        <w:rPr>
          <w:rFonts w:ascii="Times New Roman" w:hAnsi="Times New Roman" w:cs="Times New Roman"/>
          <w:sz w:val="20"/>
          <w:szCs w:val="20"/>
        </w:rPr>
      </w:pPr>
    </w:p>
    <w:p w:rsidR="00834531" w:rsidRPr="00601853" w:rsidRDefault="003F0498" w:rsidP="00834531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0"/>
          <w:szCs w:val="20"/>
        </w:rPr>
      </w:pPr>
      <w:r>
        <w:rPr>
          <w:rFonts w:ascii="Times New Roman" w:eastAsia="Times New Roman" w:hAnsi="Times New Roman" w:cs="Times New Roman"/>
          <w:b/>
          <w:sz w:val="20"/>
          <w:szCs w:val="20"/>
        </w:rPr>
        <w:t xml:space="preserve">                                                                                                                                                                                           </w:t>
      </w:r>
      <w:r w:rsidR="00834531" w:rsidRPr="00601853">
        <w:rPr>
          <w:rFonts w:ascii="Times New Roman" w:eastAsia="Times New Roman" w:hAnsi="Times New Roman" w:cs="Times New Roman"/>
          <w:b/>
          <w:sz w:val="20"/>
          <w:szCs w:val="20"/>
        </w:rPr>
        <w:t>УТВЕРЖДАЮ</w:t>
      </w:r>
    </w:p>
    <w:p w:rsidR="00834531" w:rsidRPr="00601853" w:rsidRDefault="00834531" w:rsidP="00834531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</w:p>
    <w:p w:rsidR="00834531" w:rsidRPr="00601853" w:rsidRDefault="003F0498" w:rsidP="00834531">
      <w:pPr>
        <w:spacing w:after="0" w:line="240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 xml:space="preserve">                                                                                                                                                                                  </w:t>
      </w:r>
      <w:r w:rsidR="00834531" w:rsidRPr="00601853">
        <w:rPr>
          <w:rFonts w:ascii="Times New Roman" w:eastAsia="Times New Roman" w:hAnsi="Times New Roman" w:cs="Times New Roman"/>
          <w:sz w:val="20"/>
          <w:szCs w:val="20"/>
        </w:rPr>
        <w:t xml:space="preserve">Директор школы:  ___________ /Бучнева А. Б./                                      </w:t>
      </w:r>
      <w:r w:rsidR="00834531" w:rsidRPr="00601853">
        <w:rPr>
          <w:rFonts w:ascii="Times New Roman" w:eastAsia="Times New Roman" w:hAnsi="Times New Roman" w:cs="Times New Roman"/>
          <w:color w:val="373636"/>
          <w:sz w:val="20"/>
          <w:szCs w:val="20"/>
        </w:rPr>
        <w:br/>
      </w:r>
    </w:p>
    <w:p w:rsidR="00834531" w:rsidRPr="00601853" w:rsidRDefault="003F0498" w:rsidP="00834531">
      <w:pPr>
        <w:spacing w:after="0"/>
        <w:jc w:val="both"/>
        <w:rPr>
          <w:rFonts w:ascii="Times New Roman" w:eastAsia="Times New Roman" w:hAnsi="Times New Roman" w:cs="Times New Roman"/>
          <w:b/>
          <w:sz w:val="20"/>
          <w:szCs w:val="20"/>
        </w:rPr>
      </w:pPr>
      <w:r>
        <w:rPr>
          <w:rFonts w:ascii="Times New Roman" w:eastAsia="Times New Roman" w:hAnsi="Times New Roman" w:cs="Times New Roman"/>
          <w:i/>
          <w:sz w:val="20"/>
          <w:szCs w:val="20"/>
        </w:rPr>
        <w:t xml:space="preserve">                                                                                                                                                                                                     </w:t>
      </w:r>
      <w:r w:rsidR="004A0558">
        <w:rPr>
          <w:rFonts w:ascii="Times New Roman" w:eastAsia="Times New Roman" w:hAnsi="Times New Roman" w:cs="Times New Roman"/>
          <w:i/>
          <w:sz w:val="20"/>
          <w:szCs w:val="20"/>
        </w:rPr>
        <w:t xml:space="preserve"> Приказ №</w:t>
      </w:r>
      <w:proofErr w:type="spellStart"/>
      <w:r>
        <w:rPr>
          <w:rFonts w:ascii="Times New Roman" w:eastAsia="Times New Roman" w:hAnsi="Times New Roman" w:cs="Times New Roman"/>
          <w:i/>
          <w:sz w:val="20"/>
          <w:szCs w:val="20"/>
        </w:rPr>
        <w:t>____________</w:t>
      </w:r>
      <w:r w:rsidR="00834531" w:rsidRPr="00601853">
        <w:rPr>
          <w:rFonts w:ascii="Times New Roman" w:eastAsia="Times New Roman" w:hAnsi="Times New Roman" w:cs="Times New Roman"/>
          <w:i/>
          <w:sz w:val="20"/>
          <w:szCs w:val="20"/>
        </w:rPr>
        <w:t>от</w:t>
      </w:r>
      <w:proofErr w:type="spellEnd"/>
      <w:r w:rsidR="00834531" w:rsidRPr="00601853"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="004A0558">
        <w:rPr>
          <w:rFonts w:ascii="Times New Roman" w:eastAsia="Times New Roman" w:hAnsi="Times New Roman" w:cs="Times New Roman"/>
          <w:sz w:val="20"/>
          <w:szCs w:val="20"/>
        </w:rPr>
        <w:t xml:space="preserve">« 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    </w:t>
      </w:r>
      <w:r w:rsidR="00F17141">
        <w:rPr>
          <w:rFonts w:ascii="Times New Roman" w:eastAsia="Times New Roman" w:hAnsi="Times New Roman" w:cs="Times New Roman"/>
          <w:sz w:val="20"/>
          <w:szCs w:val="20"/>
        </w:rPr>
        <w:t xml:space="preserve"> »   сентября 20</w:t>
      </w:r>
      <w:r w:rsidR="00F17141" w:rsidRPr="00250B6B">
        <w:rPr>
          <w:rFonts w:ascii="Times New Roman" w:eastAsia="Times New Roman" w:hAnsi="Times New Roman" w:cs="Times New Roman"/>
          <w:sz w:val="20"/>
          <w:szCs w:val="20"/>
        </w:rPr>
        <w:t>2</w:t>
      </w:r>
      <w:r>
        <w:rPr>
          <w:rFonts w:ascii="Times New Roman" w:eastAsia="Times New Roman" w:hAnsi="Times New Roman" w:cs="Times New Roman"/>
          <w:sz w:val="20"/>
          <w:szCs w:val="20"/>
        </w:rPr>
        <w:t>1</w:t>
      </w:r>
      <w:r w:rsidR="00834531" w:rsidRPr="00601853">
        <w:rPr>
          <w:rFonts w:ascii="Times New Roman" w:eastAsia="Times New Roman" w:hAnsi="Times New Roman" w:cs="Times New Roman"/>
          <w:sz w:val="20"/>
          <w:szCs w:val="20"/>
        </w:rPr>
        <w:t xml:space="preserve"> г.</w:t>
      </w:r>
    </w:p>
    <w:p w:rsidR="002474ED" w:rsidRPr="00601853" w:rsidRDefault="002474ED" w:rsidP="00834531">
      <w:pPr>
        <w:jc w:val="center"/>
        <w:rPr>
          <w:rFonts w:ascii="Times New Roman" w:hAnsi="Times New Roman" w:cs="Times New Roman"/>
          <w:sz w:val="20"/>
          <w:szCs w:val="20"/>
        </w:rPr>
      </w:pPr>
    </w:p>
    <w:p w:rsidR="002474ED" w:rsidRPr="00601853" w:rsidRDefault="002474ED" w:rsidP="002474ED">
      <w:pPr>
        <w:jc w:val="center"/>
        <w:rPr>
          <w:rFonts w:ascii="Times New Roman" w:hAnsi="Times New Roman" w:cs="Times New Roman"/>
          <w:sz w:val="20"/>
          <w:szCs w:val="20"/>
        </w:rPr>
      </w:pPr>
    </w:p>
    <w:p w:rsidR="002474ED" w:rsidRPr="00601853" w:rsidRDefault="002474ED" w:rsidP="002474ED">
      <w:pPr>
        <w:jc w:val="center"/>
        <w:rPr>
          <w:rFonts w:ascii="Times New Roman" w:hAnsi="Times New Roman" w:cs="Times New Roman"/>
          <w:sz w:val="20"/>
          <w:szCs w:val="20"/>
        </w:rPr>
      </w:pPr>
    </w:p>
    <w:p w:rsidR="002474ED" w:rsidRPr="00601853" w:rsidRDefault="002474ED" w:rsidP="002474ED">
      <w:pPr>
        <w:jc w:val="center"/>
        <w:rPr>
          <w:rFonts w:ascii="Times New Roman" w:hAnsi="Times New Roman" w:cs="Times New Roman"/>
          <w:sz w:val="20"/>
          <w:szCs w:val="20"/>
        </w:rPr>
      </w:pPr>
    </w:p>
    <w:p w:rsidR="002474ED" w:rsidRPr="00601853" w:rsidRDefault="002474ED" w:rsidP="002474ED">
      <w:pPr>
        <w:jc w:val="center"/>
        <w:rPr>
          <w:rFonts w:ascii="Times New Roman" w:hAnsi="Times New Roman" w:cs="Times New Roman"/>
          <w:sz w:val="20"/>
          <w:szCs w:val="20"/>
        </w:rPr>
      </w:pPr>
    </w:p>
    <w:p w:rsidR="002474ED" w:rsidRPr="00601853" w:rsidRDefault="00834531" w:rsidP="002474ED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601853">
        <w:rPr>
          <w:rFonts w:ascii="Times New Roman" w:hAnsi="Times New Roman" w:cs="Times New Roman"/>
          <w:sz w:val="20"/>
          <w:szCs w:val="20"/>
        </w:rPr>
        <w:t xml:space="preserve">РАБОЧАЯ </w:t>
      </w:r>
      <w:r w:rsidR="002474ED" w:rsidRPr="00601853">
        <w:rPr>
          <w:rFonts w:ascii="Times New Roman" w:hAnsi="Times New Roman" w:cs="Times New Roman"/>
          <w:sz w:val="20"/>
          <w:szCs w:val="20"/>
        </w:rPr>
        <w:t xml:space="preserve">ПРОГРАММА </w:t>
      </w:r>
    </w:p>
    <w:p w:rsidR="002474ED" w:rsidRPr="00601853" w:rsidRDefault="000E0088" w:rsidP="002474ED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601853">
        <w:rPr>
          <w:rFonts w:ascii="Times New Roman" w:hAnsi="Times New Roman" w:cs="Times New Roman"/>
          <w:sz w:val="20"/>
          <w:szCs w:val="20"/>
        </w:rPr>
        <w:t>по математике</w:t>
      </w:r>
    </w:p>
    <w:p w:rsidR="002474ED" w:rsidRPr="00601853" w:rsidRDefault="008659FC" w:rsidP="002474ED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601853">
        <w:rPr>
          <w:rFonts w:ascii="Times New Roman" w:hAnsi="Times New Roman" w:cs="Times New Roman"/>
          <w:sz w:val="20"/>
          <w:szCs w:val="20"/>
        </w:rPr>
        <w:t>для учащихся 5-9</w:t>
      </w:r>
      <w:r w:rsidR="002474ED" w:rsidRPr="00601853">
        <w:rPr>
          <w:rFonts w:ascii="Times New Roman" w:hAnsi="Times New Roman" w:cs="Times New Roman"/>
          <w:sz w:val="20"/>
          <w:szCs w:val="20"/>
        </w:rPr>
        <w:t xml:space="preserve"> классов</w:t>
      </w:r>
    </w:p>
    <w:p w:rsidR="002474ED" w:rsidRPr="00601853" w:rsidRDefault="002474ED" w:rsidP="002474ED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</w:p>
    <w:p w:rsidR="002474ED" w:rsidRPr="00601853" w:rsidRDefault="002474ED" w:rsidP="002474ED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</w:p>
    <w:p w:rsidR="002474ED" w:rsidRPr="00601853" w:rsidRDefault="002474ED" w:rsidP="002474ED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</w:p>
    <w:p w:rsidR="002474ED" w:rsidRPr="00601853" w:rsidRDefault="002474ED" w:rsidP="002474ED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</w:p>
    <w:p w:rsidR="00D10DD6" w:rsidRPr="00601853" w:rsidRDefault="00D10DD6" w:rsidP="00D10DD6">
      <w:pPr>
        <w:spacing w:after="0" w:line="240" w:lineRule="auto"/>
        <w:jc w:val="right"/>
        <w:rPr>
          <w:rFonts w:ascii="Times New Roman" w:eastAsia="Times New Roman" w:hAnsi="Times New Roman" w:cs="Times New Roman"/>
          <w:sz w:val="20"/>
          <w:szCs w:val="20"/>
        </w:rPr>
      </w:pPr>
    </w:p>
    <w:p w:rsidR="00D10DD6" w:rsidRPr="00601853" w:rsidRDefault="00D10DD6" w:rsidP="00D10DD6">
      <w:pPr>
        <w:spacing w:after="0" w:line="240" w:lineRule="auto"/>
        <w:jc w:val="right"/>
        <w:rPr>
          <w:rFonts w:ascii="Times New Roman" w:eastAsia="Times New Roman" w:hAnsi="Times New Roman" w:cs="Times New Roman"/>
          <w:sz w:val="20"/>
          <w:szCs w:val="20"/>
        </w:rPr>
      </w:pPr>
    </w:p>
    <w:p w:rsidR="00D10DD6" w:rsidRPr="00601853" w:rsidRDefault="00D10DD6" w:rsidP="00D10DD6">
      <w:pPr>
        <w:spacing w:after="0" w:line="240" w:lineRule="auto"/>
        <w:jc w:val="right"/>
        <w:rPr>
          <w:rFonts w:ascii="Times New Roman" w:eastAsia="Times New Roman" w:hAnsi="Times New Roman" w:cs="Times New Roman"/>
          <w:sz w:val="20"/>
          <w:szCs w:val="20"/>
        </w:rPr>
      </w:pPr>
    </w:p>
    <w:p w:rsidR="000E0088" w:rsidRPr="00601853" w:rsidRDefault="00D10DD6" w:rsidP="000E0088">
      <w:pPr>
        <w:spacing w:after="0" w:line="240" w:lineRule="auto"/>
        <w:jc w:val="right"/>
        <w:rPr>
          <w:rFonts w:ascii="Times New Roman" w:eastAsia="Times New Roman" w:hAnsi="Times New Roman" w:cs="Times New Roman"/>
          <w:sz w:val="20"/>
          <w:szCs w:val="20"/>
        </w:rPr>
      </w:pPr>
      <w:r w:rsidRPr="00601853">
        <w:rPr>
          <w:rFonts w:ascii="Times New Roman" w:eastAsia="Times New Roman" w:hAnsi="Times New Roman" w:cs="Times New Roman"/>
          <w:sz w:val="20"/>
          <w:szCs w:val="20"/>
        </w:rPr>
        <w:t xml:space="preserve">Учитель </w:t>
      </w:r>
      <w:r w:rsidR="000E0088" w:rsidRPr="00601853">
        <w:rPr>
          <w:rFonts w:ascii="Times New Roman" w:eastAsia="Times New Roman" w:hAnsi="Times New Roman" w:cs="Times New Roman"/>
          <w:sz w:val="20"/>
          <w:szCs w:val="20"/>
        </w:rPr>
        <w:t>математики:</w:t>
      </w:r>
    </w:p>
    <w:p w:rsidR="00D10DD6" w:rsidRPr="00601853" w:rsidRDefault="00834531" w:rsidP="00D10DD6">
      <w:pPr>
        <w:spacing w:after="0" w:line="240" w:lineRule="auto"/>
        <w:jc w:val="right"/>
        <w:rPr>
          <w:rFonts w:ascii="Times New Roman" w:eastAsia="Times New Roman" w:hAnsi="Times New Roman" w:cs="Times New Roman"/>
          <w:sz w:val="20"/>
          <w:szCs w:val="20"/>
        </w:rPr>
      </w:pPr>
      <w:r w:rsidRPr="00601853">
        <w:rPr>
          <w:rFonts w:ascii="Times New Roman" w:eastAsia="Times New Roman" w:hAnsi="Times New Roman" w:cs="Times New Roman"/>
          <w:sz w:val="20"/>
          <w:szCs w:val="20"/>
        </w:rPr>
        <w:t>Мутовкина Т. И.</w:t>
      </w:r>
    </w:p>
    <w:p w:rsidR="00D10DD6" w:rsidRPr="00601853" w:rsidRDefault="00D10DD6" w:rsidP="00D10DD6">
      <w:pPr>
        <w:spacing w:after="0" w:line="240" w:lineRule="auto"/>
        <w:jc w:val="right"/>
        <w:rPr>
          <w:rFonts w:ascii="Times New Roman" w:eastAsia="Times New Roman" w:hAnsi="Times New Roman" w:cs="Times New Roman"/>
          <w:sz w:val="20"/>
          <w:szCs w:val="20"/>
        </w:rPr>
      </w:pPr>
    </w:p>
    <w:p w:rsidR="002474ED" w:rsidRPr="00601853" w:rsidRDefault="002474ED" w:rsidP="002474ED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</w:p>
    <w:p w:rsidR="002474ED" w:rsidRPr="00601853" w:rsidRDefault="002474ED" w:rsidP="002474ED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</w:p>
    <w:p w:rsidR="002474ED" w:rsidRPr="00601853" w:rsidRDefault="002474ED" w:rsidP="002474ED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</w:p>
    <w:p w:rsidR="00351E70" w:rsidRPr="00250B6B" w:rsidRDefault="00F17141" w:rsidP="000E0088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20</w:t>
      </w:r>
      <w:r w:rsidR="003F0498">
        <w:rPr>
          <w:rFonts w:ascii="Times New Roman" w:hAnsi="Times New Roman" w:cs="Times New Roman"/>
          <w:sz w:val="20"/>
          <w:szCs w:val="20"/>
        </w:rPr>
        <w:t>21</w:t>
      </w:r>
    </w:p>
    <w:p w:rsidR="00351E70" w:rsidRPr="0054290D" w:rsidRDefault="00351E70" w:rsidP="000E0088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</w:p>
    <w:p w:rsidR="00F17141" w:rsidRPr="00250B6B" w:rsidRDefault="00F17141" w:rsidP="00CC01B1">
      <w:pPr>
        <w:rPr>
          <w:rFonts w:ascii="Times New Roman" w:hAnsi="Times New Roman" w:cs="Times New Roman"/>
          <w:b/>
          <w:sz w:val="20"/>
          <w:szCs w:val="20"/>
        </w:rPr>
      </w:pPr>
    </w:p>
    <w:p w:rsidR="00CC01B1" w:rsidRPr="00451BE3" w:rsidRDefault="00CC01B1" w:rsidP="00CC01B1">
      <w:pPr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  <w:lang w:val="en-US"/>
        </w:rPr>
        <w:lastRenderedPageBreak/>
        <w:t>I</w:t>
      </w:r>
      <w:r w:rsidRPr="00451BE3">
        <w:rPr>
          <w:rFonts w:ascii="Times New Roman" w:hAnsi="Times New Roman" w:cs="Times New Roman"/>
        </w:rPr>
        <w:t xml:space="preserve">. </w:t>
      </w:r>
      <w:r w:rsidRPr="00451BE3">
        <w:rPr>
          <w:rFonts w:ascii="Times New Roman" w:hAnsi="Times New Roman" w:cs="Times New Roman"/>
          <w:b/>
        </w:rPr>
        <w:t>Пояснительная записка</w:t>
      </w:r>
    </w:p>
    <w:p w:rsidR="00CC01B1" w:rsidRPr="00451BE3" w:rsidRDefault="00CC01B1" w:rsidP="00CC01B1">
      <w:pPr>
        <w:spacing w:after="0" w:line="360" w:lineRule="auto"/>
        <w:ind w:firstLine="709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>Рабочая программа по математике для учащихся 5-9 класса составлена на основе следующих нормативных документов и методических материалов:</w:t>
      </w:r>
    </w:p>
    <w:p w:rsidR="00321068" w:rsidRPr="00451BE3" w:rsidRDefault="00321068" w:rsidP="00321068">
      <w:pPr>
        <w:tabs>
          <w:tab w:val="left" w:pos="708"/>
        </w:tabs>
        <w:ind w:firstLine="709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>1. Конституция Российской Федерации (принятая всенародным голосованием 12.12.1993 г. с изменениями, одобренными в ходе общероссийского голосования 01.07.2020 г.).</w:t>
      </w:r>
    </w:p>
    <w:p w:rsidR="00321068" w:rsidRPr="00451BE3" w:rsidRDefault="00321068" w:rsidP="00321068">
      <w:pPr>
        <w:tabs>
          <w:tab w:val="left" w:pos="708"/>
        </w:tabs>
        <w:ind w:firstLine="709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>2. Закон «Об образовании в Российской Федерации» от 29.12.2012 г. № 273-ФЗ.</w:t>
      </w:r>
    </w:p>
    <w:p w:rsidR="00321068" w:rsidRPr="00451BE3" w:rsidRDefault="00321068" w:rsidP="00321068">
      <w:pPr>
        <w:tabs>
          <w:tab w:val="left" w:pos="708"/>
        </w:tabs>
        <w:ind w:firstLine="709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>3. Федеральный закон от 31.07.2020 № 304-ФЗ «О внесении изменений в Федеральный закон "Об образовании в Российской Федерации" по вопросам воспитания обучающихся».</w:t>
      </w:r>
    </w:p>
    <w:p w:rsidR="00321068" w:rsidRPr="00451BE3" w:rsidRDefault="00321068" w:rsidP="00321068">
      <w:pPr>
        <w:tabs>
          <w:tab w:val="left" w:pos="708"/>
        </w:tabs>
        <w:ind w:firstLine="709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 xml:space="preserve">4. </w:t>
      </w:r>
      <w:bookmarkStart w:id="0" w:name="_Hlk12392688"/>
      <w:r w:rsidRPr="00451BE3">
        <w:rPr>
          <w:rFonts w:ascii="Times New Roman" w:eastAsia="Times New Roman" w:hAnsi="Times New Roman" w:cs="Times New Roman"/>
        </w:rPr>
        <w:t xml:space="preserve"> Федеральный государственный образовательный стандарт основного общего образования (Приказ Министерства образования и науки Российской Федерации от 17 декабря 2010 г. № 1897 (ред. от 31.12.2015) «Об утверждении федерального государственного образовательного стандарта основного общего образования» </w:t>
      </w:r>
      <w:bookmarkEnd w:id="0"/>
      <w:r w:rsidRPr="00451BE3">
        <w:rPr>
          <w:rFonts w:ascii="Times New Roman" w:eastAsia="Times New Roman" w:hAnsi="Times New Roman" w:cs="Times New Roman"/>
        </w:rPr>
        <w:t>(Зарегистрировано в Минюсте России 01.02.2011 № 1897).</w:t>
      </w:r>
    </w:p>
    <w:p w:rsidR="00321068" w:rsidRPr="00451BE3" w:rsidRDefault="00321068" w:rsidP="00321068">
      <w:pPr>
        <w:tabs>
          <w:tab w:val="left" w:pos="708"/>
        </w:tabs>
        <w:ind w:firstLine="709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>5. «Концепция Федеральной целевой программы РФ «Развитие образования» (Постановление Правительства РФ от 26.12.2017 № 1642).</w:t>
      </w:r>
    </w:p>
    <w:p w:rsidR="00321068" w:rsidRPr="00451BE3" w:rsidRDefault="00321068" w:rsidP="00321068">
      <w:pPr>
        <w:tabs>
          <w:tab w:val="left" w:pos="708"/>
        </w:tabs>
        <w:ind w:firstLine="709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>6. «Стратегия развития воспитания в Российской Федерации на период до 2025 года (утв. Распоряжением Правительства РФ от 29.05.2015)</w:t>
      </w:r>
    </w:p>
    <w:p w:rsidR="00321068" w:rsidRPr="00451BE3" w:rsidRDefault="00321068" w:rsidP="00321068">
      <w:pPr>
        <w:tabs>
          <w:tab w:val="left" w:pos="708"/>
        </w:tabs>
        <w:ind w:firstLine="709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>7. Приказ Министерства просвещения РФ от 28.12.2018 г. №  345 «О федеральном перечне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».</w:t>
      </w:r>
    </w:p>
    <w:p w:rsidR="00321068" w:rsidRPr="00451BE3" w:rsidRDefault="00321068" w:rsidP="00321068">
      <w:pPr>
        <w:tabs>
          <w:tab w:val="left" w:pos="708"/>
        </w:tabs>
        <w:ind w:firstLine="709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>8. Приказ Министерства просвещения Российской Федерации от 23.12.2020 № 766 "О внесении изменений в федеральный перечень учебников, допущенн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 организациями, осуществляющими образовательную деятельность, утвержденный приказом Министерства просвещения Российской Федерации от 20 мая 2020 г. № 254" (Зарегистрирован 02.03.2021 № 62645)</w:t>
      </w:r>
    </w:p>
    <w:p w:rsidR="00321068" w:rsidRPr="00451BE3" w:rsidRDefault="00321068" w:rsidP="00321068">
      <w:pPr>
        <w:tabs>
          <w:tab w:val="left" w:pos="708"/>
        </w:tabs>
        <w:ind w:firstLine="709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 xml:space="preserve">9. Постановление Главного государственного санитарного врача Российской Федерации от 30.06.2020 № 16 «Об утверждении санитарно-эпидемиологических правил СП 3.1/2.4.3598-20 "Санитарно-эпидемиологические требования к устройству, содержанию и организации работы образовательных организаций и других объектов социальной инфраструктуры для детей и молодежи в условиях распространения новой </w:t>
      </w:r>
      <w:proofErr w:type="spellStart"/>
      <w:r w:rsidRPr="00451BE3">
        <w:rPr>
          <w:rFonts w:ascii="Times New Roman" w:eastAsia="Times New Roman" w:hAnsi="Times New Roman" w:cs="Times New Roman"/>
        </w:rPr>
        <w:t>коронавирусной</w:t>
      </w:r>
      <w:proofErr w:type="spellEnd"/>
      <w:r w:rsidRPr="00451BE3">
        <w:rPr>
          <w:rFonts w:ascii="Times New Roman" w:eastAsia="Times New Roman" w:hAnsi="Times New Roman" w:cs="Times New Roman"/>
        </w:rPr>
        <w:t xml:space="preserve"> инфекции (COVID-19)" (с изменениями на 24 марта 2021 года). Настоящее постановление действует до 1 января 2022 года.</w:t>
      </w:r>
    </w:p>
    <w:p w:rsidR="00321068" w:rsidRPr="00451BE3" w:rsidRDefault="00321068" w:rsidP="00321068">
      <w:pPr>
        <w:tabs>
          <w:tab w:val="left" w:pos="708"/>
        </w:tabs>
        <w:ind w:firstLine="709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>10</w:t>
      </w:r>
      <w:r w:rsidRPr="00451BE3">
        <w:rPr>
          <w:rFonts w:ascii="Times New Roman" w:eastAsia="Times New Roman" w:hAnsi="Times New Roman" w:cs="Times New Roman"/>
          <w:b/>
        </w:rPr>
        <w:t>.</w:t>
      </w:r>
      <w:r w:rsidRPr="00451BE3">
        <w:rPr>
          <w:rFonts w:ascii="Times New Roman" w:eastAsia="Times New Roman" w:hAnsi="Times New Roman" w:cs="Times New Roman"/>
        </w:rPr>
        <w:t xml:space="preserve"> Приказ Министерства просвещения Российской Федерации от 28.08.2020 г. № 442 "Об утверждении Порядка организации и осуществления образовательной деятельности по основным общеобразовательным программам - образовательным программам начального общего, основного общего и среднего общего образования"</w:t>
      </w:r>
    </w:p>
    <w:p w:rsidR="00321068" w:rsidRPr="00451BE3" w:rsidRDefault="00321068" w:rsidP="00321068">
      <w:pPr>
        <w:tabs>
          <w:tab w:val="left" w:pos="708"/>
        </w:tabs>
        <w:ind w:firstLine="709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lastRenderedPageBreak/>
        <w:t>11. Приказ Министерства образования и науки РФ от 30 марта 2016 г. № 336 «Об утверждении перечня средств обучения и воспитания, необходимых для реализации образовательных программ начального общего, основного общего и среднего общего образования, соответствующих современным условиям обучения, необходимого при оснащении общеобразовательных организаций в целях реализации мероприятий по содействию созданию в субъектах РФ (исходя из прогнозируемой потребности) новых мест в образовательных организациях, критериев его формирования и требований к функциональному оснащению, а также норматива стоимости оснащения одного места обучающегося указанными средствами обучения и воспитания».</w:t>
      </w:r>
    </w:p>
    <w:p w:rsidR="00321068" w:rsidRPr="00451BE3" w:rsidRDefault="00321068" w:rsidP="00321068">
      <w:pPr>
        <w:tabs>
          <w:tab w:val="left" w:pos="708"/>
        </w:tabs>
        <w:ind w:firstLine="709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 xml:space="preserve">12. </w:t>
      </w:r>
      <w:r w:rsidRPr="00451BE3">
        <w:rPr>
          <w:rStyle w:val="extendedtext-full"/>
          <w:rFonts w:ascii="Times New Roman" w:hAnsi="Times New Roman" w:cs="Times New Roman"/>
          <w:bCs/>
        </w:rPr>
        <w:t>Концепция</w:t>
      </w:r>
      <w:r w:rsidRPr="00451BE3">
        <w:rPr>
          <w:rStyle w:val="extendedtext-full"/>
          <w:rFonts w:ascii="Times New Roman" w:hAnsi="Times New Roman" w:cs="Times New Roman"/>
        </w:rPr>
        <w:t xml:space="preserve"> развития математического образования в Российской Федерации. Утверждена распоряжением Правительства Российской Федерации от 24 декабря 2013 г. № 2506-р.</w:t>
      </w:r>
    </w:p>
    <w:p w:rsidR="00321068" w:rsidRPr="00451BE3" w:rsidRDefault="00321068" w:rsidP="00321068">
      <w:pPr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 xml:space="preserve">            13. </w:t>
      </w:r>
      <w:r w:rsidRPr="00451BE3">
        <w:rPr>
          <w:rFonts w:ascii="Times New Roman" w:hAnsi="Times New Roman" w:cs="Times New Roman"/>
        </w:rPr>
        <w:t>Примерная основная образовательная программа основного общего образования (Одобрена решением от 08.04.2015, протокол № 1/15 (в редакции протокола № 1/20 от 04.02.2020))</w:t>
      </w:r>
    </w:p>
    <w:p w:rsidR="00321068" w:rsidRPr="00451BE3" w:rsidRDefault="00321068" w:rsidP="00321068">
      <w:pPr>
        <w:pStyle w:val="a4"/>
        <w:tabs>
          <w:tab w:val="left" w:pos="1134"/>
        </w:tabs>
        <w:autoSpaceDE w:val="0"/>
        <w:autoSpaceDN w:val="0"/>
        <w:adjustRightInd w:val="0"/>
        <w:ind w:left="0" w:firstLine="567"/>
        <w:rPr>
          <w:rFonts w:ascii="Times New Roman" w:hAnsi="Times New Roman" w:cs="Times New Roman"/>
          <w:sz w:val="22"/>
          <w:szCs w:val="22"/>
        </w:rPr>
      </w:pPr>
      <w:r w:rsidRPr="00451BE3">
        <w:rPr>
          <w:rFonts w:ascii="Times New Roman" w:hAnsi="Times New Roman" w:cs="Times New Roman"/>
          <w:sz w:val="22"/>
          <w:szCs w:val="22"/>
        </w:rPr>
        <w:t xml:space="preserve">14. </w:t>
      </w:r>
      <w:r w:rsidRPr="00451BE3">
        <w:rPr>
          <w:rFonts w:ascii="Times New Roman" w:eastAsia="Times New Roman" w:hAnsi="Times New Roman" w:cs="Times New Roman"/>
          <w:sz w:val="22"/>
          <w:szCs w:val="22"/>
        </w:rPr>
        <w:t>Авторская программа преподавания.</w:t>
      </w:r>
      <w:r w:rsidRPr="00451BE3">
        <w:rPr>
          <w:rFonts w:ascii="Times New Roman" w:hAnsi="Times New Roman" w:cs="Times New Roman"/>
          <w:sz w:val="22"/>
          <w:szCs w:val="22"/>
        </w:rPr>
        <w:t xml:space="preserve"> Математика. Сборник рабочих программ. 5- 6 классы: пособие для учителей общеобразовательных учреждений / сост. Т. А. </w:t>
      </w:r>
      <w:proofErr w:type="spellStart"/>
      <w:r w:rsidRPr="00451BE3">
        <w:rPr>
          <w:rFonts w:ascii="Times New Roman" w:hAnsi="Times New Roman" w:cs="Times New Roman"/>
          <w:sz w:val="22"/>
          <w:szCs w:val="22"/>
        </w:rPr>
        <w:t>Бурмистрова</w:t>
      </w:r>
      <w:proofErr w:type="spellEnd"/>
      <w:r w:rsidRPr="00451BE3">
        <w:rPr>
          <w:rFonts w:ascii="Times New Roman" w:hAnsi="Times New Roman" w:cs="Times New Roman"/>
          <w:sz w:val="22"/>
          <w:szCs w:val="22"/>
        </w:rPr>
        <w:t>. – 3-е изд., доп. – М.: Просвещение, 2016.</w:t>
      </w:r>
    </w:p>
    <w:p w:rsidR="00321068" w:rsidRPr="00451BE3" w:rsidRDefault="00321068" w:rsidP="00321068">
      <w:pPr>
        <w:pStyle w:val="a4"/>
        <w:jc w:val="both"/>
        <w:rPr>
          <w:rFonts w:ascii="Times New Roman" w:hAnsi="Times New Roman" w:cs="Times New Roman"/>
          <w:sz w:val="22"/>
          <w:szCs w:val="22"/>
        </w:rPr>
      </w:pPr>
      <w:r w:rsidRPr="00451BE3">
        <w:rPr>
          <w:rFonts w:ascii="Times New Roman" w:hAnsi="Times New Roman" w:cs="Times New Roman"/>
          <w:sz w:val="22"/>
          <w:szCs w:val="22"/>
        </w:rPr>
        <w:t xml:space="preserve">Алгебра. Сборник рабочих программ. 7- 9 классы: пособие для учителей общеобразовательных учреждений / сост. Т. А. </w:t>
      </w:r>
      <w:proofErr w:type="spellStart"/>
      <w:r w:rsidRPr="00451BE3">
        <w:rPr>
          <w:rFonts w:ascii="Times New Roman" w:hAnsi="Times New Roman" w:cs="Times New Roman"/>
          <w:sz w:val="22"/>
          <w:szCs w:val="22"/>
        </w:rPr>
        <w:t>Бурмистрова</w:t>
      </w:r>
      <w:proofErr w:type="spellEnd"/>
      <w:r w:rsidRPr="00451BE3">
        <w:rPr>
          <w:rFonts w:ascii="Times New Roman" w:hAnsi="Times New Roman" w:cs="Times New Roman"/>
          <w:sz w:val="22"/>
          <w:szCs w:val="22"/>
        </w:rPr>
        <w:t>. – 3-е изд., доп. – М.: Просвещение, 2016.</w:t>
      </w:r>
    </w:p>
    <w:p w:rsidR="00321068" w:rsidRPr="00451BE3" w:rsidRDefault="00321068" w:rsidP="00321068">
      <w:pPr>
        <w:pStyle w:val="a4"/>
        <w:rPr>
          <w:rFonts w:ascii="Times New Roman" w:hAnsi="Times New Roman" w:cs="Times New Roman"/>
          <w:sz w:val="22"/>
          <w:szCs w:val="22"/>
        </w:rPr>
      </w:pPr>
      <w:r w:rsidRPr="00451BE3">
        <w:rPr>
          <w:rFonts w:ascii="Times New Roman" w:hAnsi="Times New Roman" w:cs="Times New Roman"/>
          <w:sz w:val="22"/>
          <w:szCs w:val="22"/>
        </w:rPr>
        <w:t xml:space="preserve">Бутузов, В.Ф. Геометрия. Рабочая программа к учебнику Л.С. </w:t>
      </w:r>
      <w:proofErr w:type="spellStart"/>
      <w:r w:rsidRPr="00451BE3">
        <w:rPr>
          <w:rFonts w:ascii="Times New Roman" w:hAnsi="Times New Roman" w:cs="Times New Roman"/>
          <w:sz w:val="22"/>
          <w:szCs w:val="22"/>
        </w:rPr>
        <w:t>Атанасяна</w:t>
      </w:r>
      <w:proofErr w:type="spellEnd"/>
      <w:r w:rsidRPr="00451BE3">
        <w:rPr>
          <w:rFonts w:ascii="Times New Roman" w:hAnsi="Times New Roman" w:cs="Times New Roman"/>
          <w:sz w:val="22"/>
          <w:szCs w:val="22"/>
        </w:rPr>
        <w:t xml:space="preserve"> и других. 7-9 классы: пособие для учителей общеобразовательных учреждений / В.Ф. Бутузов. — 2-е изд., </w:t>
      </w:r>
      <w:proofErr w:type="spellStart"/>
      <w:r w:rsidRPr="00451BE3">
        <w:rPr>
          <w:rFonts w:ascii="Times New Roman" w:hAnsi="Times New Roman" w:cs="Times New Roman"/>
          <w:sz w:val="22"/>
          <w:szCs w:val="22"/>
        </w:rPr>
        <w:t>дораб</w:t>
      </w:r>
      <w:proofErr w:type="spellEnd"/>
      <w:r w:rsidRPr="00451BE3">
        <w:rPr>
          <w:rFonts w:ascii="Times New Roman" w:hAnsi="Times New Roman" w:cs="Times New Roman"/>
          <w:sz w:val="22"/>
          <w:szCs w:val="22"/>
        </w:rPr>
        <w:t>. — М.: Просвещение, 2016. — 31 с.</w:t>
      </w:r>
    </w:p>
    <w:p w:rsidR="00321068" w:rsidRPr="00451BE3" w:rsidRDefault="00321068" w:rsidP="00321068">
      <w:pPr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hAnsi="Times New Roman" w:cs="Times New Roman"/>
        </w:rPr>
        <w:t xml:space="preserve">          15</w:t>
      </w:r>
      <w:r w:rsidRPr="00451BE3">
        <w:rPr>
          <w:rFonts w:ascii="Times New Roman" w:eastAsia="Times New Roman" w:hAnsi="Times New Roman" w:cs="Times New Roman"/>
        </w:rPr>
        <w:t>. Методическое письмо «Об организации учебного процесса в образовательных учреждениях Ярославской области в 2021-2022 учебном году.»</w:t>
      </w:r>
    </w:p>
    <w:p w:rsidR="00321068" w:rsidRPr="00451BE3" w:rsidRDefault="00321068" w:rsidP="00321068">
      <w:pPr>
        <w:ind w:firstLine="567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 xml:space="preserve"> 16. Методическое письмо о преподавании учебного предмета </w:t>
      </w:r>
      <w:r w:rsidRPr="00451BE3">
        <w:rPr>
          <w:rFonts w:ascii="Times New Roman" w:hAnsi="Times New Roman" w:cs="Times New Roman"/>
        </w:rPr>
        <w:t xml:space="preserve">«Математика, алгебра и геометрия» </w:t>
      </w:r>
      <w:r w:rsidRPr="00451BE3">
        <w:rPr>
          <w:rFonts w:ascii="Times New Roman" w:eastAsia="Times New Roman" w:hAnsi="Times New Roman" w:cs="Times New Roman"/>
        </w:rPr>
        <w:t xml:space="preserve"> в образовательных организациях Ярославской области </w:t>
      </w:r>
      <w:r w:rsidRPr="00451BE3">
        <w:rPr>
          <w:rFonts w:ascii="Times New Roman" w:eastAsia="Times New Roman" w:hAnsi="Times New Roman" w:cs="Times New Roman"/>
        </w:rPr>
        <w:br/>
        <w:t>в 2021-2022 учебном году .</w:t>
      </w:r>
    </w:p>
    <w:p w:rsidR="00321068" w:rsidRPr="00451BE3" w:rsidRDefault="00321068" w:rsidP="00321068">
      <w:pPr>
        <w:ind w:firstLine="567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 xml:space="preserve"> 17. Рабочая программа воспитания школы МОБУ «</w:t>
      </w:r>
      <w:proofErr w:type="spellStart"/>
      <w:r w:rsidRPr="00451BE3">
        <w:rPr>
          <w:rFonts w:ascii="Times New Roman" w:eastAsia="Times New Roman" w:hAnsi="Times New Roman" w:cs="Times New Roman"/>
        </w:rPr>
        <w:t>Пружининская</w:t>
      </w:r>
      <w:proofErr w:type="spellEnd"/>
      <w:r w:rsidRPr="00451BE3">
        <w:rPr>
          <w:rFonts w:ascii="Times New Roman" w:eastAsia="Times New Roman" w:hAnsi="Times New Roman" w:cs="Times New Roman"/>
        </w:rPr>
        <w:t xml:space="preserve"> СШ», утвержденная приказом 01-09/21 от 22.03.2021 г. </w:t>
      </w:r>
    </w:p>
    <w:p w:rsidR="00321068" w:rsidRPr="00451BE3" w:rsidRDefault="00321068" w:rsidP="00321068">
      <w:pPr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 xml:space="preserve">           18. Учебный план  МОБУ «</w:t>
      </w:r>
      <w:proofErr w:type="spellStart"/>
      <w:r w:rsidRPr="00451BE3">
        <w:rPr>
          <w:rFonts w:ascii="Times New Roman" w:eastAsia="Times New Roman" w:hAnsi="Times New Roman" w:cs="Times New Roman"/>
        </w:rPr>
        <w:t>Пружининская</w:t>
      </w:r>
      <w:proofErr w:type="spellEnd"/>
      <w:r w:rsidRPr="00451BE3">
        <w:rPr>
          <w:rFonts w:ascii="Times New Roman" w:eastAsia="Times New Roman" w:hAnsi="Times New Roman" w:cs="Times New Roman"/>
        </w:rPr>
        <w:t xml:space="preserve"> СШ» на 2021 -2022  </w:t>
      </w:r>
      <w:proofErr w:type="spellStart"/>
      <w:r w:rsidRPr="00451BE3">
        <w:rPr>
          <w:rFonts w:ascii="Times New Roman" w:eastAsia="Times New Roman" w:hAnsi="Times New Roman" w:cs="Times New Roman"/>
        </w:rPr>
        <w:t>уч.г</w:t>
      </w:r>
      <w:proofErr w:type="spellEnd"/>
      <w:r w:rsidRPr="00451BE3">
        <w:rPr>
          <w:rFonts w:ascii="Times New Roman" w:eastAsia="Times New Roman" w:hAnsi="Times New Roman" w:cs="Times New Roman"/>
        </w:rPr>
        <w:t>.  Приказ №  01-09/68 от 01.09.2021 г.</w:t>
      </w:r>
    </w:p>
    <w:p w:rsidR="004E3E9D" w:rsidRPr="00451BE3" w:rsidRDefault="004E3E9D" w:rsidP="004E3E9D">
      <w:pPr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 xml:space="preserve">         Работа с обучающимися СКК 7 вида ведется по данной рабочей программе, разработанной с учетом письма Департамента образования Ярославской области №1887/01-10 от 21ю06.2011 "О примерных учебных планах специальных (коррекционных)образовательных учреждений, классов 7 вида. Обучение предмету "Математика" детей </w:t>
      </w:r>
      <w:r w:rsidRPr="00451BE3">
        <w:rPr>
          <w:rFonts w:ascii="Times New Roman" w:eastAsia="Times New Roman" w:hAnsi="Times New Roman" w:cs="Times New Roman"/>
          <w:lang w:val="en-US"/>
        </w:rPr>
        <w:t>VII</w:t>
      </w:r>
      <w:r w:rsidRPr="00451BE3">
        <w:rPr>
          <w:rFonts w:ascii="Times New Roman" w:eastAsia="Times New Roman" w:hAnsi="Times New Roman" w:cs="Times New Roman"/>
        </w:rPr>
        <w:t xml:space="preserve"> вида ведется на основе тех же учебников, что и в общеобразовательных классах.</w:t>
      </w:r>
      <w:r w:rsidRPr="00451BE3">
        <w:rPr>
          <w:rFonts w:ascii="Times New Roman" w:hAnsi="Times New Roman" w:cs="Times New Roman"/>
        </w:rPr>
        <w:t xml:space="preserve"> </w:t>
      </w:r>
      <w:r w:rsidRPr="00451BE3">
        <w:rPr>
          <w:rFonts w:ascii="Times New Roman" w:eastAsia="Times New Roman" w:hAnsi="Times New Roman" w:cs="Times New Roman"/>
        </w:rPr>
        <w:t xml:space="preserve">(Математика. 5 (6) класс. Учебник для общеобразовательных организаций. Под редакцией Г. Ф. Дорофеева, И. Ф. </w:t>
      </w:r>
      <w:proofErr w:type="spellStart"/>
      <w:r w:rsidRPr="00451BE3">
        <w:rPr>
          <w:rFonts w:ascii="Times New Roman" w:eastAsia="Times New Roman" w:hAnsi="Times New Roman" w:cs="Times New Roman"/>
        </w:rPr>
        <w:t>Шарыгина</w:t>
      </w:r>
      <w:proofErr w:type="spellEnd"/>
      <w:r w:rsidRPr="00451BE3">
        <w:rPr>
          <w:rFonts w:ascii="Times New Roman" w:eastAsia="Times New Roman" w:hAnsi="Times New Roman" w:cs="Times New Roman"/>
        </w:rPr>
        <w:t>. Издательство Москва «Просвещение» )</w:t>
      </w:r>
    </w:p>
    <w:p w:rsidR="004E3E9D" w:rsidRPr="00451BE3" w:rsidRDefault="004E3E9D" w:rsidP="004E3E9D">
      <w:pPr>
        <w:ind w:left="426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 xml:space="preserve">Данная рабочая программа обеспечивает дифференцированный подход к учащимся. Цели изучения математики в специальных (коррекционных) классах (СКК) </w:t>
      </w:r>
      <w:r w:rsidRPr="00451BE3">
        <w:rPr>
          <w:rFonts w:ascii="Times New Roman" w:eastAsia="Times New Roman" w:hAnsi="Times New Roman" w:cs="Times New Roman"/>
          <w:lang w:val="en-US"/>
        </w:rPr>
        <w:t>VII</w:t>
      </w:r>
      <w:r w:rsidRPr="00451BE3">
        <w:rPr>
          <w:rFonts w:ascii="Times New Roman" w:eastAsia="Times New Roman" w:hAnsi="Times New Roman" w:cs="Times New Roman"/>
        </w:rPr>
        <w:t xml:space="preserve"> вида направлены на достижение тех же целей, что и в общеобразовательных классах основной школы</w:t>
      </w:r>
      <w:r w:rsidR="00451BE3" w:rsidRPr="00451BE3">
        <w:rPr>
          <w:rFonts w:ascii="Times New Roman" w:eastAsia="Times New Roman" w:hAnsi="Times New Roman" w:cs="Times New Roman"/>
        </w:rPr>
        <w:t>.</w:t>
      </w:r>
      <w:r w:rsidRPr="00451BE3">
        <w:rPr>
          <w:rFonts w:ascii="Times New Roman" w:eastAsia="Times New Roman" w:hAnsi="Times New Roman" w:cs="Times New Roman"/>
        </w:rPr>
        <w:t xml:space="preserve">   </w:t>
      </w:r>
    </w:p>
    <w:p w:rsidR="004E3E9D" w:rsidRPr="00451BE3" w:rsidRDefault="00451BE3" w:rsidP="004E3E9D">
      <w:pPr>
        <w:spacing w:after="0" w:line="240" w:lineRule="auto"/>
        <w:rPr>
          <w:rFonts w:ascii="Times New Roman" w:eastAsia="Times New Roman" w:hAnsi="Times New Roman" w:cs="Times New Roman"/>
        </w:rPr>
      </w:pPr>
      <w:r w:rsidRPr="00451BE3">
        <w:rPr>
          <w:rFonts w:ascii="Times New Roman" w:hAnsi="Times New Roman" w:cs="Times New Roman"/>
          <w:color w:val="000000"/>
        </w:rPr>
        <w:t xml:space="preserve">     </w:t>
      </w:r>
      <w:r w:rsidR="004E3E9D" w:rsidRPr="00451BE3">
        <w:rPr>
          <w:rFonts w:ascii="Times New Roman" w:eastAsia="Times New Roman" w:hAnsi="Times New Roman" w:cs="Times New Roman"/>
        </w:rPr>
        <w:t xml:space="preserve">Программы, разрабатываемые для детей </w:t>
      </w:r>
      <w:r w:rsidR="004E3E9D" w:rsidRPr="00451BE3">
        <w:rPr>
          <w:rFonts w:ascii="Times New Roman" w:eastAsia="Times New Roman" w:hAnsi="Times New Roman" w:cs="Times New Roman"/>
          <w:lang w:val="en-US"/>
        </w:rPr>
        <w:t>VII</w:t>
      </w:r>
      <w:r w:rsidR="004E3E9D" w:rsidRPr="00451BE3">
        <w:rPr>
          <w:rFonts w:ascii="Times New Roman" w:eastAsia="Times New Roman" w:hAnsi="Times New Roman" w:cs="Times New Roman"/>
        </w:rPr>
        <w:t xml:space="preserve"> вида, сохраняя обязательный минимум содержания, отличаются своеобразием, предусматривающим коррекционную направленность обучения. Темы, которые являются наиболее сложными для усвоения </w:t>
      </w:r>
      <w:r w:rsidR="004E3E9D" w:rsidRPr="00451BE3">
        <w:rPr>
          <w:rFonts w:ascii="Times New Roman" w:eastAsia="Times New Roman" w:hAnsi="Times New Roman" w:cs="Times New Roman"/>
          <w:u w:val="single"/>
        </w:rPr>
        <w:t>(</w:t>
      </w:r>
      <w:r w:rsidR="004E3E9D" w:rsidRPr="00451BE3">
        <w:rPr>
          <w:rFonts w:ascii="Times New Roman" w:eastAsia="Times New Roman" w:hAnsi="Times New Roman" w:cs="Times New Roman"/>
        </w:rPr>
        <w:t xml:space="preserve">Приближённое значение величины. Прикидка и </w:t>
      </w:r>
      <w:r w:rsidR="004E3E9D" w:rsidRPr="00451BE3">
        <w:rPr>
          <w:rFonts w:ascii="Times New Roman" w:eastAsia="Times New Roman" w:hAnsi="Times New Roman" w:cs="Times New Roman"/>
        </w:rPr>
        <w:lastRenderedPageBreak/>
        <w:t>оценка вычислений. Многоугольник.  Правильные многоугольники.  Периметр многоугольника Диагонали многоугольников. Сравнение дробей с 1 и ½. Многогранники. Круговые диаграммы. Бесконечные десятичные дроби. Примеры сечений. Построение фигур по координатам.</w:t>
      </w:r>
      <w:r w:rsidR="004E3E9D" w:rsidRPr="00451BE3">
        <w:rPr>
          <w:rFonts w:ascii="Times New Roman" w:eastAsia="Times New Roman" w:hAnsi="Times New Roman" w:cs="Times New Roman"/>
          <w:u w:val="single"/>
        </w:rPr>
        <w:t>)</w:t>
      </w:r>
      <w:r w:rsidR="004E3E9D" w:rsidRPr="00451BE3">
        <w:rPr>
          <w:rFonts w:ascii="Times New Roman" w:eastAsia="Times New Roman" w:hAnsi="Times New Roman" w:cs="Times New Roman"/>
        </w:rPr>
        <w:t xml:space="preserve"> могут изучаться в ознакомительном порядке, т.е. не являются обязательными для усвоения учащимися.</w:t>
      </w:r>
    </w:p>
    <w:p w:rsidR="004E3E9D" w:rsidRPr="00451BE3" w:rsidRDefault="004E3E9D" w:rsidP="004E3E9D">
      <w:pPr>
        <w:spacing w:after="0" w:line="240" w:lineRule="auto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 xml:space="preserve">Большое внимание в программе отводится практическим работам. Их количество и содержание также определяются обязательным минимумом. Часть практических работ в каждом классе проводятся как обучающие, т.е. направленные на формирование первоначальных умений и не требующие оценивания. По каждому курсу определяются и результаты его изучения. Они приводятся в разделе "Требования к уровню подготовки учащихся". Результаты ориентированы на содержание изучаемого материала и полностью соответствуют стандарту. Основная их направленность: реализация </w:t>
      </w:r>
      <w:proofErr w:type="spellStart"/>
      <w:r w:rsidRPr="00451BE3">
        <w:rPr>
          <w:rFonts w:ascii="Times New Roman" w:eastAsia="Times New Roman" w:hAnsi="Times New Roman" w:cs="Times New Roman"/>
        </w:rPr>
        <w:t>деятельностного</w:t>
      </w:r>
      <w:proofErr w:type="spellEnd"/>
      <w:r w:rsidRPr="00451BE3">
        <w:rPr>
          <w:rFonts w:ascii="Times New Roman" w:eastAsia="Times New Roman" w:hAnsi="Times New Roman" w:cs="Times New Roman"/>
        </w:rPr>
        <w:t>, практико-ориентированного и личностно-ориентированного подходов; освоение учащимися интеллектуальной и практической деятельности; овладение знаниями и умениями, востребованными в повседневной жизни, позволяющими ориентироваться в окружающем мире, значимыми для сохранения окружающей среды и собственного здоровья.</w:t>
      </w:r>
    </w:p>
    <w:p w:rsidR="004E3E9D" w:rsidRPr="00451BE3" w:rsidRDefault="004E3E9D" w:rsidP="004E3E9D">
      <w:pPr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 xml:space="preserve"> Домашнее задание для обучающихся 7 вида носит в основном репродуктивный характер.</w:t>
      </w:r>
    </w:p>
    <w:p w:rsidR="006E0884" w:rsidRPr="00451BE3" w:rsidRDefault="00451BE3" w:rsidP="00451BE3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</w:rPr>
        <w:t xml:space="preserve">        </w:t>
      </w:r>
      <w:r w:rsidR="008C405E" w:rsidRPr="00451BE3">
        <w:rPr>
          <w:rFonts w:ascii="Times New Roman" w:hAnsi="Times New Roman" w:cs="Times New Roman"/>
          <w:b/>
        </w:rPr>
        <w:t>Цели</w:t>
      </w:r>
      <w:r w:rsidR="006E0884" w:rsidRPr="00451BE3">
        <w:rPr>
          <w:rFonts w:ascii="Times New Roman" w:hAnsi="Times New Roman" w:cs="Times New Roman"/>
          <w:b/>
        </w:rPr>
        <w:t xml:space="preserve"> обучения математике на ступени основного общего образования:</w:t>
      </w:r>
    </w:p>
    <w:p w:rsidR="006E0884" w:rsidRPr="00451BE3" w:rsidRDefault="006E0884" w:rsidP="006E0884">
      <w:pPr>
        <w:numPr>
          <w:ilvl w:val="0"/>
          <w:numId w:val="42"/>
        </w:numPr>
        <w:spacing w:after="0" w:line="240" w:lineRule="auto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  <w:b/>
          <w:i/>
        </w:rPr>
        <w:t>в направлении личностного развития</w:t>
      </w:r>
    </w:p>
    <w:p w:rsidR="006E0884" w:rsidRPr="00451BE3" w:rsidRDefault="006E0884" w:rsidP="006E0884">
      <w:pPr>
        <w:numPr>
          <w:ilvl w:val="0"/>
          <w:numId w:val="4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>развитие логического и критического мышления, культуры речи, способности к умственному эксперименту;</w:t>
      </w:r>
    </w:p>
    <w:p w:rsidR="006E0884" w:rsidRPr="00451BE3" w:rsidRDefault="006E0884" w:rsidP="006E0884">
      <w:pPr>
        <w:numPr>
          <w:ilvl w:val="0"/>
          <w:numId w:val="4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>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6E0884" w:rsidRPr="00451BE3" w:rsidRDefault="006E0884" w:rsidP="006E0884">
      <w:pPr>
        <w:numPr>
          <w:ilvl w:val="0"/>
          <w:numId w:val="4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>воспитание качеств личности, обеспечивающих социальную мобильность, способность принимать самостоятельные решения;</w:t>
      </w:r>
    </w:p>
    <w:p w:rsidR="006E0884" w:rsidRPr="00451BE3" w:rsidRDefault="006E0884" w:rsidP="006E0884">
      <w:pPr>
        <w:numPr>
          <w:ilvl w:val="0"/>
          <w:numId w:val="4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>формирование качеств мышления, необходимых для адаптации в современном информационном обществе;</w:t>
      </w:r>
    </w:p>
    <w:p w:rsidR="006E0884" w:rsidRPr="00451BE3" w:rsidRDefault="006E0884" w:rsidP="006E0884">
      <w:pPr>
        <w:numPr>
          <w:ilvl w:val="0"/>
          <w:numId w:val="4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>развитие интереса к математическому творчеству и математических способностей;</w:t>
      </w:r>
    </w:p>
    <w:p w:rsidR="006E0884" w:rsidRPr="00451BE3" w:rsidRDefault="006E0884" w:rsidP="006E0884">
      <w:pPr>
        <w:spacing w:after="0" w:line="240" w:lineRule="auto"/>
        <w:ind w:left="709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  <w:b/>
          <w:i/>
        </w:rPr>
        <w:t xml:space="preserve">2) в </w:t>
      </w:r>
      <w:proofErr w:type="spellStart"/>
      <w:r w:rsidRPr="00451BE3">
        <w:rPr>
          <w:rFonts w:ascii="Times New Roman" w:eastAsia="Times New Roman" w:hAnsi="Times New Roman" w:cs="Times New Roman"/>
          <w:b/>
          <w:i/>
        </w:rPr>
        <w:t>метапредметном</w:t>
      </w:r>
      <w:proofErr w:type="spellEnd"/>
      <w:r w:rsidRPr="00451BE3">
        <w:rPr>
          <w:rFonts w:ascii="Times New Roman" w:eastAsia="Times New Roman" w:hAnsi="Times New Roman" w:cs="Times New Roman"/>
          <w:b/>
          <w:i/>
        </w:rPr>
        <w:t xml:space="preserve"> направлении</w:t>
      </w:r>
    </w:p>
    <w:p w:rsidR="006E0884" w:rsidRPr="00451BE3" w:rsidRDefault="006E0884" w:rsidP="006E0884">
      <w:pPr>
        <w:numPr>
          <w:ilvl w:val="0"/>
          <w:numId w:val="4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6E0884" w:rsidRPr="00451BE3" w:rsidRDefault="006E0884" w:rsidP="006E0884">
      <w:pPr>
        <w:numPr>
          <w:ilvl w:val="0"/>
          <w:numId w:val="4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6E0884" w:rsidRPr="00451BE3" w:rsidRDefault="006E0884" w:rsidP="006E0884">
      <w:pPr>
        <w:numPr>
          <w:ilvl w:val="0"/>
          <w:numId w:val="4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</w:t>
      </w:r>
    </w:p>
    <w:p w:rsidR="006E0884" w:rsidRPr="00451BE3" w:rsidRDefault="006E0884" w:rsidP="006E0884">
      <w:pPr>
        <w:numPr>
          <w:ilvl w:val="0"/>
          <w:numId w:val="4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>формирование способов деятельности, связанных с ее управлением (постановка целей, разработка плана, контроль, коррекция и т.п.);</w:t>
      </w:r>
    </w:p>
    <w:p w:rsidR="006E0884" w:rsidRPr="00451BE3" w:rsidRDefault="006E0884" w:rsidP="006E0884">
      <w:pPr>
        <w:numPr>
          <w:ilvl w:val="0"/>
          <w:numId w:val="4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>формирование коммуникативных действий;</w:t>
      </w:r>
    </w:p>
    <w:p w:rsidR="006E0884" w:rsidRPr="00451BE3" w:rsidRDefault="006E0884" w:rsidP="006E0884">
      <w:pPr>
        <w:spacing w:after="0" w:line="240" w:lineRule="auto"/>
        <w:ind w:left="709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  <w:b/>
          <w:i/>
        </w:rPr>
        <w:t>3) в предметном направлении</w:t>
      </w:r>
    </w:p>
    <w:p w:rsidR="006E0884" w:rsidRPr="00451BE3" w:rsidRDefault="006E0884" w:rsidP="006E0884">
      <w:pPr>
        <w:numPr>
          <w:ilvl w:val="0"/>
          <w:numId w:val="4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pacing w:val="-2"/>
        </w:rPr>
      </w:pPr>
      <w:r w:rsidRPr="00451BE3">
        <w:rPr>
          <w:rFonts w:ascii="Times New Roman" w:eastAsia="Times New Roman" w:hAnsi="Times New Roman" w:cs="Times New Roman"/>
          <w:spacing w:val="-2"/>
        </w:rPr>
        <w:t>овладение математическими знаниями и умениями, необходимыми для продолжения обучения в старшей школе или иных общеобразовательных учреждениях, изучения смежных дисциплин, применения в повседневной жизни;</w:t>
      </w:r>
    </w:p>
    <w:p w:rsidR="006E0884" w:rsidRPr="00451BE3" w:rsidRDefault="006E0884" w:rsidP="006E0884">
      <w:pPr>
        <w:numPr>
          <w:ilvl w:val="0"/>
          <w:numId w:val="4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>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6E0884" w:rsidRPr="00451BE3" w:rsidRDefault="006E0884" w:rsidP="006E0884">
      <w:pPr>
        <w:spacing w:after="0" w:line="240" w:lineRule="auto"/>
        <w:ind w:firstLine="709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 xml:space="preserve">Педагогическими подходами, используемыми для достижения обозначенных целей, являются </w:t>
      </w:r>
      <w:proofErr w:type="spellStart"/>
      <w:r w:rsidRPr="00451BE3">
        <w:rPr>
          <w:rFonts w:ascii="Times New Roman" w:hAnsi="Times New Roman" w:cs="Times New Roman"/>
        </w:rPr>
        <w:t>системно-деятельностный</w:t>
      </w:r>
      <w:proofErr w:type="spellEnd"/>
      <w:r w:rsidRPr="00451BE3">
        <w:rPr>
          <w:rFonts w:ascii="Times New Roman" w:hAnsi="Times New Roman" w:cs="Times New Roman"/>
        </w:rPr>
        <w:t xml:space="preserve"> и личностно-ориентированный. В качестве основных педагогических средств используются проблемно-диалогическая технология , проектная технология, технология уровневой дифференциации. Методы обучения выбираются, исходя из задачи активизации учебной деятельности учащихся. Основным методом является частично-поисковый. Наиболее часто используемыми формами организации познавательной деятельности учащихся выступают индивидуальная и групповая.</w:t>
      </w:r>
    </w:p>
    <w:p w:rsidR="006E0884" w:rsidRPr="00451BE3" w:rsidRDefault="006E0884" w:rsidP="006E0884">
      <w:pPr>
        <w:spacing w:after="0" w:line="240" w:lineRule="auto"/>
        <w:jc w:val="both"/>
        <w:rPr>
          <w:rFonts w:ascii="Times New Roman" w:hAnsi="Times New Roman" w:cs="Times New Roman"/>
          <w:spacing w:val="-2"/>
        </w:rPr>
      </w:pPr>
      <w:r w:rsidRPr="00451BE3">
        <w:rPr>
          <w:rFonts w:ascii="Times New Roman" w:hAnsi="Times New Roman" w:cs="Times New Roman"/>
          <w:spacing w:val="-2"/>
        </w:rPr>
        <w:lastRenderedPageBreak/>
        <w:t xml:space="preserve"> Для контроля предметных результатов используются тематические, промежуточные контрольные работы. Для оперативного контроля используются самостоятельные работы, практические работы, опросы, математические диктанты.</w:t>
      </w:r>
    </w:p>
    <w:p w:rsidR="00D327E9" w:rsidRPr="00451BE3" w:rsidRDefault="00D327E9" w:rsidP="006E0884">
      <w:pPr>
        <w:spacing w:after="0" w:line="240" w:lineRule="auto"/>
        <w:jc w:val="both"/>
        <w:rPr>
          <w:rFonts w:ascii="Times New Roman" w:hAnsi="Times New Roman" w:cs="Times New Roman"/>
          <w:spacing w:val="-2"/>
        </w:rPr>
      </w:pPr>
    </w:p>
    <w:p w:rsidR="00D327E9" w:rsidRPr="00451BE3" w:rsidRDefault="00D327E9" w:rsidP="006E0884">
      <w:pPr>
        <w:spacing w:after="0" w:line="240" w:lineRule="auto"/>
        <w:jc w:val="both"/>
        <w:rPr>
          <w:rFonts w:ascii="Times New Roman" w:hAnsi="Times New Roman" w:cs="Times New Roman"/>
          <w:spacing w:val="-2"/>
        </w:rPr>
      </w:pPr>
    </w:p>
    <w:p w:rsidR="00D327E9" w:rsidRPr="00451BE3" w:rsidRDefault="00D327E9" w:rsidP="006E0884">
      <w:pPr>
        <w:spacing w:after="0" w:line="240" w:lineRule="auto"/>
        <w:jc w:val="both"/>
        <w:rPr>
          <w:rFonts w:ascii="Times New Roman" w:hAnsi="Times New Roman" w:cs="Times New Roman"/>
          <w:spacing w:val="-2"/>
        </w:rPr>
      </w:pPr>
    </w:p>
    <w:p w:rsidR="006E0884" w:rsidRPr="00451BE3" w:rsidRDefault="006E0884" w:rsidP="006E0884">
      <w:pPr>
        <w:spacing w:after="0" w:line="240" w:lineRule="auto"/>
        <w:jc w:val="both"/>
        <w:rPr>
          <w:rFonts w:ascii="Times New Roman" w:hAnsi="Times New Roman" w:cs="Times New Roman"/>
          <w:spacing w:val="-2"/>
        </w:rPr>
      </w:pPr>
    </w:p>
    <w:p w:rsidR="00D327E9" w:rsidRPr="00451BE3" w:rsidRDefault="00D327E9" w:rsidP="00D327E9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  <w:spacing w:val="-2"/>
          <w:lang w:val="en-US"/>
        </w:rPr>
        <w:t>II</w:t>
      </w:r>
      <w:r w:rsidRPr="00451BE3">
        <w:rPr>
          <w:rFonts w:ascii="Times New Roman" w:hAnsi="Times New Roman" w:cs="Times New Roman"/>
          <w:b/>
          <w:spacing w:val="-2"/>
        </w:rPr>
        <w:t xml:space="preserve">. </w:t>
      </w:r>
      <w:r w:rsidRPr="00451BE3">
        <w:rPr>
          <w:rFonts w:ascii="Times New Roman" w:hAnsi="Times New Roman" w:cs="Times New Roman"/>
          <w:b/>
        </w:rPr>
        <w:t>Общая характеристика учебного предмета</w:t>
      </w:r>
    </w:p>
    <w:p w:rsidR="00DB66CC" w:rsidRPr="00451BE3" w:rsidRDefault="00DB66CC" w:rsidP="00D327E9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</w:rPr>
      </w:pPr>
    </w:p>
    <w:p w:rsidR="00D327E9" w:rsidRPr="00451BE3" w:rsidRDefault="00D327E9" w:rsidP="00D327E9">
      <w:pPr>
        <w:spacing w:after="0" w:line="240" w:lineRule="auto"/>
        <w:ind w:firstLine="709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 xml:space="preserve">Содержание математического образования на ступени основного общего образования представлено в виде следующих содержательных разделов. Это арифметика; алгебра; функции; вероятность и статистика; геометрия; логика и множества; математика в историческом развитии, что связано с реализацией целей </w:t>
      </w:r>
      <w:proofErr w:type="spellStart"/>
      <w:r w:rsidRPr="00451BE3">
        <w:rPr>
          <w:rFonts w:ascii="Times New Roman" w:hAnsi="Times New Roman" w:cs="Times New Roman"/>
        </w:rPr>
        <w:t>общеинтеллектуального</w:t>
      </w:r>
      <w:proofErr w:type="spellEnd"/>
      <w:r w:rsidRPr="00451BE3">
        <w:rPr>
          <w:rFonts w:ascii="Times New Roman" w:hAnsi="Times New Roman" w:cs="Times New Roman"/>
        </w:rPr>
        <w:t xml:space="preserve"> и общекультурного развития учащихся. </w:t>
      </w:r>
    </w:p>
    <w:p w:rsidR="00D327E9" w:rsidRPr="00451BE3" w:rsidRDefault="00D327E9" w:rsidP="00D327E9">
      <w:pPr>
        <w:spacing w:after="0" w:line="240" w:lineRule="auto"/>
        <w:ind w:firstLine="709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 xml:space="preserve">Содержание раздела </w:t>
      </w:r>
      <w:r w:rsidRPr="00451BE3">
        <w:rPr>
          <w:rFonts w:ascii="Times New Roman" w:hAnsi="Times New Roman" w:cs="Times New Roman"/>
          <w:b/>
        </w:rPr>
        <w:t>«Арифметика»</w:t>
      </w:r>
      <w:r w:rsidRPr="00451BE3">
        <w:rPr>
          <w:rFonts w:ascii="Times New Roman" w:hAnsi="Times New Roman" w:cs="Times New Roman"/>
        </w:rPr>
        <w:t xml:space="preserve"> служит базой для дальнейшего изучения учащимися математики, способствует развитию их логического мышления, формированию умения пользоваться алгоритмами, а также приобретению практических навыков, необходимых в повседневной жизни. Развитие понятия о числе в основной школе связано с рациональными и иррациональными числами, формированием первичных представлений о действительном числе. Завершение числовой линии (систематизация сведений о действительных числах, о комплексных числах), так же как и более сложные вопросы арифметики (алгоритм Евклида, основная теорема арифметики), отнесено к ступени общего среднего (полного) образования.</w:t>
      </w:r>
    </w:p>
    <w:p w:rsidR="00D327E9" w:rsidRPr="00451BE3" w:rsidRDefault="00D327E9" w:rsidP="00D327E9">
      <w:pPr>
        <w:spacing w:after="0" w:line="240" w:lineRule="auto"/>
        <w:ind w:firstLine="709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 xml:space="preserve">Содержание раздела </w:t>
      </w:r>
      <w:r w:rsidRPr="00451BE3">
        <w:rPr>
          <w:rFonts w:ascii="Times New Roman" w:hAnsi="Times New Roman" w:cs="Times New Roman"/>
          <w:b/>
        </w:rPr>
        <w:t>«Алгебра»</w:t>
      </w:r>
      <w:r w:rsidRPr="00451BE3">
        <w:rPr>
          <w:rFonts w:ascii="Times New Roman" w:hAnsi="Times New Roman" w:cs="Times New Roman"/>
        </w:rPr>
        <w:t xml:space="preserve"> способствует формированию у учащихся математического аппарата для решения задач из разных разделов математики, смежных предметов, окружающей реальности. Язык алгебры подчеркивает значение математики как языка для построения математических моделей процессов и явлений реального мира. В задачи изучения алгебры входят также развитие алгоритмического мышления, необходимого, в частности, для освоения курса информатики, овладение навыками дедуктивных рассуждений. Преобразование символьных форм вносит специфический вклад в развитие воображения учащихся, их способностей к математическому творчеству. В основной школе материал группируется вокруг рациональных выражений, а вопросы, связанные с иррациональными выражениями, с тригонометрическими функциями и преобразованиями, входят в содержание курса математики на старшей ступени обучения в школе.</w:t>
      </w:r>
    </w:p>
    <w:p w:rsidR="00D327E9" w:rsidRPr="00451BE3" w:rsidRDefault="00D327E9" w:rsidP="00D327E9">
      <w:pPr>
        <w:spacing w:after="0" w:line="240" w:lineRule="auto"/>
        <w:ind w:firstLine="709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 xml:space="preserve">Содержание раздела </w:t>
      </w:r>
      <w:r w:rsidRPr="00451BE3">
        <w:rPr>
          <w:rFonts w:ascii="Times New Roman" w:hAnsi="Times New Roman" w:cs="Times New Roman"/>
          <w:b/>
        </w:rPr>
        <w:t>«Функции»</w:t>
      </w:r>
      <w:r w:rsidRPr="00451BE3">
        <w:rPr>
          <w:rFonts w:ascii="Times New Roman" w:hAnsi="Times New Roman" w:cs="Times New Roman"/>
        </w:rPr>
        <w:t xml:space="preserve"> нацелено на получение школьниками конкретных знаний о функции как важнейшей математической модели для описания и исследования разнообразных процессов. Изучение этого материала способствует развитию у учащихся умения использовать различные языки математики (словесный, символический, графический), вносит вклад в формирование представлений о роли математики в развитии цивилизации и культуры.</w:t>
      </w:r>
    </w:p>
    <w:p w:rsidR="00D327E9" w:rsidRPr="00451BE3" w:rsidRDefault="00D327E9" w:rsidP="00D327E9">
      <w:pPr>
        <w:spacing w:after="0" w:line="240" w:lineRule="auto"/>
        <w:ind w:firstLine="709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 xml:space="preserve">Раздел </w:t>
      </w:r>
      <w:r w:rsidRPr="00451BE3">
        <w:rPr>
          <w:rFonts w:ascii="Times New Roman" w:hAnsi="Times New Roman" w:cs="Times New Roman"/>
          <w:b/>
        </w:rPr>
        <w:t>«Вероятность и статистика»</w:t>
      </w:r>
      <w:r w:rsidRPr="00451BE3">
        <w:rPr>
          <w:rFonts w:ascii="Times New Roman" w:hAnsi="Times New Roman" w:cs="Times New Roman"/>
        </w:rPr>
        <w:t xml:space="preserve"> – обязательный компонент школьного образования, усиливающий его прикладное и практическое значение. Этот материал необходим, прежде всего, для формирования у учащихся функциональной грамотности – умения воспринимать и критическ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еты. Изучение основ комбинаторики позволит учащемуся осуществлять рассмотрение случаев, перебор и подсчет числа вариантов, в том числе в простейших прикладных задачах.</w:t>
      </w:r>
    </w:p>
    <w:p w:rsidR="00D327E9" w:rsidRPr="00451BE3" w:rsidRDefault="00D327E9" w:rsidP="00D327E9">
      <w:pPr>
        <w:spacing w:after="0" w:line="240" w:lineRule="auto"/>
        <w:ind w:firstLine="709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>При изучении статистики и вероятности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 и закладываются основы вероятностного мышления.</w:t>
      </w:r>
    </w:p>
    <w:p w:rsidR="00D327E9" w:rsidRPr="00451BE3" w:rsidRDefault="00D327E9" w:rsidP="00D327E9">
      <w:pPr>
        <w:spacing w:after="0" w:line="240" w:lineRule="auto"/>
        <w:ind w:firstLine="709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 xml:space="preserve">Цель содержания раздела </w:t>
      </w:r>
      <w:r w:rsidRPr="00451BE3">
        <w:rPr>
          <w:rFonts w:ascii="Times New Roman" w:hAnsi="Times New Roman" w:cs="Times New Roman"/>
          <w:b/>
        </w:rPr>
        <w:t>«Геометрия»</w:t>
      </w:r>
      <w:r w:rsidRPr="00451BE3">
        <w:rPr>
          <w:rFonts w:ascii="Times New Roman" w:hAnsi="Times New Roman" w:cs="Times New Roman"/>
        </w:rPr>
        <w:t xml:space="preserve"> – развить у учащихся пространственное воображение и логическое мышление путем систематического изучения свойств геометрических фигур на плоскости и в пространстве и применения этих свойств при решении задач вычислительного и конструктивного характера. Существенная роль при этом отводится развитию геометрической интуиции. Сочетание наглядности со строгостью является неотъемлемой частью геометрических знаний. Материал, относящийся к блокам «Координаты» и «Векторы», в значительной степени несет в себе </w:t>
      </w:r>
      <w:proofErr w:type="spellStart"/>
      <w:r w:rsidRPr="00451BE3">
        <w:rPr>
          <w:rFonts w:ascii="Times New Roman" w:hAnsi="Times New Roman" w:cs="Times New Roman"/>
        </w:rPr>
        <w:t>межпредметные</w:t>
      </w:r>
      <w:proofErr w:type="spellEnd"/>
      <w:r w:rsidRPr="00451BE3">
        <w:rPr>
          <w:rFonts w:ascii="Times New Roman" w:hAnsi="Times New Roman" w:cs="Times New Roman"/>
        </w:rPr>
        <w:t xml:space="preserve"> знания, которые находят применение как в различных математических дисциплинах, так и в смежных предметах.</w:t>
      </w:r>
    </w:p>
    <w:p w:rsidR="00D327E9" w:rsidRPr="00451BE3" w:rsidRDefault="00D327E9" w:rsidP="00D327E9">
      <w:pPr>
        <w:spacing w:after="0" w:line="240" w:lineRule="auto"/>
        <w:ind w:firstLine="709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lastRenderedPageBreak/>
        <w:t xml:space="preserve">Особенностью раздела </w:t>
      </w:r>
      <w:r w:rsidRPr="00451BE3">
        <w:rPr>
          <w:rFonts w:ascii="Times New Roman" w:hAnsi="Times New Roman" w:cs="Times New Roman"/>
          <w:b/>
        </w:rPr>
        <w:t>«Логика и множества»</w:t>
      </w:r>
      <w:r w:rsidRPr="00451BE3">
        <w:rPr>
          <w:rFonts w:ascii="Times New Roman" w:hAnsi="Times New Roman" w:cs="Times New Roman"/>
        </w:rPr>
        <w:t xml:space="preserve"> является то, что представленный в нем материал преимущественно изучается при рассмотрении различных вопросов курса. Соответствующий материал нацелен на математическое развитие учащихся, формирование у них умения точно, сжато и ясно излагать мысли в устной и письменной речи.</w:t>
      </w:r>
    </w:p>
    <w:p w:rsidR="00D327E9" w:rsidRPr="00451BE3" w:rsidRDefault="00D327E9" w:rsidP="00D327E9">
      <w:pPr>
        <w:spacing w:after="0" w:line="240" w:lineRule="auto"/>
        <w:ind w:firstLine="709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 xml:space="preserve">Раздел </w:t>
      </w:r>
      <w:r w:rsidRPr="00451BE3">
        <w:rPr>
          <w:rFonts w:ascii="Times New Roman" w:hAnsi="Times New Roman" w:cs="Times New Roman"/>
          <w:b/>
        </w:rPr>
        <w:t>«Математика в историческом развитии»</w:t>
      </w:r>
      <w:r w:rsidRPr="00451BE3">
        <w:rPr>
          <w:rFonts w:ascii="Times New Roman" w:hAnsi="Times New Roman" w:cs="Times New Roman"/>
        </w:rPr>
        <w:t xml:space="preserve"> предназначен для формирования представлений о математике как части человеческой культуры, для общего развития школьников, для создания культурно-исторической среды обучения. На него не выделяется специальных уроков, усвоение его не контролируется, но содержание этого раздела органично присутствует в учебном процессе как своего рода гуманитарный фон при рассмотрении проблематики основного содержания математического образования.</w:t>
      </w:r>
    </w:p>
    <w:p w:rsidR="00D327E9" w:rsidRPr="00451BE3" w:rsidRDefault="00D327E9" w:rsidP="00D327E9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>Геометрия является одним из опорных предметов основной школы: она обеспечивает изучение не только математических предметов, но и смежных дисциплин.</w:t>
      </w:r>
    </w:p>
    <w:p w:rsidR="00D327E9" w:rsidRPr="00451BE3" w:rsidRDefault="00D327E9" w:rsidP="00D327E9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>В резул</w:t>
      </w:r>
      <w:r w:rsidR="00DB66CC" w:rsidRPr="00451BE3">
        <w:rPr>
          <w:rFonts w:ascii="Times New Roman" w:hAnsi="Times New Roman" w:cs="Times New Roman"/>
        </w:rPr>
        <w:t xml:space="preserve">ьтате освоения курса геометрии </w:t>
      </w:r>
      <w:r w:rsidRPr="00451BE3">
        <w:rPr>
          <w:rFonts w:ascii="Times New Roman" w:hAnsi="Times New Roman" w:cs="Times New Roman"/>
        </w:rPr>
        <w:t xml:space="preserve"> учащиеся получают представление об основных фигурах на плоскости и их свойствах; приобретают навыки геометрических построений, необходимые для выполнения часто встречающихся графических работ, а также навыки измерения и вычисления длин, углов, применяемые для решения разнообразных геометрических и практических задач.</w:t>
      </w:r>
    </w:p>
    <w:p w:rsidR="00D327E9" w:rsidRPr="00451BE3" w:rsidRDefault="00D327E9" w:rsidP="00D327E9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>В курсе</w:t>
      </w:r>
      <w:r w:rsidR="00DB66CC" w:rsidRPr="00451BE3">
        <w:rPr>
          <w:rFonts w:ascii="Times New Roman" w:hAnsi="Times New Roman" w:cs="Times New Roman"/>
        </w:rPr>
        <w:t xml:space="preserve"> геометрии </w:t>
      </w:r>
      <w:r w:rsidRPr="00451BE3">
        <w:rPr>
          <w:rFonts w:ascii="Times New Roman" w:hAnsi="Times New Roman" w:cs="Times New Roman"/>
        </w:rPr>
        <w:t>можно выделить следующие содержательно-методические линии: «Геометрические фигуры», «Измерение геометрических величин».</w:t>
      </w:r>
    </w:p>
    <w:p w:rsidR="00D327E9" w:rsidRPr="00451BE3" w:rsidRDefault="00D327E9" w:rsidP="00D327E9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>Линия «Геометрические фигуры» нацелено на получение конкретных знаний о геометрической фигуре как важнейшей модели для описания окружающей реальности, а также способствует развитию логического мышления путем систематического изучения свойств геометрических фигур на плоскости и применении этих свойств при решении задач на доказательство и на построение с помощью циркуля и линейки.</w:t>
      </w:r>
    </w:p>
    <w:p w:rsidR="00D327E9" w:rsidRPr="00451BE3" w:rsidRDefault="00D327E9" w:rsidP="00D327E9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>Содержание раздела «Измерение геометрических величин» нацелено на приобретение практических навыков, необходимых в повседневной жизни, а также способствует формированию у учащихся функциональной грамотности – умения воспринимать и критически анализировать информацию, представленную в различных формах.</w:t>
      </w:r>
    </w:p>
    <w:p w:rsidR="00D327E9" w:rsidRPr="00451BE3" w:rsidRDefault="00D327E9" w:rsidP="00D327E9">
      <w:pPr>
        <w:spacing w:after="0" w:line="240" w:lineRule="auto"/>
        <w:jc w:val="center"/>
        <w:rPr>
          <w:rFonts w:ascii="Times New Roman" w:hAnsi="Times New Roman" w:cs="Times New Roman"/>
        </w:rPr>
      </w:pPr>
    </w:p>
    <w:p w:rsidR="00D327E9" w:rsidRPr="00451BE3" w:rsidRDefault="00D327E9" w:rsidP="00D327E9">
      <w:pPr>
        <w:spacing w:after="0" w:line="240" w:lineRule="auto"/>
        <w:jc w:val="center"/>
        <w:rPr>
          <w:rFonts w:ascii="Times New Roman" w:hAnsi="Times New Roman" w:cs="Times New Roman"/>
        </w:rPr>
      </w:pPr>
    </w:p>
    <w:p w:rsidR="00D327E9" w:rsidRPr="00451BE3" w:rsidRDefault="00D327E9" w:rsidP="00D327E9">
      <w:pPr>
        <w:spacing w:after="0" w:line="240" w:lineRule="auto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  <w:lang w:val="en-US"/>
        </w:rPr>
        <w:t>III</w:t>
      </w:r>
      <w:r w:rsidRPr="00451BE3">
        <w:rPr>
          <w:rFonts w:ascii="Times New Roman" w:hAnsi="Times New Roman" w:cs="Times New Roman"/>
          <w:b/>
        </w:rPr>
        <w:t>. Место предмета в учебном плане</w:t>
      </w:r>
    </w:p>
    <w:p w:rsidR="00D327E9" w:rsidRPr="00451BE3" w:rsidRDefault="00D327E9" w:rsidP="00D327E9">
      <w:pPr>
        <w:spacing w:after="0" w:line="240" w:lineRule="auto"/>
        <w:jc w:val="center"/>
        <w:rPr>
          <w:rFonts w:ascii="Times New Roman" w:hAnsi="Times New Roman" w:cs="Times New Roman"/>
          <w:b/>
        </w:rPr>
      </w:pPr>
    </w:p>
    <w:p w:rsidR="00D327E9" w:rsidRPr="00451BE3" w:rsidRDefault="00D327E9" w:rsidP="00D327E9">
      <w:pPr>
        <w:spacing w:after="0" w:line="240" w:lineRule="auto"/>
        <w:ind w:firstLine="709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>Учебный предмет «Математика» входит в предметную область «Математика и информатика».</w:t>
      </w:r>
    </w:p>
    <w:p w:rsidR="00D327E9" w:rsidRPr="00451BE3" w:rsidRDefault="00D327E9" w:rsidP="00D327E9">
      <w:pPr>
        <w:spacing w:after="0" w:line="240" w:lineRule="auto"/>
        <w:ind w:left="709"/>
        <w:rPr>
          <w:rFonts w:ascii="Times New Roman" w:hAnsi="Times New Roman" w:cs="Times New Roman"/>
        </w:rPr>
      </w:pPr>
    </w:p>
    <w:p w:rsidR="00D327E9" w:rsidRPr="00451BE3" w:rsidRDefault="00D327E9" w:rsidP="00D327E9">
      <w:pPr>
        <w:spacing w:line="240" w:lineRule="auto"/>
        <w:ind w:firstLine="720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 xml:space="preserve">Программа </w:t>
      </w:r>
      <w:r w:rsidR="00DB66CC" w:rsidRPr="00451BE3">
        <w:rPr>
          <w:rFonts w:ascii="Times New Roman" w:hAnsi="Times New Roman" w:cs="Times New Roman"/>
        </w:rPr>
        <w:t xml:space="preserve">в 5-6 классах рассчитана на  5 часов в неделю, всего 340 часов, в 7-9 классах тоже 5 часов </w:t>
      </w:r>
      <w:r w:rsidRPr="00451BE3">
        <w:rPr>
          <w:rFonts w:ascii="Times New Roman" w:hAnsi="Times New Roman" w:cs="Times New Roman"/>
        </w:rPr>
        <w:t xml:space="preserve">(из них 3ч - на алгебру, 2ч - </w:t>
      </w:r>
      <w:r w:rsidR="00DB66CC" w:rsidRPr="00451BE3">
        <w:rPr>
          <w:rFonts w:ascii="Times New Roman" w:hAnsi="Times New Roman" w:cs="Times New Roman"/>
        </w:rPr>
        <w:t>на геометрию), всего на 510</w:t>
      </w:r>
      <w:r w:rsidRPr="00451BE3">
        <w:rPr>
          <w:rFonts w:ascii="Times New Roman" w:hAnsi="Times New Roman" w:cs="Times New Roman"/>
        </w:rPr>
        <w:t xml:space="preserve"> часов</w:t>
      </w:r>
      <w:r w:rsidR="00DB66CC" w:rsidRPr="00451BE3">
        <w:rPr>
          <w:rFonts w:ascii="Times New Roman" w:hAnsi="Times New Roman" w:cs="Times New Roman"/>
        </w:rPr>
        <w:t>,</w:t>
      </w:r>
      <w:r w:rsidRPr="00451BE3">
        <w:rPr>
          <w:rFonts w:ascii="Times New Roman" w:hAnsi="Times New Roman" w:cs="Times New Roman"/>
        </w:rPr>
        <w:t xml:space="preserve"> т.к. продолжительность учебного года в соответствии с решением Совета образовательного учреждения</w:t>
      </w:r>
      <w:r w:rsidR="00DB66CC" w:rsidRPr="00451BE3">
        <w:rPr>
          <w:rFonts w:ascii="Times New Roman" w:hAnsi="Times New Roman" w:cs="Times New Roman"/>
        </w:rPr>
        <w:t>,</w:t>
      </w:r>
      <w:r w:rsidRPr="00451BE3">
        <w:rPr>
          <w:rFonts w:ascii="Times New Roman" w:hAnsi="Times New Roman" w:cs="Times New Roman"/>
        </w:rPr>
        <w:t xml:space="preserve">  составляет 34 учебные недели. </w:t>
      </w:r>
      <w:r w:rsidR="008C405E" w:rsidRPr="00451BE3">
        <w:rPr>
          <w:rFonts w:ascii="Times New Roman" w:hAnsi="Times New Roman" w:cs="Times New Roman"/>
        </w:rPr>
        <w:t>Всего 850 часов.</w:t>
      </w:r>
    </w:p>
    <w:p w:rsidR="00CC01B1" w:rsidRPr="00451BE3" w:rsidRDefault="00CC01B1" w:rsidP="00CC01B1">
      <w:pPr>
        <w:widowControl w:val="0"/>
        <w:autoSpaceDE w:val="0"/>
        <w:autoSpaceDN w:val="0"/>
        <w:adjustRightInd w:val="0"/>
        <w:spacing w:after="0" w:line="360" w:lineRule="auto"/>
        <w:ind w:left="-76"/>
        <w:jc w:val="both"/>
        <w:rPr>
          <w:rFonts w:ascii="Times New Roman" w:hAnsi="Times New Roman" w:cs="Times New Roman"/>
        </w:rPr>
      </w:pPr>
    </w:p>
    <w:p w:rsidR="002474ED" w:rsidRPr="00451BE3" w:rsidRDefault="006E0884" w:rsidP="00DB66CC">
      <w:pPr>
        <w:widowControl w:val="0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  <w:b/>
          <w:lang w:val="en-US"/>
        </w:rPr>
        <w:t>I</w:t>
      </w:r>
      <w:r w:rsidR="00DB66CC" w:rsidRPr="00451BE3">
        <w:rPr>
          <w:rFonts w:ascii="Times New Roman" w:hAnsi="Times New Roman" w:cs="Times New Roman"/>
          <w:b/>
          <w:lang w:val="en-US"/>
        </w:rPr>
        <w:t>V</w:t>
      </w:r>
      <w:r w:rsidRPr="00451BE3">
        <w:rPr>
          <w:rFonts w:ascii="Times New Roman" w:hAnsi="Times New Roman" w:cs="Times New Roman"/>
          <w:b/>
        </w:rPr>
        <w:t>.</w:t>
      </w:r>
      <w:r w:rsidR="002474ED" w:rsidRPr="00451BE3">
        <w:rPr>
          <w:rFonts w:ascii="Times New Roman" w:hAnsi="Times New Roman" w:cs="Times New Roman"/>
          <w:b/>
        </w:rPr>
        <w:t>Содержание программы</w:t>
      </w:r>
    </w:p>
    <w:p w:rsidR="008659FC" w:rsidRPr="00451BE3" w:rsidRDefault="000E0088" w:rsidP="008659FC">
      <w:pPr>
        <w:spacing w:after="0"/>
        <w:jc w:val="center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Содержание по математике</w:t>
      </w:r>
      <w:r w:rsidR="002474ED" w:rsidRPr="00451BE3">
        <w:rPr>
          <w:rFonts w:ascii="Times New Roman" w:hAnsi="Times New Roman" w:cs="Times New Roman"/>
          <w:b/>
        </w:rPr>
        <w:t xml:space="preserve"> 5 класс</w:t>
      </w:r>
    </w:p>
    <w:p w:rsidR="00EC57F0" w:rsidRPr="00451BE3" w:rsidRDefault="00321068" w:rsidP="0030562B">
      <w:pPr>
        <w:spacing w:after="0" w:line="240" w:lineRule="auto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1.</w:t>
      </w:r>
      <w:r w:rsidR="00253ECF" w:rsidRPr="00451BE3">
        <w:rPr>
          <w:rFonts w:ascii="Times New Roman" w:hAnsi="Times New Roman" w:cs="Times New Roman"/>
          <w:b/>
        </w:rPr>
        <w:t>Линии ( 8</w:t>
      </w:r>
      <w:r w:rsidR="00EC57F0" w:rsidRPr="00451BE3">
        <w:rPr>
          <w:rFonts w:ascii="Times New Roman" w:hAnsi="Times New Roman" w:cs="Times New Roman"/>
          <w:b/>
        </w:rPr>
        <w:t xml:space="preserve"> ч</w:t>
      </w:r>
      <w:r w:rsidRPr="00451BE3">
        <w:rPr>
          <w:rFonts w:ascii="Times New Roman" w:hAnsi="Times New Roman" w:cs="Times New Roman"/>
          <w:b/>
        </w:rPr>
        <w:t>+1ч</w:t>
      </w:r>
      <w:r w:rsidR="00EC57F0" w:rsidRPr="00451BE3">
        <w:rPr>
          <w:rFonts w:ascii="Times New Roman" w:hAnsi="Times New Roman" w:cs="Times New Roman"/>
          <w:b/>
        </w:rPr>
        <w:t xml:space="preserve"> ) </w:t>
      </w:r>
      <w:r w:rsidRPr="00451BE3">
        <w:rPr>
          <w:rFonts w:ascii="Times New Roman" w:hAnsi="Times New Roman" w:cs="Times New Roman"/>
          <w:b/>
        </w:rPr>
        <w:t>(Добавила 1час на входную к.р.)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Геометрические фигуры.</w:t>
      </w:r>
      <w:r w:rsidRPr="00451BE3">
        <w:rPr>
          <w:rFonts w:ascii="Times New Roman" w:hAnsi="Times New Roman" w:cs="Times New Roman"/>
        </w:rPr>
        <w:t xml:space="preserve"> Точка, прямая, плоскость. Расстояние. Отрезок, луч. Ломаная. Прямоугольник. Окружность и круг. Центр, радиус, диаметр.</w:t>
      </w:r>
      <w:r w:rsidR="008C405E" w:rsidRPr="00451BE3">
        <w:rPr>
          <w:rFonts w:ascii="Times New Roman" w:hAnsi="Times New Roman" w:cs="Times New Roman"/>
        </w:rPr>
        <w:t xml:space="preserve"> </w:t>
      </w:r>
      <w:r w:rsidRPr="00451BE3">
        <w:rPr>
          <w:rFonts w:ascii="Times New Roman" w:hAnsi="Times New Roman" w:cs="Times New Roman"/>
        </w:rPr>
        <w:t>Единицы</w:t>
      </w:r>
      <w:r w:rsidR="008C405E" w:rsidRPr="00451BE3">
        <w:rPr>
          <w:rFonts w:ascii="Times New Roman" w:hAnsi="Times New Roman" w:cs="Times New Roman"/>
        </w:rPr>
        <w:t xml:space="preserve"> </w:t>
      </w:r>
      <w:r w:rsidRPr="00451BE3">
        <w:rPr>
          <w:rFonts w:ascii="Times New Roman" w:hAnsi="Times New Roman" w:cs="Times New Roman"/>
        </w:rPr>
        <w:t>длины.</w:t>
      </w:r>
      <w:r w:rsidR="008C405E" w:rsidRPr="00451BE3">
        <w:rPr>
          <w:rFonts w:ascii="Times New Roman" w:hAnsi="Times New Roman" w:cs="Times New Roman"/>
        </w:rPr>
        <w:t xml:space="preserve"> </w:t>
      </w:r>
      <w:r w:rsidRPr="00451BE3">
        <w:rPr>
          <w:rFonts w:ascii="Times New Roman" w:hAnsi="Times New Roman" w:cs="Times New Roman"/>
        </w:rPr>
        <w:t>Длина отрезка. Измерение длины отрезка, построение отрезка заданной длины. Длина ломаной, Расстояние между двумя точками.  Расстояние от точки до прямой.</w:t>
      </w:r>
    </w:p>
    <w:p w:rsidR="00EC57F0" w:rsidRPr="00451BE3" w:rsidRDefault="00321068" w:rsidP="0030562B">
      <w:pPr>
        <w:spacing w:after="0" w:line="240" w:lineRule="auto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2.</w:t>
      </w:r>
      <w:r w:rsidR="00EC57F0" w:rsidRPr="00451BE3">
        <w:rPr>
          <w:rFonts w:ascii="Times New Roman" w:hAnsi="Times New Roman" w:cs="Times New Roman"/>
          <w:b/>
        </w:rPr>
        <w:t>Натуральные числа и нуль. Натуральный ряд чисел и его свойства (13 ч)</w:t>
      </w:r>
    </w:p>
    <w:p w:rsidR="00EC57F0" w:rsidRPr="00451BE3" w:rsidRDefault="00EC57F0" w:rsidP="0030562B">
      <w:pPr>
        <w:spacing w:after="0" w:line="240" w:lineRule="auto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Натуральные числа ( 9 ч )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lastRenderedPageBreak/>
        <w:t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</w:t>
      </w:r>
      <w:r w:rsidR="008C405E" w:rsidRPr="00451BE3">
        <w:rPr>
          <w:rFonts w:ascii="Times New Roman" w:hAnsi="Times New Roman" w:cs="Times New Roman"/>
        </w:rPr>
        <w:t xml:space="preserve"> </w:t>
      </w:r>
      <w:r w:rsidRPr="00451BE3">
        <w:rPr>
          <w:rFonts w:ascii="Times New Roman" w:hAnsi="Times New Roman" w:cs="Times New Roman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</w:rPr>
        <w:t>Натуральный ряд. 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>Десятичная система счисления.</w:t>
      </w:r>
      <w:r w:rsidR="008C405E" w:rsidRPr="00451BE3">
        <w:rPr>
          <w:rFonts w:ascii="Times New Roman" w:hAnsi="Times New Roman" w:cs="Times New Roman"/>
        </w:rPr>
        <w:t xml:space="preserve"> </w:t>
      </w:r>
      <w:r w:rsidRPr="00451BE3">
        <w:rPr>
          <w:rFonts w:ascii="Times New Roman" w:hAnsi="Times New Roman" w:cs="Times New Roman"/>
        </w:rPr>
        <w:t xml:space="preserve">Координатная прямая. Изображение чисел точками координатной прямой. 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  <w:b/>
        </w:rPr>
        <w:t>Приближения, оценки</w:t>
      </w:r>
      <w:r w:rsidRPr="00451BE3">
        <w:rPr>
          <w:rFonts w:ascii="Times New Roman" w:hAnsi="Times New Roman" w:cs="Times New Roman"/>
        </w:rPr>
        <w:t>. Необходимость округления.</w:t>
      </w:r>
      <w:r w:rsidR="008C405E" w:rsidRPr="00451BE3">
        <w:rPr>
          <w:rFonts w:ascii="Times New Roman" w:hAnsi="Times New Roman" w:cs="Times New Roman"/>
        </w:rPr>
        <w:t xml:space="preserve"> </w:t>
      </w:r>
      <w:r w:rsidRPr="00451BE3">
        <w:rPr>
          <w:rFonts w:ascii="Times New Roman" w:hAnsi="Times New Roman" w:cs="Times New Roman"/>
        </w:rPr>
        <w:t>Правило округления натуральных чисел.</w:t>
      </w:r>
      <w:r w:rsidR="008C405E" w:rsidRPr="00451BE3">
        <w:rPr>
          <w:rFonts w:ascii="Times New Roman" w:hAnsi="Times New Roman" w:cs="Times New Roman"/>
        </w:rPr>
        <w:t xml:space="preserve"> </w:t>
      </w:r>
      <w:r w:rsidRPr="00451BE3">
        <w:rPr>
          <w:rFonts w:ascii="Times New Roman" w:hAnsi="Times New Roman" w:cs="Times New Roman"/>
        </w:rPr>
        <w:t>Округление натуральных чисел. Прикидка и оценка результатов вычислений.</w:t>
      </w:r>
      <w:r w:rsidR="008C405E" w:rsidRPr="00451BE3">
        <w:rPr>
          <w:rFonts w:ascii="Times New Roman" w:hAnsi="Times New Roman" w:cs="Times New Roman"/>
        </w:rPr>
        <w:t xml:space="preserve"> </w:t>
      </w:r>
      <w:r w:rsidRPr="00451BE3">
        <w:rPr>
          <w:rFonts w:ascii="Times New Roman" w:hAnsi="Times New Roman" w:cs="Times New Roman"/>
        </w:rPr>
        <w:t xml:space="preserve">Размеры объектов окружающего нас мира, длительность процессов в окружающем нас мире. Приближённое значение величины. </w:t>
      </w:r>
    </w:p>
    <w:p w:rsidR="00EC57F0" w:rsidRPr="00451BE3" w:rsidRDefault="00EC57F0" w:rsidP="0030562B">
      <w:pPr>
        <w:spacing w:after="0" w:line="240" w:lineRule="auto"/>
        <w:jc w:val="both"/>
        <w:outlineLvl w:val="1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Математика в историческом развитии.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i/>
          <w:spacing w:val="-2"/>
        </w:rPr>
      </w:pPr>
      <w:r w:rsidRPr="00451BE3">
        <w:rPr>
          <w:rFonts w:ascii="Times New Roman" w:hAnsi="Times New Roman" w:cs="Times New Roman"/>
        </w:rPr>
        <w:t xml:space="preserve">История формирования понятия числа: натуральные числа. Старинные системы записи чисел. Старинные системы мер.  </w:t>
      </w:r>
      <w:r w:rsidRPr="00451BE3">
        <w:rPr>
          <w:rFonts w:ascii="Times New Roman" w:hAnsi="Times New Roman" w:cs="Times New Roman"/>
          <w:i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  <w:r w:rsidRPr="00451BE3">
        <w:rPr>
          <w:rFonts w:ascii="Times New Roman" w:hAnsi="Times New Roman" w:cs="Times New Roman"/>
          <w:i/>
          <w:spacing w:val="-2"/>
        </w:rPr>
        <w:t>Рождение шестидесятеричной системы счисления. Появление десятичной записи чисел.</w:t>
      </w:r>
    </w:p>
    <w:p w:rsidR="008659FC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Элементы комбинаторики и логические задачи( 4 ч )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</w:rPr>
        <w:t>Комбинаторные задачи. Перебор возможных вариантов. Дерево возможных вариантов.</w:t>
      </w:r>
      <w:r w:rsidR="008C405E" w:rsidRPr="00451BE3">
        <w:rPr>
          <w:rFonts w:ascii="Times New Roman" w:hAnsi="Times New Roman" w:cs="Times New Roman"/>
        </w:rPr>
        <w:t xml:space="preserve"> </w:t>
      </w:r>
      <w:r w:rsidRPr="00451BE3">
        <w:rPr>
          <w:rFonts w:ascii="Times New Roman" w:hAnsi="Times New Roman" w:cs="Times New Roman"/>
          <w:bCs/>
        </w:rPr>
        <w:t xml:space="preserve">Решение несложных логических задач. </w:t>
      </w:r>
      <w:r w:rsidRPr="00451BE3">
        <w:rPr>
          <w:rFonts w:ascii="Times New Roman" w:hAnsi="Times New Roman" w:cs="Times New Roman"/>
          <w:bCs/>
          <w:i/>
        </w:rPr>
        <w:t>Решение логических задач с помощью графов, таблиц.</w:t>
      </w:r>
      <w:r w:rsidR="008C405E" w:rsidRPr="00451BE3">
        <w:rPr>
          <w:rFonts w:ascii="Times New Roman" w:hAnsi="Times New Roman" w:cs="Times New Roman"/>
          <w:bCs/>
          <w:i/>
        </w:rPr>
        <w:t xml:space="preserve"> </w:t>
      </w:r>
      <w:r w:rsidRPr="00451BE3">
        <w:rPr>
          <w:rFonts w:ascii="Times New Roman" w:hAnsi="Times New Roman" w:cs="Times New Roman"/>
          <w:bCs/>
        </w:rPr>
        <w:t>Основные методы решения текстовых задач</w:t>
      </w:r>
      <w:r w:rsidRPr="00451BE3">
        <w:rPr>
          <w:rFonts w:ascii="Times New Roman" w:hAnsi="Times New Roman" w:cs="Times New Roman"/>
          <w:b/>
          <w:bCs/>
        </w:rPr>
        <w:t>:</w:t>
      </w:r>
      <w:r w:rsidR="008C405E" w:rsidRPr="00451BE3">
        <w:rPr>
          <w:rFonts w:ascii="Times New Roman" w:hAnsi="Times New Roman" w:cs="Times New Roman"/>
          <w:b/>
          <w:bCs/>
        </w:rPr>
        <w:t xml:space="preserve"> </w:t>
      </w:r>
      <w:r w:rsidRPr="00451BE3">
        <w:rPr>
          <w:rFonts w:ascii="Times New Roman" w:hAnsi="Times New Roman" w:cs="Times New Roman"/>
          <w:bCs/>
        </w:rPr>
        <w:t>арифметический, перебор вариантов</w:t>
      </w:r>
      <w:r w:rsidR="008659FC" w:rsidRPr="00451BE3">
        <w:rPr>
          <w:rFonts w:ascii="Times New Roman" w:hAnsi="Times New Roman" w:cs="Times New Roman"/>
          <w:bCs/>
        </w:rPr>
        <w:t>.</w:t>
      </w:r>
    </w:p>
    <w:p w:rsidR="00EC57F0" w:rsidRPr="00451BE3" w:rsidRDefault="00321068" w:rsidP="0030562B">
      <w:pPr>
        <w:spacing w:after="0" w:line="240" w:lineRule="auto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3.</w:t>
      </w:r>
      <w:r w:rsidR="00EC57F0" w:rsidRPr="00451BE3">
        <w:rPr>
          <w:rFonts w:ascii="Times New Roman" w:hAnsi="Times New Roman" w:cs="Times New Roman"/>
          <w:b/>
        </w:rPr>
        <w:t>Действия с натуральными числами ( 22 ч )</w:t>
      </w:r>
    </w:p>
    <w:p w:rsidR="00EC57F0" w:rsidRPr="00451BE3" w:rsidRDefault="00EC57F0" w:rsidP="0030562B">
      <w:pPr>
        <w:spacing w:after="0" w:line="240" w:lineRule="auto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Арифметические действия (15 ч)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>Арифметические действия над натуральными числами. Свойства арифметических действий. 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  <w:r w:rsidR="008C405E" w:rsidRPr="00451BE3">
        <w:rPr>
          <w:rFonts w:ascii="Times New Roman" w:hAnsi="Times New Roman" w:cs="Times New Roman"/>
        </w:rPr>
        <w:t xml:space="preserve"> </w:t>
      </w:r>
      <w:r w:rsidRPr="00451BE3">
        <w:rPr>
          <w:rFonts w:ascii="Times New Roman" w:hAnsi="Times New Roman" w:cs="Times New Roman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  <w:r w:rsidR="008C405E" w:rsidRPr="00451BE3">
        <w:rPr>
          <w:rFonts w:ascii="Times New Roman" w:hAnsi="Times New Roman" w:cs="Times New Roman"/>
        </w:rPr>
        <w:t xml:space="preserve"> </w:t>
      </w:r>
      <w:r w:rsidRPr="00451BE3">
        <w:rPr>
          <w:rFonts w:ascii="Times New Roman" w:hAnsi="Times New Roman" w:cs="Times New Roman"/>
        </w:rPr>
        <w:t>Прикидка и оценка результата действия.</w:t>
      </w:r>
    </w:p>
    <w:p w:rsidR="00EC57F0" w:rsidRPr="00451BE3" w:rsidRDefault="00EC57F0" w:rsidP="0030562B">
      <w:pPr>
        <w:spacing w:after="0" w:line="240" w:lineRule="auto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Числовые выражения (4 ч)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>Числовое выражение и значение числового выражения. Порядок действий в числовых выражениях, использование скобок. Решение текстовых задач арифметическими способами.</w:t>
      </w:r>
      <w:r w:rsidRPr="00451BE3">
        <w:rPr>
          <w:rFonts w:ascii="Times New Roman" w:hAnsi="Times New Roman" w:cs="Times New Roman"/>
          <w:bCs/>
        </w:rPr>
        <w:t xml:space="preserve"> Основные методы решения текстовых задач</w:t>
      </w:r>
      <w:r w:rsidRPr="00451BE3">
        <w:rPr>
          <w:rFonts w:ascii="Times New Roman" w:hAnsi="Times New Roman" w:cs="Times New Roman"/>
          <w:b/>
          <w:bCs/>
        </w:rPr>
        <w:t>:</w:t>
      </w:r>
      <w:r w:rsidR="008C405E" w:rsidRPr="00451BE3">
        <w:rPr>
          <w:rFonts w:ascii="Times New Roman" w:hAnsi="Times New Roman" w:cs="Times New Roman"/>
          <w:b/>
          <w:bCs/>
        </w:rPr>
        <w:t xml:space="preserve"> </w:t>
      </w:r>
      <w:r w:rsidRPr="00451BE3">
        <w:rPr>
          <w:rFonts w:ascii="Times New Roman" w:hAnsi="Times New Roman" w:cs="Times New Roman"/>
          <w:bCs/>
        </w:rPr>
        <w:t>арифметический, перебор вариантов</w:t>
      </w:r>
    </w:p>
    <w:p w:rsidR="00EC57F0" w:rsidRPr="00451BE3" w:rsidRDefault="00EC57F0" w:rsidP="0030562B">
      <w:pPr>
        <w:spacing w:after="0" w:line="240" w:lineRule="auto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  <w:b/>
        </w:rPr>
        <w:t xml:space="preserve">Степень с натуральным показателем (3 ч) </w:t>
      </w:r>
    </w:p>
    <w:p w:rsidR="00EC57F0" w:rsidRPr="00451BE3" w:rsidRDefault="00EC57F0" w:rsidP="0030562B">
      <w:pPr>
        <w:spacing w:after="0" w:line="240" w:lineRule="auto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Задачи на движение (4 ч)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  <w:b/>
        </w:rPr>
        <w:t xml:space="preserve">Текстовые задачи. </w:t>
      </w:r>
      <w:r w:rsidRPr="00451BE3">
        <w:rPr>
          <w:rFonts w:ascii="Times New Roman" w:hAnsi="Times New Roman" w:cs="Times New Roman"/>
        </w:rPr>
        <w:t>Решение текстовых задач арифметическим способом. Математические модели реальных ситуаций.</w:t>
      </w:r>
      <w:r w:rsidR="008C405E" w:rsidRPr="00451BE3">
        <w:rPr>
          <w:rFonts w:ascii="Times New Roman" w:hAnsi="Times New Roman" w:cs="Times New Roman"/>
        </w:rPr>
        <w:t xml:space="preserve"> </w:t>
      </w:r>
      <w:r w:rsidRPr="00451BE3">
        <w:rPr>
          <w:rFonts w:ascii="Times New Roman" w:hAnsi="Times New Roman" w:cs="Times New Roman"/>
        </w:rPr>
        <w:t xml:space="preserve">Решение несложных задач на движение </w:t>
      </w:r>
      <w:r w:rsidR="004D2B19" w:rsidRPr="00451BE3">
        <w:rPr>
          <w:rFonts w:ascii="Times New Roman" w:hAnsi="Times New Roman" w:cs="Times New Roman"/>
        </w:rPr>
        <w:t>в противоположных направлениях</w:t>
      </w:r>
      <w:r w:rsidRPr="00451BE3">
        <w:rPr>
          <w:rFonts w:ascii="Times New Roman" w:hAnsi="Times New Roman" w:cs="Times New Roman"/>
        </w:rPr>
        <w:t>, движение по реке по течению и против течения. Единицы измерения  времени, скорости, расстояния. Зависимости между единицами измерения каждой величины. Зависимости между величина</w:t>
      </w:r>
      <w:r w:rsidR="008659FC" w:rsidRPr="00451BE3">
        <w:rPr>
          <w:rFonts w:ascii="Times New Roman" w:hAnsi="Times New Roman" w:cs="Times New Roman"/>
        </w:rPr>
        <w:t>ми: скорость, время, расстояние.</w:t>
      </w:r>
    </w:p>
    <w:p w:rsidR="00EC57F0" w:rsidRPr="00451BE3" w:rsidRDefault="00321068" w:rsidP="0030562B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4.</w:t>
      </w:r>
      <w:r w:rsidR="00EC57F0" w:rsidRPr="00451BE3">
        <w:rPr>
          <w:rFonts w:ascii="Times New Roman" w:hAnsi="Times New Roman" w:cs="Times New Roman"/>
          <w:b/>
        </w:rPr>
        <w:t>Использование свойств действий при вычислениях (12 ч)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Начальные сведения из курса алгебры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Алгебраические выражения (5 ч)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</w:rPr>
        <w:t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451BE3">
        <w:rPr>
          <w:rFonts w:ascii="Times New Roman" w:hAnsi="Times New Roman" w:cs="Times New Roman"/>
          <w:i/>
        </w:rPr>
        <w:t>обоснование алгоритмов выполнения арифметических  действий.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Задачи на части (3 ч)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lastRenderedPageBreak/>
        <w:t xml:space="preserve">Решение задач на нахождение части числа и числа по его части. 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Задачи на все арифметические действия (4 ч)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>Решение текстовых задач арифметическим способом</w:t>
      </w:r>
      <w:r w:rsidRPr="00451BE3">
        <w:rPr>
          <w:rFonts w:ascii="Times New Roman" w:hAnsi="Times New Roman" w:cs="Times New Roman"/>
          <w:i/>
        </w:rPr>
        <w:t xml:space="preserve">. </w:t>
      </w:r>
      <w:r w:rsidRPr="00451BE3">
        <w:rPr>
          <w:rFonts w:ascii="Times New Roman" w:hAnsi="Times New Roman" w:cs="Times New Roman"/>
        </w:rPr>
        <w:t>Использование таблиц, схем, чертежей, других средств представления данных при решении задачи. Единицы измерения массы, цена, количество, стоимость.</w:t>
      </w:r>
    </w:p>
    <w:p w:rsidR="00EC57F0" w:rsidRPr="00451BE3" w:rsidRDefault="00321068" w:rsidP="0030562B">
      <w:pPr>
        <w:spacing w:after="0" w:line="240" w:lineRule="auto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5.</w:t>
      </w:r>
      <w:r w:rsidR="00EC57F0" w:rsidRPr="00451BE3">
        <w:rPr>
          <w:rFonts w:ascii="Times New Roman" w:hAnsi="Times New Roman" w:cs="Times New Roman"/>
          <w:b/>
        </w:rPr>
        <w:t>Углы и многоугольники (9 ч)</w:t>
      </w:r>
    </w:p>
    <w:p w:rsidR="00EC57F0" w:rsidRPr="00451BE3" w:rsidRDefault="00EC57F0" w:rsidP="0030562B">
      <w:pPr>
        <w:spacing w:after="0" w:line="240" w:lineRule="auto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 xml:space="preserve">Геометрические фигуры. Угол. (5 ч) 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</w:rPr>
        <w:t>Угол. Прямой угол. Острые и тупые углы. Развернутый угол. Биссектриса угла. Свойство биссектрисы угла.</w:t>
      </w:r>
      <w:r w:rsidR="008C405E" w:rsidRPr="00451BE3">
        <w:rPr>
          <w:rFonts w:ascii="Times New Roman" w:hAnsi="Times New Roman" w:cs="Times New Roman"/>
        </w:rPr>
        <w:t xml:space="preserve"> </w:t>
      </w:r>
      <w:r w:rsidRPr="00451BE3">
        <w:rPr>
          <w:rFonts w:ascii="Times New Roman" w:hAnsi="Times New Roman" w:cs="Times New Roman"/>
        </w:rPr>
        <w:t>Виды углов. Градусная мера угла. Измерение и построение углов с помощью транспортира.</w:t>
      </w:r>
    </w:p>
    <w:p w:rsidR="00EC57F0" w:rsidRPr="00451BE3" w:rsidRDefault="00EC57F0" w:rsidP="0030562B">
      <w:pPr>
        <w:spacing w:after="0" w:line="240" w:lineRule="auto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Ломанные и многоугольники (4 ч)</w:t>
      </w:r>
    </w:p>
    <w:p w:rsidR="00EC57F0" w:rsidRPr="00451BE3" w:rsidRDefault="00EC57F0" w:rsidP="0030562B">
      <w:pPr>
        <w:spacing w:after="0" w:line="240" w:lineRule="auto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>Многоугольник.</w:t>
      </w:r>
      <w:r w:rsidR="008C405E" w:rsidRPr="00451BE3">
        <w:rPr>
          <w:rFonts w:ascii="Times New Roman" w:hAnsi="Times New Roman" w:cs="Times New Roman"/>
        </w:rPr>
        <w:t xml:space="preserve"> </w:t>
      </w:r>
      <w:r w:rsidRPr="00451BE3">
        <w:rPr>
          <w:rFonts w:ascii="Times New Roman" w:hAnsi="Times New Roman" w:cs="Times New Roman"/>
        </w:rPr>
        <w:t>Периметр многоугольника.</w:t>
      </w:r>
    </w:p>
    <w:p w:rsidR="00EC57F0" w:rsidRPr="00451BE3" w:rsidRDefault="00321068" w:rsidP="0030562B">
      <w:pPr>
        <w:spacing w:after="0" w:line="240" w:lineRule="auto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6.</w:t>
      </w:r>
      <w:r w:rsidR="00EC57F0" w:rsidRPr="00451BE3">
        <w:rPr>
          <w:rFonts w:ascii="Times New Roman" w:hAnsi="Times New Roman" w:cs="Times New Roman"/>
          <w:b/>
        </w:rPr>
        <w:t>Делимость чисел (15 ч)</w:t>
      </w:r>
    </w:p>
    <w:p w:rsidR="00EC57F0" w:rsidRPr="00451BE3" w:rsidRDefault="00EC57F0" w:rsidP="0030562B">
      <w:pPr>
        <w:spacing w:after="0" w:line="240" w:lineRule="auto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  <w:b/>
        </w:rPr>
        <w:t xml:space="preserve">Делители </w:t>
      </w:r>
      <w:r w:rsidRPr="00451BE3">
        <w:rPr>
          <w:rFonts w:ascii="Times New Roman" w:hAnsi="Times New Roman" w:cs="Times New Roman"/>
          <w:b/>
          <w:bCs/>
        </w:rPr>
        <w:t xml:space="preserve">и </w:t>
      </w:r>
      <w:r w:rsidRPr="00451BE3">
        <w:rPr>
          <w:rFonts w:ascii="Times New Roman" w:hAnsi="Times New Roman" w:cs="Times New Roman"/>
          <w:b/>
        </w:rPr>
        <w:t>кратные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</w:t>
      </w:r>
      <w:r w:rsidR="008659FC" w:rsidRPr="00451BE3">
        <w:rPr>
          <w:rFonts w:ascii="Times New Roman" w:hAnsi="Times New Roman" w:cs="Times New Roman"/>
        </w:rPr>
        <w:t>.</w:t>
      </w:r>
    </w:p>
    <w:p w:rsidR="00EC57F0" w:rsidRPr="00451BE3" w:rsidRDefault="00EC57F0" w:rsidP="0030562B">
      <w:pPr>
        <w:spacing w:after="0" w:line="240" w:lineRule="auto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  <w:b/>
        </w:rPr>
        <w:t>Свойства и признаки делимости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 xml:space="preserve">Свойство делимости суммы (разности) на число. Признаки делимости на 2, 3, 5, 9, 10. </w:t>
      </w:r>
      <w:r w:rsidRPr="00451BE3">
        <w:rPr>
          <w:rFonts w:ascii="Times New Roman" w:hAnsi="Times New Roman" w:cs="Times New Roman"/>
          <w:i/>
        </w:rPr>
        <w:t>Признаки делимости на 4, 6, 8, 11. Доказательство признаков делимости</w:t>
      </w:r>
      <w:r w:rsidRPr="00451BE3">
        <w:rPr>
          <w:rFonts w:ascii="Times New Roman" w:hAnsi="Times New Roman" w:cs="Times New Roman"/>
        </w:rPr>
        <w:t>. Решение практических задач с применением признаков делимости.</w:t>
      </w:r>
    </w:p>
    <w:p w:rsidR="00EC57F0" w:rsidRPr="00451BE3" w:rsidRDefault="00EC57F0" w:rsidP="0030562B">
      <w:pPr>
        <w:spacing w:after="0" w:line="240" w:lineRule="auto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Разложение числа на простые множители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 w:rsidRPr="00451BE3">
        <w:rPr>
          <w:rFonts w:ascii="Times New Roman" w:hAnsi="Times New Roman" w:cs="Times New Roman"/>
        </w:rPr>
        <w:t xml:space="preserve">Простые и составные числа. Разложение натурального числа на простые множители. </w:t>
      </w:r>
      <w:r w:rsidRPr="00451BE3">
        <w:rPr>
          <w:rFonts w:ascii="Times New Roman" w:hAnsi="Times New Roman" w:cs="Times New Roman"/>
          <w:i/>
        </w:rPr>
        <w:t xml:space="preserve">Решето Эратосфена. Рождение и развитие арифметики натуральных чисел. НОК, НОД, простые числа. Решето Эратосфена.  </w:t>
      </w:r>
      <w:r w:rsidRPr="00451BE3">
        <w:rPr>
          <w:rFonts w:ascii="Times New Roman" w:hAnsi="Times New Roman" w:cs="Times New Roman"/>
        </w:rPr>
        <w:t xml:space="preserve">Разложение натурального числа на множители. </w:t>
      </w:r>
      <w:r w:rsidRPr="00451BE3">
        <w:rPr>
          <w:rFonts w:ascii="Times New Roman" w:hAnsi="Times New Roman" w:cs="Times New Roman"/>
          <w:i/>
        </w:rPr>
        <w:t>Количество делителей числа, алгоритм разложения числа на простые множители, основная теорема арифметики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 w:rsidRPr="00451BE3">
        <w:rPr>
          <w:rFonts w:ascii="Times New Roman" w:hAnsi="Times New Roman" w:cs="Times New Roman"/>
          <w:b/>
        </w:rPr>
        <w:t>Деление с остатком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  <w:i/>
        </w:rPr>
        <w:t>Свойства деления с остатком</w:t>
      </w:r>
      <w:r w:rsidRPr="00451BE3">
        <w:rPr>
          <w:rFonts w:ascii="Times New Roman" w:hAnsi="Times New Roman" w:cs="Times New Roman"/>
        </w:rPr>
        <w:t>. Практические задачи на деление с остатком</w:t>
      </w:r>
    </w:p>
    <w:p w:rsidR="00EC57F0" w:rsidRPr="00451BE3" w:rsidRDefault="001D6BCA" w:rsidP="0030562B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7.</w:t>
      </w:r>
      <w:r w:rsidR="00EC57F0" w:rsidRPr="00451BE3">
        <w:rPr>
          <w:rFonts w:ascii="Times New Roman" w:hAnsi="Times New Roman" w:cs="Times New Roman"/>
          <w:b/>
        </w:rPr>
        <w:t>Треугольники и четырехугольники (10 ч )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Геометрические фигуры ( 4 ч)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>Треугольник. Виды треугольников.Прямоугольник.Периметрпрямоугольника.</w:t>
      </w:r>
      <w:r w:rsidRPr="00451BE3">
        <w:rPr>
          <w:rFonts w:ascii="Times New Roman" w:hAnsi="Times New Roman" w:cs="Times New Roman"/>
          <w:i/>
        </w:rPr>
        <w:t>Правильныемногоугольники.</w:t>
      </w:r>
      <w:r w:rsidRPr="00451BE3">
        <w:rPr>
          <w:rFonts w:ascii="Times New Roman" w:hAnsi="Times New Roman" w:cs="Times New Roman"/>
        </w:rPr>
        <w:t>Решение практических задач с применением простейших свойств фигур</w:t>
      </w:r>
      <w:r w:rsidR="008659FC" w:rsidRPr="00451BE3">
        <w:rPr>
          <w:rFonts w:ascii="Times New Roman" w:hAnsi="Times New Roman" w:cs="Times New Roman"/>
        </w:rPr>
        <w:t xml:space="preserve">. </w:t>
      </w:r>
      <w:r w:rsidRPr="00451BE3">
        <w:rPr>
          <w:rFonts w:ascii="Times New Roman" w:hAnsi="Times New Roman" w:cs="Times New Roman"/>
        </w:rPr>
        <w:t>Изображение геометрических фигур и их конфигураций.</w:t>
      </w:r>
    </w:p>
    <w:p w:rsidR="0030562B" w:rsidRPr="00451BE3" w:rsidRDefault="0030562B" w:rsidP="0030562B">
      <w:pPr>
        <w:spacing w:after="0" w:line="240" w:lineRule="auto"/>
        <w:jc w:val="both"/>
        <w:rPr>
          <w:rFonts w:ascii="Times New Roman" w:hAnsi="Times New Roman" w:cs="Times New Roman"/>
          <w:b/>
        </w:rPr>
      </w:pPr>
    </w:p>
    <w:p w:rsidR="0030562B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Равенство фигур. Площадь (6 ч)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i/>
        </w:rPr>
        <w:t>Равновеликие фигуры.</w:t>
      </w:r>
      <w:r w:rsidR="008C405E" w:rsidRPr="00451BE3">
        <w:rPr>
          <w:rFonts w:ascii="Times New Roman" w:hAnsi="Times New Roman" w:cs="Times New Roman"/>
          <w:i/>
        </w:rPr>
        <w:t xml:space="preserve"> </w:t>
      </w:r>
      <w:r w:rsidRPr="00451BE3">
        <w:rPr>
          <w:rFonts w:ascii="Times New Roman" w:hAnsi="Times New Roman" w:cs="Times New Roman"/>
        </w:rPr>
        <w:t>Понятие о площади плоских фигур</w:t>
      </w:r>
      <w:r w:rsidR="008C405E" w:rsidRPr="00451BE3">
        <w:rPr>
          <w:rFonts w:ascii="Times New Roman" w:hAnsi="Times New Roman" w:cs="Times New Roman"/>
        </w:rPr>
        <w:t xml:space="preserve"> </w:t>
      </w:r>
      <w:r w:rsidRPr="00451BE3">
        <w:rPr>
          <w:rFonts w:ascii="Times New Roman" w:hAnsi="Times New Roman" w:cs="Times New Roman"/>
        </w:rPr>
        <w:t>.Единицы измерения площади. Площадь прямоугольника, квадрата</w:t>
      </w:r>
      <w:r w:rsidR="008C405E" w:rsidRPr="00451BE3">
        <w:rPr>
          <w:rFonts w:ascii="Times New Roman" w:hAnsi="Times New Roman" w:cs="Times New Roman"/>
        </w:rPr>
        <w:t xml:space="preserve">. </w:t>
      </w:r>
      <w:r w:rsidRPr="00451BE3">
        <w:rPr>
          <w:rFonts w:ascii="Times New Roman" w:hAnsi="Times New Roman" w:cs="Times New Roman"/>
        </w:rPr>
        <w:t>Приближенное измерение площади фигур на клетчатой бумаге.</w:t>
      </w:r>
    </w:p>
    <w:p w:rsidR="008C51AB" w:rsidRPr="00451BE3" w:rsidRDefault="001D6BCA" w:rsidP="0030562B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8.</w:t>
      </w:r>
      <w:r w:rsidR="00EC57F0" w:rsidRPr="00451BE3">
        <w:rPr>
          <w:rFonts w:ascii="Times New Roman" w:hAnsi="Times New Roman" w:cs="Times New Roman"/>
          <w:b/>
        </w:rPr>
        <w:t>Дроби (18 ч)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Обыкновенные дроби.</w:t>
      </w:r>
      <w:r w:rsidR="008C405E" w:rsidRPr="00451BE3">
        <w:rPr>
          <w:rFonts w:ascii="Times New Roman" w:hAnsi="Times New Roman" w:cs="Times New Roman"/>
          <w:b/>
        </w:rPr>
        <w:t xml:space="preserve"> </w:t>
      </w:r>
      <w:r w:rsidRPr="00451BE3">
        <w:rPr>
          <w:rFonts w:ascii="Times New Roman" w:hAnsi="Times New Roman" w:cs="Times New Roman"/>
        </w:rPr>
        <w:t>Доля, часть, дробное число, дробь. Дробное число как результат деления. Обыкновенные дроби. Основное свойство дроби. Правильные и неправильные дроби. Приведение дробей к общему знаменателю.</w:t>
      </w:r>
      <w:r w:rsidR="008C405E" w:rsidRPr="00451BE3">
        <w:rPr>
          <w:rFonts w:ascii="Times New Roman" w:hAnsi="Times New Roman" w:cs="Times New Roman"/>
        </w:rPr>
        <w:t xml:space="preserve"> </w:t>
      </w:r>
      <w:r w:rsidRPr="00451BE3">
        <w:rPr>
          <w:rFonts w:ascii="Times New Roman" w:hAnsi="Times New Roman" w:cs="Times New Roman"/>
        </w:rPr>
        <w:t>Сравнение обыкновенных дробей. Запись натурального числа в виде дроби с заданным знаменателем.</w:t>
      </w:r>
      <w:r w:rsidR="008C405E" w:rsidRPr="00451BE3">
        <w:rPr>
          <w:rFonts w:ascii="Times New Roman" w:hAnsi="Times New Roman" w:cs="Times New Roman"/>
        </w:rPr>
        <w:t xml:space="preserve"> </w:t>
      </w:r>
      <w:r w:rsidRPr="00451BE3">
        <w:rPr>
          <w:rFonts w:ascii="Times New Roman" w:hAnsi="Times New Roman" w:cs="Times New Roman"/>
        </w:rPr>
        <w:t xml:space="preserve">Решение задач на доли. </w:t>
      </w:r>
      <w:r w:rsidRPr="00451BE3">
        <w:rPr>
          <w:rFonts w:ascii="Times New Roman" w:hAnsi="Times New Roman" w:cs="Times New Roman"/>
          <w:i/>
        </w:rPr>
        <w:t>Дроби в Вавилоне, Египте, Риме. Старинные системы мер.</w:t>
      </w:r>
    </w:p>
    <w:p w:rsidR="00EC57F0" w:rsidRPr="00451BE3" w:rsidRDefault="001D6BCA" w:rsidP="0030562B">
      <w:pPr>
        <w:spacing w:after="0" w:line="240" w:lineRule="auto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9.</w:t>
      </w:r>
      <w:r w:rsidR="00EC57F0" w:rsidRPr="00451BE3">
        <w:rPr>
          <w:rFonts w:ascii="Times New Roman" w:hAnsi="Times New Roman" w:cs="Times New Roman"/>
          <w:b/>
        </w:rPr>
        <w:t>Действия с дробями (34 ч)</w:t>
      </w:r>
    </w:p>
    <w:p w:rsidR="00EC57F0" w:rsidRPr="00451BE3" w:rsidRDefault="00EC57F0" w:rsidP="0030562B">
      <w:pPr>
        <w:spacing w:after="0" w:line="240" w:lineRule="auto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Арифметические действия с дробями (23 ч)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 w:rsidRPr="00451BE3">
        <w:rPr>
          <w:rFonts w:ascii="Times New Roman" w:hAnsi="Times New Roman" w:cs="Times New Roman"/>
        </w:rPr>
        <w:lastRenderedPageBreak/>
        <w:t>Смешанная дробь (смешанное число).Смешанные числа. Преобразование смешанной дроби в неправильную дробь и наоборот. Сложение и вычитание обыкновенных дробей. Умножение и деление обыкновенных дробей. Арифметические действия со смешанными дробями. Арифметические действия с дробными числами.</w:t>
      </w:r>
      <w:r w:rsidR="008C405E" w:rsidRPr="00451BE3">
        <w:rPr>
          <w:rFonts w:ascii="Times New Roman" w:hAnsi="Times New Roman" w:cs="Times New Roman"/>
        </w:rPr>
        <w:t xml:space="preserve"> </w:t>
      </w:r>
      <w:r w:rsidRPr="00451BE3">
        <w:rPr>
          <w:rFonts w:ascii="Times New Roman" w:hAnsi="Times New Roman" w:cs="Times New Roman"/>
        </w:rPr>
        <w:t>Арифметические действия с обыкновенными дробями.</w:t>
      </w:r>
      <w:r w:rsidR="008C405E" w:rsidRPr="00451BE3">
        <w:rPr>
          <w:rFonts w:ascii="Times New Roman" w:hAnsi="Times New Roman" w:cs="Times New Roman"/>
        </w:rPr>
        <w:t xml:space="preserve"> </w:t>
      </w:r>
      <w:r w:rsidRPr="00451BE3">
        <w:rPr>
          <w:rFonts w:ascii="Times New Roman" w:hAnsi="Times New Roman" w:cs="Times New Roman"/>
          <w:i/>
        </w:rPr>
        <w:t>Способы рационализации вычислений и их применение при выполнении действий</w:t>
      </w:r>
    </w:p>
    <w:p w:rsidR="00EC57F0" w:rsidRPr="00451BE3" w:rsidRDefault="00EC57F0" w:rsidP="0030562B">
      <w:pPr>
        <w:spacing w:after="0" w:line="240" w:lineRule="auto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Задачи на нахождение части целого и целого по его части, на совместную работу</w:t>
      </w:r>
    </w:p>
    <w:p w:rsidR="00EC57F0" w:rsidRPr="00451BE3" w:rsidRDefault="00EC57F0" w:rsidP="0030562B">
      <w:pPr>
        <w:spacing w:after="0" w:line="240" w:lineRule="auto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(11 ч)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>Нахождение части от целого и целого по его части. Решение задач на совместную работу.</w:t>
      </w:r>
      <w:r w:rsidR="008C405E" w:rsidRPr="00451BE3">
        <w:rPr>
          <w:rFonts w:ascii="Times New Roman" w:hAnsi="Times New Roman" w:cs="Times New Roman"/>
        </w:rPr>
        <w:t xml:space="preserve"> </w:t>
      </w:r>
      <w:r w:rsidRPr="00451BE3">
        <w:rPr>
          <w:rFonts w:ascii="Times New Roman" w:hAnsi="Times New Roman" w:cs="Times New Roman"/>
        </w:rPr>
        <w:t>Применение дробей при решении задач.</w:t>
      </w:r>
      <w:r w:rsidR="008C405E" w:rsidRPr="00451BE3">
        <w:rPr>
          <w:rFonts w:ascii="Times New Roman" w:hAnsi="Times New Roman" w:cs="Times New Roman"/>
        </w:rPr>
        <w:t xml:space="preserve"> </w:t>
      </w:r>
      <w:r w:rsidRPr="00451BE3">
        <w:rPr>
          <w:rFonts w:ascii="Times New Roman" w:hAnsi="Times New Roman" w:cs="Times New Roman"/>
        </w:rPr>
        <w:t>Зависимости между величинами: производительность, время, работа</w:t>
      </w:r>
    </w:p>
    <w:p w:rsidR="00EC57F0" w:rsidRPr="00451BE3" w:rsidRDefault="001D6BCA" w:rsidP="0030562B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10.</w:t>
      </w:r>
      <w:r w:rsidR="00EC57F0" w:rsidRPr="00451BE3">
        <w:rPr>
          <w:rFonts w:ascii="Times New Roman" w:hAnsi="Times New Roman" w:cs="Times New Roman"/>
          <w:b/>
        </w:rPr>
        <w:t>Многогранники ( 10 ч )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  <w:b/>
        </w:rPr>
        <w:t xml:space="preserve">Геометрические тела. </w:t>
      </w:r>
      <w:r w:rsidRPr="00451BE3">
        <w:rPr>
          <w:rFonts w:ascii="Times New Roman" w:hAnsi="Times New Roman" w:cs="Times New Roman"/>
        </w:rPr>
        <w:t>Наглядные представления о пространственных фигурах: куб, параллелепипед, пирамида, шар, сфера, конус, цилиндр. Изображение пространственных фигур.</w:t>
      </w:r>
      <w:r w:rsidR="008C405E" w:rsidRPr="00451BE3">
        <w:rPr>
          <w:rFonts w:ascii="Times New Roman" w:hAnsi="Times New Roman" w:cs="Times New Roman"/>
        </w:rPr>
        <w:t xml:space="preserve"> </w:t>
      </w:r>
      <w:r w:rsidRPr="00451BE3">
        <w:rPr>
          <w:rFonts w:ascii="Times New Roman" w:hAnsi="Times New Roman" w:cs="Times New Roman"/>
        </w:rPr>
        <w:t xml:space="preserve">Понятие многогранника. Грани и ребра многогранника.  Прямоугольный параллелепипед. Измерения параллелепипеда. Развертка прямоугольного параллелепипеда. </w:t>
      </w:r>
      <w:r w:rsidRPr="00451BE3">
        <w:rPr>
          <w:rFonts w:ascii="Times New Roman" w:hAnsi="Times New Roman" w:cs="Times New Roman"/>
          <w:i/>
        </w:rPr>
        <w:t>Многогранники. Правильные многогранники.</w:t>
      </w:r>
      <w:r w:rsidR="008C405E" w:rsidRPr="00451BE3">
        <w:rPr>
          <w:rFonts w:ascii="Times New Roman" w:hAnsi="Times New Roman" w:cs="Times New Roman"/>
          <w:i/>
        </w:rPr>
        <w:t xml:space="preserve"> </w:t>
      </w:r>
      <w:r w:rsidRPr="00451BE3">
        <w:rPr>
          <w:rFonts w:ascii="Times New Roman" w:hAnsi="Times New Roman" w:cs="Times New Roman"/>
        </w:rPr>
        <w:t>Фигуры в окружающем мире.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  <w:i/>
        </w:rPr>
      </w:pP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  <w:b/>
        </w:rPr>
        <w:t xml:space="preserve">Измерение геометрических величин. </w:t>
      </w:r>
      <w:r w:rsidRPr="00451BE3">
        <w:rPr>
          <w:rFonts w:ascii="Times New Roman" w:hAnsi="Times New Roman" w:cs="Times New Roman"/>
        </w:rPr>
        <w:t>Понятие объёма; единицы измерения объёма. Объём прямоугольного параллелепипеда, куба.</w:t>
      </w:r>
    </w:p>
    <w:p w:rsidR="00EC57F0" w:rsidRPr="00451BE3" w:rsidRDefault="001D6BCA" w:rsidP="0030562B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11.</w:t>
      </w:r>
      <w:r w:rsidR="00EC57F0" w:rsidRPr="00451BE3">
        <w:rPr>
          <w:rFonts w:ascii="Times New Roman" w:hAnsi="Times New Roman" w:cs="Times New Roman"/>
          <w:b/>
        </w:rPr>
        <w:t>Таблицы и диаграммы (9 ч)</w:t>
      </w:r>
    </w:p>
    <w:p w:rsidR="00EC57F0" w:rsidRPr="00451BE3" w:rsidRDefault="00EC57F0" w:rsidP="0030562B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  <w:b/>
        </w:rPr>
        <w:t>Описательная статистика.</w:t>
      </w:r>
      <w:r w:rsidR="008C405E" w:rsidRPr="00451BE3">
        <w:rPr>
          <w:rFonts w:ascii="Times New Roman" w:hAnsi="Times New Roman" w:cs="Times New Roman"/>
          <w:b/>
        </w:rPr>
        <w:t xml:space="preserve"> </w:t>
      </w:r>
      <w:r w:rsidRPr="00451BE3">
        <w:rPr>
          <w:rFonts w:ascii="Times New Roman" w:hAnsi="Times New Roman" w:cs="Times New Roman"/>
          <w:bCs/>
        </w:rPr>
        <w:t xml:space="preserve">Столбчатые и круговые диаграммы. Извлечение информации из диаграмм. </w:t>
      </w:r>
      <w:r w:rsidRPr="00451BE3">
        <w:rPr>
          <w:rFonts w:ascii="Times New Roman" w:hAnsi="Times New Roman" w:cs="Times New Roman"/>
          <w:bCs/>
          <w:i/>
        </w:rPr>
        <w:t>Изображение диаграмм по числовым данным</w:t>
      </w:r>
      <w:r w:rsidR="008C405E" w:rsidRPr="00451BE3">
        <w:rPr>
          <w:rFonts w:ascii="Times New Roman" w:hAnsi="Times New Roman" w:cs="Times New Roman"/>
          <w:bCs/>
          <w:i/>
        </w:rPr>
        <w:t xml:space="preserve">. </w:t>
      </w:r>
      <w:r w:rsidRPr="00451BE3">
        <w:rPr>
          <w:rFonts w:ascii="Times New Roman" w:hAnsi="Times New Roman" w:cs="Times New Roman"/>
        </w:rPr>
        <w:t>Представление данных в виде таблиц, диаграмм.</w:t>
      </w:r>
    </w:p>
    <w:p w:rsidR="00EC57F0" w:rsidRPr="00451BE3" w:rsidRDefault="001D6BCA" w:rsidP="0030562B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Повторение (9</w:t>
      </w:r>
      <w:r w:rsidR="00EC57F0" w:rsidRPr="00451BE3">
        <w:rPr>
          <w:rFonts w:ascii="Times New Roman" w:hAnsi="Times New Roman" w:cs="Times New Roman"/>
          <w:b/>
        </w:rPr>
        <w:t xml:space="preserve"> ч)</w:t>
      </w:r>
    </w:p>
    <w:p w:rsidR="000E0088" w:rsidRPr="00451BE3" w:rsidRDefault="000E0088" w:rsidP="002474ED">
      <w:pPr>
        <w:spacing w:after="0"/>
        <w:jc w:val="center"/>
        <w:rPr>
          <w:rFonts w:ascii="Times New Roman" w:hAnsi="Times New Roman" w:cs="Times New Roman"/>
          <w:b/>
        </w:rPr>
      </w:pPr>
    </w:p>
    <w:p w:rsidR="00BC66FA" w:rsidRPr="00451BE3" w:rsidRDefault="00BC66FA" w:rsidP="002474ED">
      <w:pPr>
        <w:spacing w:after="0"/>
        <w:ind w:firstLine="567"/>
        <w:jc w:val="center"/>
        <w:rPr>
          <w:rFonts w:ascii="Times New Roman" w:eastAsia="Calibri" w:hAnsi="Times New Roman" w:cs="Times New Roman"/>
          <w:color w:val="000000"/>
        </w:rPr>
      </w:pPr>
    </w:p>
    <w:p w:rsidR="00BC66FA" w:rsidRPr="00451BE3" w:rsidRDefault="008C51AB" w:rsidP="006E0884">
      <w:pPr>
        <w:jc w:val="center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  <w:b/>
        </w:rPr>
        <w:t>Содержание по математике</w:t>
      </w:r>
      <w:r w:rsidR="001D6BCA" w:rsidRPr="00451BE3">
        <w:rPr>
          <w:rFonts w:ascii="Times New Roman" w:hAnsi="Times New Roman" w:cs="Times New Roman"/>
          <w:b/>
        </w:rPr>
        <w:t xml:space="preserve"> </w:t>
      </w:r>
      <w:r w:rsidR="00BC66FA" w:rsidRPr="00451BE3">
        <w:rPr>
          <w:rFonts w:ascii="Times New Roman" w:hAnsi="Times New Roman" w:cs="Times New Roman"/>
          <w:b/>
        </w:rPr>
        <w:t>6 класс</w:t>
      </w:r>
    </w:p>
    <w:p w:rsidR="00BC66FA" w:rsidRPr="00451BE3" w:rsidRDefault="00BC66FA" w:rsidP="00BC66FA">
      <w:pPr>
        <w:spacing w:after="0"/>
        <w:jc w:val="center"/>
        <w:rPr>
          <w:rFonts w:ascii="Times New Roman" w:hAnsi="Times New Roman" w:cs="Times New Roman"/>
          <w:b/>
        </w:rPr>
      </w:pPr>
    </w:p>
    <w:p w:rsidR="00C51EC6" w:rsidRPr="00451BE3" w:rsidRDefault="001D6BCA" w:rsidP="007C0402">
      <w:pPr>
        <w:spacing w:after="0" w:line="240" w:lineRule="auto"/>
        <w:outlineLvl w:val="1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1.</w:t>
      </w:r>
      <w:r w:rsidR="00C51EC6" w:rsidRPr="00451BE3">
        <w:rPr>
          <w:rFonts w:ascii="Times New Roman" w:hAnsi="Times New Roman" w:cs="Times New Roman"/>
          <w:b/>
        </w:rPr>
        <w:t>Дроби и проценты (18 ч)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 xml:space="preserve">Обыкновенные дроби (9 ч) 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 xml:space="preserve">Обыкновенные дроби. Основное свойство дроби. Сравнение обыкновенных дробей. Нахождение части от целого и целого по его части. Арифметические действия с обыкновенными </w:t>
      </w:r>
      <w:proofErr w:type="spellStart"/>
      <w:r w:rsidRPr="00451BE3">
        <w:rPr>
          <w:rFonts w:ascii="Times New Roman" w:hAnsi="Times New Roman" w:cs="Times New Roman"/>
        </w:rPr>
        <w:t>дробями.</w:t>
      </w:r>
      <w:r w:rsidRPr="00451BE3">
        <w:rPr>
          <w:rFonts w:ascii="Times New Roman" w:hAnsi="Times New Roman" w:cs="Times New Roman"/>
          <w:i/>
        </w:rPr>
        <w:t>Дроби</w:t>
      </w:r>
      <w:proofErr w:type="spellEnd"/>
      <w:r w:rsidRPr="00451BE3">
        <w:rPr>
          <w:rFonts w:ascii="Times New Roman" w:hAnsi="Times New Roman" w:cs="Times New Roman"/>
          <w:i/>
        </w:rPr>
        <w:t xml:space="preserve"> в Вавилоне, Египте, Риме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  <w:r w:rsidRPr="00451BE3">
        <w:rPr>
          <w:rFonts w:ascii="Times New Roman" w:hAnsi="Times New Roman" w:cs="Times New Roman"/>
          <w:b/>
          <w:bCs/>
        </w:rPr>
        <w:t>Проценты (6 ч)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  <w:bCs/>
        </w:rPr>
      </w:pPr>
      <w:r w:rsidRPr="00451BE3">
        <w:rPr>
          <w:rFonts w:ascii="Times New Roman" w:hAnsi="Times New Roman" w:cs="Times New Roman"/>
          <w:bCs/>
        </w:rPr>
        <w:t>Понятие процента. Вычисление процентов от числа. Решение несложных практических задач с процентами.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  <w:r w:rsidRPr="00451BE3">
        <w:rPr>
          <w:rFonts w:ascii="Times New Roman" w:hAnsi="Times New Roman" w:cs="Times New Roman"/>
          <w:b/>
          <w:bCs/>
        </w:rPr>
        <w:t xml:space="preserve">Диаграммы( 3 ч) 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  <w:b/>
          <w:color w:val="FF0000"/>
        </w:rPr>
      </w:pPr>
      <w:r w:rsidRPr="00451BE3">
        <w:rPr>
          <w:rFonts w:ascii="Times New Roman" w:hAnsi="Times New Roman" w:cs="Times New Roman"/>
          <w:bCs/>
        </w:rPr>
        <w:t xml:space="preserve">Столбчатые и круговые диаграммы. Извлечение информации из диаграмм. </w:t>
      </w:r>
      <w:r w:rsidRPr="00451BE3">
        <w:rPr>
          <w:rFonts w:ascii="Times New Roman" w:hAnsi="Times New Roman" w:cs="Times New Roman"/>
          <w:bCs/>
          <w:i/>
        </w:rPr>
        <w:t>Изображение диаграмм по числовым данным</w:t>
      </w:r>
    </w:p>
    <w:p w:rsidR="00C51EC6" w:rsidRPr="00451BE3" w:rsidRDefault="008C405E" w:rsidP="007C0402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  <w:r w:rsidRPr="00451BE3">
        <w:rPr>
          <w:rFonts w:ascii="Times New Roman" w:hAnsi="Times New Roman" w:cs="Times New Roman"/>
          <w:b/>
          <w:bCs/>
        </w:rPr>
        <w:t>2.</w:t>
      </w:r>
      <w:r w:rsidR="00C51EC6" w:rsidRPr="00451BE3">
        <w:rPr>
          <w:rFonts w:ascii="Times New Roman" w:hAnsi="Times New Roman" w:cs="Times New Roman"/>
          <w:b/>
          <w:bCs/>
        </w:rPr>
        <w:t>Прямые на плоскости и в пространстве (7 ч)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i/>
        </w:rPr>
        <w:t xml:space="preserve">Взаимное расположение двух </w:t>
      </w:r>
      <w:proofErr w:type="spellStart"/>
      <w:r w:rsidRPr="00451BE3">
        <w:rPr>
          <w:rFonts w:ascii="Times New Roman" w:hAnsi="Times New Roman" w:cs="Times New Roman"/>
          <w:i/>
        </w:rPr>
        <w:t>прямых.</w:t>
      </w:r>
      <w:r w:rsidRPr="00451BE3">
        <w:rPr>
          <w:rFonts w:ascii="Times New Roman" w:hAnsi="Times New Roman" w:cs="Times New Roman"/>
        </w:rPr>
        <w:t>Параллельные</w:t>
      </w:r>
      <w:proofErr w:type="spellEnd"/>
      <w:r w:rsidRPr="00451BE3">
        <w:rPr>
          <w:rFonts w:ascii="Times New Roman" w:hAnsi="Times New Roman" w:cs="Times New Roman"/>
        </w:rPr>
        <w:t>, пересекающиеся и скрещивающиеся прямые. Перпендикулярные прямые. Вертикальные углы.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  <w:b/>
        </w:rPr>
        <w:t>Измерение геометрических величин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>Расстояние между двумя точками.  Расстояние от точки до прямой. Расстояние между параллельными прямыми. Расстояние от точки до плоскости.</w:t>
      </w:r>
    </w:p>
    <w:p w:rsidR="00C51EC6" w:rsidRPr="00451BE3" w:rsidRDefault="008C405E" w:rsidP="007C0402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3.</w:t>
      </w:r>
      <w:r w:rsidR="00C51EC6" w:rsidRPr="00451BE3">
        <w:rPr>
          <w:rFonts w:ascii="Times New Roman" w:hAnsi="Times New Roman" w:cs="Times New Roman"/>
          <w:b/>
        </w:rPr>
        <w:t>Десятичные дроби (9 ч)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 xml:space="preserve">Целая и дробная части десятичной дроби. </w:t>
      </w:r>
      <w:r w:rsidRPr="00451BE3">
        <w:rPr>
          <w:rFonts w:ascii="Times New Roman" w:hAnsi="Times New Roman" w:cs="Times New Roman"/>
          <w:i/>
        </w:rPr>
        <w:t xml:space="preserve">Преобразование обыкновенных дробей в десятичные </w:t>
      </w:r>
      <w:proofErr w:type="spellStart"/>
      <w:r w:rsidRPr="00451BE3">
        <w:rPr>
          <w:rFonts w:ascii="Times New Roman" w:hAnsi="Times New Roman" w:cs="Times New Roman"/>
          <w:i/>
        </w:rPr>
        <w:t>дроби.Открытие</w:t>
      </w:r>
      <w:proofErr w:type="spellEnd"/>
      <w:r w:rsidRPr="00451BE3">
        <w:rPr>
          <w:rFonts w:ascii="Times New Roman" w:hAnsi="Times New Roman" w:cs="Times New Roman"/>
          <w:i/>
        </w:rPr>
        <w:t xml:space="preserve"> десятичных дробей. Старинные системы мер. Десятичные дроби и метрическая система мер. Л. </w:t>
      </w:r>
      <w:proofErr w:type="spellStart"/>
      <w:r w:rsidRPr="00451BE3">
        <w:rPr>
          <w:rFonts w:ascii="Times New Roman" w:hAnsi="Times New Roman" w:cs="Times New Roman"/>
          <w:i/>
        </w:rPr>
        <w:t>Магницкий.</w:t>
      </w:r>
      <w:r w:rsidRPr="00451BE3">
        <w:rPr>
          <w:rFonts w:ascii="Times New Roman" w:hAnsi="Times New Roman" w:cs="Times New Roman"/>
        </w:rPr>
        <w:t>Сравнение</w:t>
      </w:r>
      <w:proofErr w:type="spellEnd"/>
      <w:r w:rsidRPr="00451BE3">
        <w:rPr>
          <w:rFonts w:ascii="Times New Roman" w:hAnsi="Times New Roman" w:cs="Times New Roman"/>
        </w:rPr>
        <w:t xml:space="preserve"> десятичных </w:t>
      </w:r>
      <w:proofErr w:type="spellStart"/>
      <w:r w:rsidRPr="00451BE3">
        <w:rPr>
          <w:rFonts w:ascii="Times New Roman" w:hAnsi="Times New Roman" w:cs="Times New Roman"/>
        </w:rPr>
        <w:t>дробей.</w:t>
      </w:r>
      <w:r w:rsidRPr="00451BE3">
        <w:rPr>
          <w:rFonts w:ascii="Times New Roman" w:hAnsi="Times New Roman" w:cs="Times New Roman"/>
          <w:i/>
        </w:rPr>
        <w:t>Конечные</w:t>
      </w:r>
      <w:proofErr w:type="spellEnd"/>
      <w:r w:rsidRPr="00451BE3">
        <w:rPr>
          <w:rFonts w:ascii="Times New Roman" w:hAnsi="Times New Roman" w:cs="Times New Roman"/>
          <w:i/>
        </w:rPr>
        <w:t xml:space="preserve"> и бесконечные десятичные дроби.</w:t>
      </w:r>
    </w:p>
    <w:p w:rsidR="00C51EC6" w:rsidRPr="00451BE3" w:rsidRDefault="008C405E" w:rsidP="007C0402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4.</w:t>
      </w:r>
      <w:r w:rsidR="00C51EC6" w:rsidRPr="00451BE3">
        <w:rPr>
          <w:rFonts w:ascii="Times New Roman" w:hAnsi="Times New Roman" w:cs="Times New Roman"/>
          <w:b/>
        </w:rPr>
        <w:t>Действия с десятичными дробями (31 ч)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Арифметические действия с десятичными дробями (21 ч)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lastRenderedPageBreak/>
        <w:t>Сложение и вычитание десятичных дробей. Умножение и деление десятичных дробей. Арифметические действия с десятичными дробями. Преобразование  десятичных дробей в обыкновенные.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Округление десятичных дробей (3 ч)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 xml:space="preserve">Округление десятичных </w:t>
      </w:r>
      <w:proofErr w:type="spellStart"/>
      <w:r w:rsidRPr="00451BE3">
        <w:rPr>
          <w:rFonts w:ascii="Times New Roman" w:hAnsi="Times New Roman" w:cs="Times New Roman"/>
        </w:rPr>
        <w:t>дробей.Прикидка</w:t>
      </w:r>
      <w:proofErr w:type="spellEnd"/>
      <w:r w:rsidRPr="00451BE3">
        <w:rPr>
          <w:rFonts w:ascii="Times New Roman" w:hAnsi="Times New Roman" w:cs="Times New Roman"/>
        </w:rPr>
        <w:t xml:space="preserve"> и оценка результатов вычислений.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Задачи на движение (7 ч)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  <w:b/>
        </w:rPr>
        <w:t xml:space="preserve">Текстовые задачи. </w:t>
      </w:r>
      <w:r w:rsidRPr="00451BE3">
        <w:rPr>
          <w:rFonts w:ascii="Times New Roman" w:hAnsi="Times New Roman" w:cs="Times New Roman"/>
        </w:rPr>
        <w:t xml:space="preserve">Математические модели реальных </w:t>
      </w:r>
      <w:proofErr w:type="spellStart"/>
      <w:r w:rsidRPr="00451BE3">
        <w:rPr>
          <w:rFonts w:ascii="Times New Roman" w:hAnsi="Times New Roman" w:cs="Times New Roman"/>
        </w:rPr>
        <w:t>ситуаций.Решение</w:t>
      </w:r>
      <w:proofErr w:type="spellEnd"/>
      <w:r w:rsidRPr="00451BE3">
        <w:rPr>
          <w:rFonts w:ascii="Times New Roman" w:hAnsi="Times New Roman" w:cs="Times New Roman"/>
        </w:rPr>
        <w:t xml:space="preserve"> несложных задач на движение в одном  направлении, движение по реке по течению и против </w:t>
      </w:r>
      <w:proofErr w:type="spellStart"/>
      <w:r w:rsidRPr="00451BE3">
        <w:rPr>
          <w:rFonts w:ascii="Times New Roman" w:hAnsi="Times New Roman" w:cs="Times New Roman"/>
        </w:rPr>
        <w:t>течения.Зависимости</w:t>
      </w:r>
      <w:proofErr w:type="spellEnd"/>
      <w:r w:rsidRPr="00451BE3">
        <w:rPr>
          <w:rFonts w:ascii="Times New Roman" w:hAnsi="Times New Roman" w:cs="Times New Roman"/>
        </w:rPr>
        <w:t xml:space="preserve"> между величинами: скорость, время, </w:t>
      </w:r>
      <w:proofErr w:type="spellStart"/>
      <w:r w:rsidRPr="00451BE3">
        <w:rPr>
          <w:rFonts w:ascii="Times New Roman" w:hAnsi="Times New Roman" w:cs="Times New Roman"/>
        </w:rPr>
        <w:t>расстояние.Решение</w:t>
      </w:r>
      <w:proofErr w:type="spellEnd"/>
      <w:r w:rsidRPr="00451BE3">
        <w:rPr>
          <w:rFonts w:ascii="Times New Roman" w:hAnsi="Times New Roman" w:cs="Times New Roman"/>
        </w:rPr>
        <w:t xml:space="preserve"> текстовых задач арифметическим способом. Математические модели реальных ситуаций.</w:t>
      </w:r>
    </w:p>
    <w:p w:rsidR="00C51EC6" w:rsidRPr="00451BE3" w:rsidRDefault="008C405E" w:rsidP="007C0402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5.</w:t>
      </w:r>
      <w:r w:rsidR="00C51EC6" w:rsidRPr="00451BE3">
        <w:rPr>
          <w:rFonts w:ascii="Times New Roman" w:hAnsi="Times New Roman" w:cs="Times New Roman"/>
          <w:b/>
        </w:rPr>
        <w:t>Окружность (9 ч)</w:t>
      </w:r>
    </w:p>
    <w:p w:rsidR="00C51EC6" w:rsidRPr="00451BE3" w:rsidRDefault="00C51EC6" w:rsidP="007C0402">
      <w:pPr>
        <w:spacing w:after="0" w:line="240" w:lineRule="auto"/>
        <w:outlineLvl w:val="1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Наглядная геометрия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 w:rsidRPr="00451BE3">
        <w:rPr>
          <w:rFonts w:ascii="Times New Roman" w:hAnsi="Times New Roman" w:cs="Times New Roman"/>
        </w:rPr>
        <w:t>Окружность</w:t>
      </w:r>
      <w:r w:rsidRPr="00451BE3">
        <w:rPr>
          <w:rFonts w:ascii="Times New Roman" w:hAnsi="Times New Roman" w:cs="Times New Roman"/>
          <w:i/>
        </w:rPr>
        <w:t xml:space="preserve">, взаимное расположение двух окружностей, прямой и </w:t>
      </w:r>
      <w:proofErr w:type="spellStart"/>
      <w:r w:rsidRPr="00451BE3">
        <w:rPr>
          <w:rFonts w:ascii="Times New Roman" w:hAnsi="Times New Roman" w:cs="Times New Roman"/>
          <w:i/>
        </w:rPr>
        <w:t>окружности.</w:t>
      </w:r>
      <w:r w:rsidRPr="00451BE3">
        <w:rPr>
          <w:rFonts w:ascii="Times New Roman" w:hAnsi="Times New Roman" w:cs="Times New Roman"/>
        </w:rPr>
        <w:t>Наглядные</w:t>
      </w:r>
      <w:proofErr w:type="spellEnd"/>
      <w:r w:rsidRPr="00451BE3">
        <w:rPr>
          <w:rFonts w:ascii="Times New Roman" w:hAnsi="Times New Roman" w:cs="Times New Roman"/>
        </w:rPr>
        <w:t xml:space="preserve"> представления о пространственных фигурах: призма, цилиндр, шар, конус, сфера. Изображение пространственных фигур. Примеры разверток цилиндра и </w:t>
      </w:r>
      <w:proofErr w:type="spellStart"/>
      <w:r w:rsidRPr="00451BE3">
        <w:rPr>
          <w:rFonts w:ascii="Times New Roman" w:hAnsi="Times New Roman" w:cs="Times New Roman"/>
        </w:rPr>
        <w:t>конуса.</w:t>
      </w:r>
      <w:r w:rsidRPr="00451BE3">
        <w:rPr>
          <w:rFonts w:ascii="Times New Roman" w:hAnsi="Times New Roman" w:cs="Times New Roman"/>
          <w:i/>
        </w:rPr>
        <w:t>Примеры</w:t>
      </w:r>
      <w:proofErr w:type="spellEnd"/>
      <w:r w:rsidRPr="00451BE3">
        <w:rPr>
          <w:rFonts w:ascii="Times New Roman" w:hAnsi="Times New Roman" w:cs="Times New Roman"/>
          <w:i/>
        </w:rPr>
        <w:t xml:space="preserve"> сечений. неравенство треугольника.</w:t>
      </w:r>
    </w:p>
    <w:p w:rsidR="00C51EC6" w:rsidRPr="00451BE3" w:rsidRDefault="008C405E" w:rsidP="007C0402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6.</w:t>
      </w:r>
      <w:r w:rsidR="00C51EC6" w:rsidRPr="00451BE3">
        <w:rPr>
          <w:rFonts w:ascii="Times New Roman" w:hAnsi="Times New Roman" w:cs="Times New Roman"/>
          <w:b/>
        </w:rPr>
        <w:t>Отношение и проценты (14 ч)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  <w:r w:rsidRPr="00451BE3">
        <w:rPr>
          <w:rFonts w:ascii="Times New Roman" w:hAnsi="Times New Roman" w:cs="Times New Roman"/>
          <w:b/>
          <w:bCs/>
        </w:rPr>
        <w:t>Отношение двух чисел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  <w:bCs/>
        </w:rPr>
      </w:pPr>
      <w:r w:rsidRPr="00451BE3">
        <w:rPr>
          <w:rFonts w:ascii="Times New Roman" w:hAnsi="Times New Roman" w:cs="Times New Roman"/>
        </w:rPr>
        <w:t xml:space="preserve">Отношение. </w:t>
      </w:r>
      <w:r w:rsidRPr="00451BE3">
        <w:rPr>
          <w:rFonts w:ascii="Times New Roman" w:hAnsi="Times New Roman" w:cs="Times New Roman"/>
          <w:bCs/>
        </w:rPr>
        <w:t>Масштаб на плане и карте.</w:t>
      </w:r>
      <w:r w:rsidRPr="00451BE3">
        <w:rPr>
          <w:rFonts w:ascii="Times New Roman" w:hAnsi="Times New Roman" w:cs="Times New Roman"/>
          <w:b/>
          <w:bCs/>
        </w:rPr>
        <w:tab/>
      </w:r>
      <w:r w:rsidRPr="00451BE3">
        <w:rPr>
          <w:rFonts w:ascii="Times New Roman" w:hAnsi="Times New Roman" w:cs="Times New Roman"/>
          <w:bCs/>
        </w:rPr>
        <w:t>Пропорции. Свойства пропорций, применение пропорций и отношений при решении задач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  <w:r w:rsidRPr="00451BE3">
        <w:rPr>
          <w:rFonts w:ascii="Times New Roman" w:hAnsi="Times New Roman" w:cs="Times New Roman"/>
          <w:b/>
          <w:bCs/>
        </w:rPr>
        <w:t>Проценты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  <w:bCs/>
        </w:rPr>
        <w:t xml:space="preserve">Вычисление числа по известному проценту, выражение отношения в процентах. Решение несложных практических задач с процентами. Выражение процента десятичной дробью и наоборот. Основные задачи на </w:t>
      </w:r>
      <w:proofErr w:type="spellStart"/>
      <w:r w:rsidRPr="00451BE3">
        <w:rPr>
          <w:rFonts w:ascii="Times New Roman" w:hAnsi="Times New Roman" w:cs="Times New Roman"/>
          <w:bCs/>
        </w:rPr>
        <w:t>проценты.</w:t>
      </w:r>
      <w:r w:rsidRPr="00451BE3">
        <w:rPr>
          <w:rFonts w:ascii="Times New Roman" w:hAnsi="Times New Roman" w:cs="Times New Roman"/>
        </w:rPr>
        <w:t>Решение</w:t>
      </w:r>
      <w:proofErr w:type="spellEnd"/>
      <w:r w:rsidRPr="00451BE3">
        <w:rPr>
          <w:rFonts w:ascii="Times New Roman" w:hAnsi="Times New Roman" w:cs="Times New Roman"/>
        </w:rPr>
        <w:t xml:space="preserve"> задач на нахождение части числа и числа по его части. Решение задач на проценты.</w:t>
      </w:r>
    </w:p>
    <w:p w:rsidR="00C51EC6" w:rsidRPr="00451BE3" w:rsidRDefault="008C405E" w:rsidP="007C0402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7.</w:t>
      </w:r>
      <w:r w:rsidR="00C51EC6" w:rsidRPr="00451BE3">
        <w:rPr>
          <w:rFonts w:ascii="Times New Roman" w:hAnsi="Times New Roman" w:cs="Times New Roman"/>
          <w:b/>
        </w:rPr>
        <w:t>Симметрия (8 ч)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</w:rPr>
        <w:t xml:space="preserve">Центральная, осевая, зеркальная симметрии. Изображение симметричных фигур. Ось симметрии </w:t>
      </w:r>
      <w:proofErr w:type="spellStart"/>
      <w:r w:rsidRPr="00451BE3">
        <w:rPr>
          <w:rFonts w:ascii="Times New Roman" w:hAnsi="Times New Roman" w:cs="Times New Roman"/>
        </w:rPr>
        <w:t>фигуры.Правильные</w:t>
      </w:r>
      <w:proofErr w:type="spellEnd"/>
      <w:r w:rsidRPr="00451BE3">
        <w:rPr>
          <w:rFonts w:ascii="Times New Roman" w:hAnsi="Times New Roman" w:cs="Times New Roman"/>
        </w:rPr>
        <w:t xml:space="preserve"> многоугольники: правильный треугольник, четырехугольник. Симметричные фигуры и асимметричные. Центр симметрии фигуры.</w:t>
      </w:r>
    </w:p>
    <w:p w:rsidR="00C51EC6" w:rsidRPr="00451BE3" w:rsidRDefault="008C405E" w:rsidP="007C0402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  <w:r w:rsidRPr="00451BE3">
        <w:rPr>
          <w:rFonts w:ascii="Times New Roman" w:hAnsi="Times New Roman" w:cs="Times New Roman"/>
          <w:b/>
          <w:bCs/>
        </w:rPr>
        <w:t>8.</w:t>
      </w:r>
      <w:r w:rsidR="00C51EC6" w:rsidRPr="00451BE3">
        <w:rPr>
          <w:rFonts w:ascii="Times New Roman" w:hAnsi="Times New Roman" w:cs="Times New Roman"/>
          <w:b/>
          <w:bCs/>
        </w:rPr>
        <w:t>Выражения,формулы,уравнения (15 ч)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 xml:space="preserve">Буквенные выражения (выражения с переменными).Числовое значение буквенного </w:t>
      </w:r>
      <w:proofErr w:type="spellStart"/>
      <w:r w:rsidRPr="00451BE3">
        <w:rPr>
          <w:rFonts w:ascii="Times New Roman" w:hAnsi="Times New Roman" w:cs="Times New Roman"/>
        </w:rPr>
        <w:t>выражения.Уравнения</w:t>
      </w:r>
      <w:proofErr w:type="spellEnd"/>
      <w:r w:rsidRPr="00451BE3">
        <w:rPr>
          <w:rFonts w:ascii="Times New Roman" w:hAnsi="Times New Roman" w:cs="Times New Roman"/>
        </w:rPr>
        <w:t>. Уравнение с одной переменной. Корень уравнения.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  <w:r w:rsidRPr="00451BE3">
        <w:rPr>
          <w:rFonts w:ascii="Times New Roman" w:hAnsi="Times New Roman" w:cs="Times New Roman"/>
          <w:b/>
          <w:bCs/>
        </w:rPr>
        <w:t>Целые числа (14 ч)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  <w:r w:rsidRPr="00451BE3">
        <w:rPr>
          <w:rFonts w:ascii="Times New Roman" w:hAnsi="Times New Roman" w:cs="Times New Roman"/>
        </w:rPr>
        <w:t xml:space="preserve">Множество целых </w:t>
      </w:r>
      <w:proofErr w:type="spellStart"/>
      <w:r w:rsidRPr="00451BE3">
        <w:rPr>
          <w:rFonts w:ascii="Times New Roman" w:hAnsi="Times New Roman" w:cs="Times New Roman"/>
        </w:rPr>
        <w:t>чисел.Изображение</w:t>
      </w:r>
      <w:proofErr w:type="spellEnd"/>
      <w:r w:rsidRPr="00451BE3">
        <w:rPr>
          <w:rFonts w:ascii="Times New Roman" w:hAnsi="Times New Roman" w:cs="Times New Roman"/>
        </w:rPr>
        <w:t xml:space="preserve"> целых чисел на числовой (координатной) прямой.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 w:rsidRPr="00451BE3">
        <w:rPr>
          <w:rFonts w:ascii="Times New Roman" w:hAnsi="Times New Roman" w:cs="Times New Roman"/>
        </w:rPr>
        <w:t xml:space="preserve">Действия с положительными и отрицательными </w:t>
      </w:r>
      <w:proofErr w:type="spellStart"/>
      <w:r w:rsidRPr="00451BE3">
        <w:rPr>
          <w:rFonts w:ascii="Times New Roman" w:hAnsi="Times New Roman" w:cs="Times New Roman"/>
        </w:rPr>
        <w:t>числами.Сравнение</w:t>
      </w:r>
      <w:proofErr w:type="spellEnd"/>
      <w:r w:rsidRPr="00451BE3">
        <w:rPr>
          <w:rFonts w:ascii="Times New Roman" w:hAnsi="Times New Roman" w:cs="Times New Roman"/>
        </w:rPr>
        <w:t xml:space="preserve"> целых </w:t>
      </w:r>
      <w:proofErr w:type="spellStart"/>
      <w:r w:rsidRPr="00451BE3">
        <w:rPr>
          <w:rFonts w:ascii="Times New Roman" w:hAnsi="Times New Roman" w:cs="Times New Roman"/>
        </w:rPr>
        <w:t>чисел.</w:t>
      </w:r>
      <w:r w:rsidRPr="00451BE3">
        <w:rPr>
          <w:rFonts w:ascii="Times New Roman" w:hAnsi="Times New Roman" w:cs="Times New Roman"/>
          <w:i/>
        </w:rPr>
        <w:t>Появление</w:t>
      </w:r>
      <w:proofErr w:type="spellEnd"/>
      <w:r w:rsidRPr="00451BE3">
        <w:rPr>
          <w:rFonts w:ascii="Times New Roman" w:hAnsi="Times New Roman" w:cs="Times New Roman"/>
          <w:i/>
        </w:rPr>
        <w:t xml:space="preserve"> нуля и отрицательных чисел в математике древности. Роль Диофанта. Почему </w:t>
      </w:r>
      <w:r w:rsidRPr="00451BE3">
        <w:rPr>
          <w:rFonts w:ascii="Times New Roman" w:hAnsi="Times New Roman" w:cs="Times New Roman"/>
          <w:i/>
          <w:position w:val="-1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1pt" o:ole="">
            <v:imagedata r:id="rId6" o:title=""/>
          </v:shape>
          <o:OLEObject Type="Embed" ProgID="Equation.DSMT4" ShapeID="_x0000_i1025" DrawAspect="Content" ObjectID="_1694851600" r:id="rId7"/>
        </w:object>
      </w:r>
      <w:r w:rsidRPr="00451BE3">
        <w:rPr>
          <w:rFonts w:ascii="Times New Roman" w:hAnsi="Times New Roman" w:cs="Times New Roman"/>
          <w:i/>
        </w:rPr>
        <w:t>?</w:t>
      </w:r>
    </w:p>
    <w:p w:rsidR="00C51EC6" w:rsidRPr="00451BE3" w:rsidRDefault="008C405E" w:rsidP="007C0402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9.</w:t>
      </w:r>
      <w:r w:rsidR="00C51EC6" w:rsidRPr="00451BE3">
        <w:rPr>
          <w:rFonts w:ascii="Times New Roman" w:hAnsi="Times New Roman" w:cs="Times New Roman"/>
          <w:b/>
        </w:rPr>
        <w:t>Множества.Комбинаторика (9 ч)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Множества и отношения между ними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</w:rPr>
      </w:pPr>
      <w:proofErr w:type="spellStart"/>
      <w:r w:rsidRPr="00451BE3">
        <w:rPr>
          <w:rFonts w:ascii="Times New Roman" w:hAnsi="Times New Roman" w:cs="Times New Roman"/>
        </w:rPr>
        <w:t>Множество.Элемент</w:t>
      </w:r>
      <w:proofErr w:type="spellEnd"/>
      <w:r w:rsidRPr="00451BE3">
        <w:rPr>
          <w:rFonts w:ascii="Times New Roman" w:hAnsi="Times New Roman" w:cs="Times New Roman"/>
        </w:rPr>
        <w:t xml:space="preserve"> множества</w:t>
      </w:r>
      <w:r w:rsidRPr="00451BE3">
        <w:rPr>
          <w:rFonts w:ascii="Times New Roman" w:hAnsi="Times New Roman" w:cs="Times New Roman"/>
          <w:b/>
        </w:rPr>
        <w:t xml:space="preserve">. </w:t>
      </w:r>
      <w:r w:rsidRPr="00451BE3">
        <w:rPr>
          <w:rFonts w:ascii="Times New Roman" w:hAnsi="Times New Roman" w:cs="Times New Roman"/>
        </w:rPr>
        <w:t>Х</w:t>
      </w:r>
      <w:r w:rsidRPr="00451BE3">
        <w:rPr>
          <w:rFonts w:ascii="Times New Roman" w:hAnsi="Times New Roman" w:cs="Times New Roman"/>
          <w:i/>
        </w:rPr>
        <w:t>арактеристическое свойство множества</w:t>
      </w:r>
      <w:r w:rsidRPr="00451BE3">
        <w:rPr>
          <w:rFonts w:ascii="Times New Roman" w:hAnsi="Times New Roman" w:cs="Times New Roman"/>
        </w:rPr>
        <w:t xml:space="preserve">, пустое, </w:t>
      </w:r>
      <w:r w:rsidRPr="00451BE3">
        <w:rPr>
          <w:rFonts w:ascii="Times New Roman" w:hAnsi="Times New Roman" w:cs="Times New Roman"/>
          <w:i/>
        </w:rPr>
        <w:t>конечное, бесконечное множество</w:t>
      </w:r>
      <w:r w:rsidRPr="00451BE3">
        <w:rPr>
          <w:rFonts w:ascii="Times New Roman" w:hAnsi="Times New Roman" w:cs="Times New Roman"/>
        </w:rPr>
        <w:t xml:space="preserve">. Стандартные обозначения числовых множеств. Пустое множество и его обозначение. Подмножество. Отношение принадлежности, включения, равенства. Элементы множества, способы задания множеств, </w:t>
      </w:r>
      <w:r w:rsidRPr="00451BE3">
        <w:rPr>
          <w:rFonts w:ascii="Times New Roman" w:hAnsi="Times New Roman" w:cs="Times New Roman"/>
          <w:i/>
        </w:rPr>
        <w:t>распознавание подмножеств и элементов подмножеств с использованием кругов Эйлера.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Операции над множествами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  <w:color w:val="FF0000"/>
        </w:rPr>
      </w:pPr>
      <w:r w:rsidRPr="00451BE3">
        <w:rPr>
          <w:rFonts w:ascii="Times New Roman" w:hAnsi="Times New Roman" w:cs="Times New Roman"/>
          <w:i/>
        </w:rPr>
        <w:t>Пересечение и объединение множеств. Разность множеств, дополнение множества</w:t>
      </w:r>
      <w:r w:rsidRPr="00451BE3">
        <w:rPr>
          <w:rFonts w:ascii="Times New Roman" w:hAnsi="Times New Roman" w:cs="Times New Roman"/>
        </w:rPr>
        <w:t xml:space="preserve">. </w:t>
      </w:r>
      <w:r w:rsidRPr="00451BE3">
        <w:rPr>
          <w:rFonts w:ascii="Times New Roman" w:hAnsi="Times New Roman" w:cs="Times New Roman"/>
          <w:i/>
        </w:rPr>
        <w:t>Интерпретация операций над множествами с помощью кругов Эйлера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  <w:r w:rsidRPr="00451BE3">
        <w:rPr>
          <w:rFonts w:ascii="Times New Roman" w:hAnsi="Times New Roman" w:cs="Times New Roman"/>
          <w:b/>
          <w:bCs/>
        </w:rPr>
        <w:t>Среднее арифметическое чисел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  <w:bCs/>
          <w:i/>
        </w:rPr>
      </w:pPr>
      <w:r w:rsidRPr="00451BE3">
        <w:rPr>
          <w:rFonts w:ascii="Times New Roman" w:hAnsi="Times New Roman" w:cs="Times New Roman"/>
          <w:bCs/>
        </w:rPr>
        <w:lastRenderedPageBreak/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451BE3">
        <w:rPr>
          <w:rFonts w:ascii="Times New Roman" w:hAnsi="Times New Roman" w:cs="Times New Roman"/>
          <w:bCs/>
          <w:i/>
        </w:rPr>
        <w:t xml:space="preserve">Среднее арифметическое нескольких </w:t>
      </w:r>
      <w:proofErr w:type="spellStart"/>
      <w:r w:rsidRPr="00451BE3">
        <w:rPr>
          <w:rFonts w:ascii="Times New Roman" w:hAnsi="Times New Roman" w:cs="Times New Roman"/>
          <w:bCs/>
          <w:i/>
        </w:rPr>
        <w:t>чисел</w:t>
      </w:r>
      <w:r w:rsidRPr="00451BE3">
        <w:rPr>
          <w:rFonts w:ascii="Times New Roman" w:hAnsi="Times New Roman" w:cs="Times New Roman"/>
        </w:rPr>
        <w:t>Комбинаторные</w:t>
      </w:r>
      <w:proofErr w:type="spellEnd"/>
      <w:r w:rsidRPr="00451BE3">
        <w:rPr>
          <w:rFonts w:ascii="Times New Roman" w:hAnsi="Times New Roman" w:cs="Times New Roman"/>
        </w:rPr>
        <w:t xml:space="preserve"> задачи. Перебор возможных вариантов. Дерево возможных вариантов.</w:t>
      </w:r>
    </w:p>
    <w:p w:rsidR="00C51EC6" w:rsidRPr="00451BE3" w:rsidRDefault="008C405E" w:rsidP="007C0402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10.</w:t>
      </w:r>
      <w:r w:rsidR="00C51EC6" w:rsidRPr="00451BE3">
        <w:rPr>
          <w:rFonts w:ascii="Times New Roman" w:hAnsi="Times New Roman" w:cs="Times New Roman"/>
          <w:b/>
        </w:rPr>
        <w:t>Рациональные числа (16 ч)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 xml:space="preserve">Изображение рациональных чисел на числовой (координатной) прямой. Сравнение рациональных чисел. Модуль числа. Геометрическая интерпретация модуля числа. </w:t>
      </w:r>
      <w:r w:rsidRPr="00451BE3">
        <w:rPr>
          <w:rFonts w:ascii="Times New Roman" w:hAnsi="Times New Roman" w:cs="Times New Roman"/>
          <w:i/>
        </w:rPr>
        <w:t xml:space="preserve">Первичное представление о множестве рациональных чисел. </w:t>
      </w:r>
      <w:r w:rsidRPr="00451BE3">
        <w:rPr>
          <w:rFonts w:ascii="Times New Roman" w:hAnsi="Times New Roman" w:cs="Times New Roman"/>
        </w:rPr>
        <w:t>Действия с рациональными числами.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  <w:b/>
        </w:rPr>
        <w:t>Координаты</w:t>
      </w:r>
      <w:r w:rsidRPr="00451BE3">
        <w:rPr>
          <w:rFonts w:ascii="Times New Roman" w:hAnsi="Times New Roman" w:cs="Times New Roman"/>
        </w:rPr>
        <w:t>. Координатная прямая. Изображение чисел точками координатной прямой. Декартовы координаты на плоскости. Построение точки по ее координатам, определение координат точки на плоскости. Начало координат. Оси координат: ось абсцисс, ординат. Координатная плоскость. Координатные четверти. Координаты точки на плоскости: абсцисса и ордината.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История математики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>Изобретение метода координат, позволяющего переводить геометрические объекты на язык алгебры. Р. Декарт. Примеры различных систем координат на плоскости.</w:t>
      </w:r>
    </w:p>
    <w:p w:rsidR="00C51EC6" w:rsidRPr="00451BE3" w:rsidRDefault="008C405E" w:rsidP="007C0402">
      <w:pPr>
        <w:spacing w:after="0" w:line="240" w:lineRule="auto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11.</w:t>
      </w:r>
      <w:r w:rsidR="00C51EC6" w:rsidRPr="00451BE3">
        <w:rPr>
          <w:rFonts w:ascii="Times New Roman" w:hAnsi="Times New Roman" w:cs="Times New Roman"/>
          <w:b/>
        </w:rPr>
        <w:t>Многоугольники и многогранники (10 ч)</w:t>
      </w:r>
    </w:p>
    <w:p w:rsidR="00C51EC6" w:rsidRPr="00451BE3" w:rsidRDefault="00C51EC6" w:rsidP="007C0402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 xml:space="preserve">Параллелограмм. Ромб. Центр симметрии </w:t>
      </w:r>
      <w:proofErr w:type="spellStart"/>
      <w:r w:rsidRPr="00451BE3">
        <w:rPr>
          <w:rFonts w:ascii="Times New Roman" w:hAnsi="Times New Roman" w:cs="Times New Roman"/>
        </w:rPr>
        <w:t>параллелограмма.Понятие</w:t>
      </w:r>
      <w:proofErr w:type="spellEnd"/>
      <w:r w:rsidRPr="00451BE3">
        <w:rPr>
          <w:rFonts w:ascii="Times New Roman" w:hAnsi="Times New Roman" w:cs="Times New Roman"/>
        </w:rPr>
        <w:t xml:space="preserve"> о равенстве фигур. Равновеликие фигуры. Равносоставленные </w:t>
      </w:r>
      <w:proofErr w:type="spellStart"/>
      <w:r w:rsidRPr="00451BE3">
        <w:rPr>
          <w:rFonts w:ascii="Times New Roman" w:hAnsi="Times New Roman" w:cs="Times New Roman"/>
        </w:rPr>
        <w:t>фигуры.</w:t>
      </w:r>
      <w:r w:rsidRPr="00451BE3">
        <w:rPr>
          <w:rFonts w:ascii="Times New Roman" w:hAnsi="Times New Roman" w:cs="Times New Roman"/>
          <w:i/>
        </w:rPr>
        <w:t>Многогранники</w:t>
      </w:r>
      <w:proofErr w:type="spellEnd"/>
      <w:r w:rsidRPr="00451BE3">
        <w:rPr>
          <w:rFonts w:ascii="Times New Roman" w:hAnsi="Times New Roman" w:cs="Times New Roman"/>
          <w:i/>
        </w:rPr>
        <w:t xml:space="preserve">. </w:t>
      </w:r>
      <w:r w:rsidRPr="00451BE3">
        <w:rPr>
          <w:rFonts w:ascii="Times New Roman" w:hAnsi="Times New Roman" w:cs="Times New Roman"/>
        </w:rPr>
        <w:t xml:space="preserve">Вершины, ребра, грани многогранника. </w:t>
      </w:r>
      <w:r w:rsidRPr="00451BE3">
        <w:rPr>
          <w:rFonts w:ascii="Times New Roman" w:hAnsi="Times New Roman" w:cs="Times New Roman"/>
          <w:i/>
        </w:rPr>
        <w:t>Правильные многогранники. Призма; боковые грани, основания призмы.</w:t>
      </w:r>
      <w:r w:rsidRPr="00451BE3">
        <w:rPr>
          <w:rFonts w:ascii="Times New Roman" w:hAnsi="Times New Roman" w:cs="Times New Roman"/>
        </w:rPr>
        <w:t xml:space="preserve"> Решение практических задач с применением простейших свойств фигур.</w:t>
      </w:r>
    </w:p>
    <w:p w:rsidR="00C51EC6" w:rsidRPr="00451BE3" w:rsidRDefault="00C51EC6" w:rsidP="007C0402">
      <w:pPr>
        <w:spacing w:after="0" w:line="240" w:lineRule="auto"/>
        <w:jc w:val="both"/>
        <w:outlineLvl w:val="1"/>
        <w:rPr>
          <w:rFonts w:ascii="Times New Roman" w:hAnsi="Times New Roman" w:cs="Times New Roman"/>
          <w:b/>
        </w:rPr>
      </w:pPr>
    </w:p>
    <w:p w:rsidR="00C51EC6" w:rsidRPr="00451BE3" w:rsidRDefault="00C51EC6" w:rsidP="007C0402">
      <w:pPr>
        <w:spacing w:after="0" w:line="240" w:lineRule="auto"/>
        <w:jc w:val="both"/>
        <w:outlineLvl w:val="1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Повторение (10 ч)</w:t>
      </w:r>
    </w:p>
    <w:p w:rsidR="00C51EC6" w:rsidRPr="00451BE3" w:rsidRDefault="00C51EC6" w:rsidP="00C51EC6">
      <w:pPr>
        <w:jc w:val="both"/>
        <w:rPr>
          <w:rFonts w:ascii="Times New Roman" w:hAnsi="Times New Roman" w:cs="Times New Roman"/>
        </w:rPr>
      </w:pPr>
    </w:p>
    <w:p w:rsidR="002B45AD" w:rsidRPr="00451BE3" w:rsidRDefault="002B45AD">
      <w:pPr>
        <w:rPr>
          <w:rFonts w:ascii="Times New Roman" w:hAnsi="Times New Roman" w:cs="Times New Roman"/>
        </w:rPr>
      </w:pPr>
    </w:p>
    <w:p w:rsidR="007C0402" w:rsidRPr="00451BE3" w:rsidRDefault="007C0402" w:rsidP="007C0402">
      <w:pPr>
        <w:spacing w:after="0"/>
        <w:jc w:val="center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Содержание по математике7 класс</w:t>
      </w:r>
    </w:p>
    <w:p w:rsidR="004138AA" w:rsidRPr="00451BE3" w:rsidRDefault="001A5B71">
      <w:pPr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Алгебра</w:t>
      </w:r>
    </w:p>
    <w:p w:rsidR="004601B4" w:rsidRPr="00451BE3" w:rsidRDefault="001D6BCA" w:rsidP="004601B4">
      <w:pPr>
        <w:spacing w:after="0" w:line="240" w:lineRule="auto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1.</w:t>
      </w:r>
      <w:r w:rsidR="004601B4" w:rsidRPr="00451BE3">
        <w:rPr>
          <w:rFonts w:ascii="Times New Roman" w:hAnsi="Times New Roman" w:cs="Times New Roman"/>
          <w:b/>
        </w:rPr>
        <w:t>Дроби и проценты (12 ч)</w:t>
      </w:r>
    </w:p>
    <w:p w:rsidR="004601B4" w:rsidRPr="00451BE3" w:rsidRDefault="004601B4" w:rsidP="004601B4">
      <w:pPr>
        <w:spacing w:after="0" w:line="240" w:lineRule="auto"/>
        <w:jc w:val="both"/>
        <w:rPr>
          <w:rFonts w:ascii="Times New Roman" w:hAnsi="Times New Roman" w:cs="Times New Roman"/>
        </w:rPr>
      </w:pPr>
      <w:proofErr w:type="spellStart"/>
      <w:r w:rsidRPr="00451BE3">
        <w:rPr>
          <w:rFonts w:ascii="Times New Roman" w:hAnsi="Times New Roman" w:cs="Times New Roman"/>
          <w:bCs/>
          <w:color w:val="000000"/>
          <w:spacing w:val="3"/>
        </w:rPr>
        <w:t>Дроби.Отношение</w:t>
      </w:r>
      <w:proofErr w:type="spellEnd"/>
      <w:r w:rsidRPr="00451BE3">
        <w:rPr>
          <w:rFonts w:ascii="Times New Roman" w:hAnsi="Times New Roman" w:cs="Times New Roman"/>
          <w:bCs/>
          <w:color w:val="000000"/>
          <w:spacing w:val="3"/>
        </w:rPr>
        <w:t xml:space="preserve">, выражение отношения в </w:t>
      </w:r>
      <w:proofErr w:type="spellStart"/>
      <w:r w:rsidRPr="00451BE3">
        <w:rPr>
          <w:rFonts w:ascii="Times New Roman" w:hAnsi="Times New Roman" w:cs="Times New Roman"/>
          <w:bCs/>
          <w:color w:val="000000"/>
          <w:spacing w:val="3"/>
        </w:rPr>
        <w:t>процентах.</w:t>
      </w:r>
      <w:r w:rsidR="001843F3" w:rsidRPr="00451BE3">
        <w:rPr>
          <w:rFonts w:ascii="Times New Roman" w:hAnsi="Times New Roman" w:cs="Times New Roman"/>
        </w:rPr>
        <w:t>Решение</w:t>
      </w:r>
      <w:proofErr w:type="spellEnd"/>
      <w:r w:rsidR="001843F3" w:rsidRPr="00451BE3">
        <w:rPr>
          <w:rFonts w:ascii="Times New Roman" w:hAnsi="Times New Roman" w:cs="Times New Roman"/>
        </w:rPr>
        <w:t xml:space="preserve"> задач на нахождение части числа и числа по его </w:t>
      </w:r>
      <w:proofErr w:type="spellStart"/>
      <w:r w:rsidR="001843F3" w:rsidRPr="00451BE3">
        <w:rPr>
          <w:rFonts w:ascii="Times New Roman" w:hAnsi="Times New Roman" w:cs="Times New Roman"/>
        </w:rPr>
        <w:t>части</w:t>
      </w:r>
      <w:r w:rsidRPr="00451BE3">
        <w:rPr>
          <w:rFonts w:ascii="Times New Roman" w:hAnsi="Times New Roman" w:cs="Times New Roman"/>
          <w:i/>
        </w:rPr>
        <w:t>Решение</w:t>
      </w:r>
      <w:proofErr w:type="spellEnd"/>
      <w:r w:rsidRPr="00451BE3">
        <w:rPr>
          <w:rFonts w:ascii="Times New Roman" w:hAnsi="Times New Roman" w:cs="Times New Roman"/>
          <w:i/>
        </w:rPr>
        <w:t xml:space="preserve"> задач на проценты и доли. </w:t>
      </w:r>
      <w:r w:rsidRPr="00451BE3">
        <w:rPr>
          <w:rFonts w:ascii="Times New Roman" w:hAnsi="Times New Roman" w:cs="Times New Roman"/>
          <w:color w:val="000000"/>
          <w:spacing w:val="1"/>
        </w:rPr>
        <w:t xml:space="preserve">Степень с натуральным показателем и её </w:t>
      </w:r>
      <w:proofErr w:type="spellStart"/>
      <w:r w:rsidRPr="00451BE3">
        <w:rPr>
          <w:rFonts w:ascii="Times New Roman" w:hAnsi="Times New Roman" w:cs="Times New Roman"/>
          <w:color w:val="000000"/>
          <w:spacing w:val="1"/>
        </w:rPr>
        <w:t>свойства.</w:t>
      </w:r>
      <w:r w:rsidRPr="00451BE3">
        <w:rPr>
          <w:rFonts w:ascii="Times New Roman" w:hAnsi="Times New Roman" w:cs="Times New Roman"/>
          <w:color w:val="000000"/>
          <w:spacing w:val="4"/>
        </w:rPr>
        <w:t>Арифметические</w:t>
      </w:r>
      <w:proofErr w:type="spellEnd"/>
      <w:r w:rsidRPr="00451BE3">
        <w:rPr>
          <w:rFonts w:ascii="Times New Roman" w:hAnsi="Times New Roman" w:cs="Times New Roman"/>
          <w:color w:val="000000"/>
          <w:spacing w:val="4"/>
        </w:rPr>
        <w:t xml:space="preserve"> действия с рациональными числами.</w:t>
      </w:r>
      <w:r w:rsidRPr="00451BE3">
        <w:rPr>
          <w:rFonts w:ascii="Times New Roman" w:hAnsi="Times New Roman" w:cs="Times New Roman"/>
          <w:i/>
        </w:rPr>
        <w:t xml:space="preserve"> Представление рационального числа десятичной дробью.</w:t>
      </w:r>
    </w:p>
    <w:p w:rsidR="004601B4" w:rsidRPr="00451BE3" w:rsidRDefault="004601B4" w:rsidP="004601B4">
      <w:pPr>
        <w:shd w:val="clear" w:color="auto" w:fill="FFFFFF"/>
        <w:spacing w:after="0"/>
        <w:ind w:left="14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  <w:b/>
          <w:bCs/>
          <w:color w:val="000000"/>
          <w:spacing w:val="2"/>
        </w:rPr>
        <w:t xml:space="preserve">Описательная статистика. </w:t>
      </w:r>
      <w:r w:rsidRPr="00451BE3">
        <w:rPr>
          <w:rFonts w:ascii="Times New Roman" w:hAnsi="Times New Roman" w:cs="Times New Roman"/>
          <w:color w:val="000000"/>
          <w:spacing w:val="2"/>
        </w:rPr>
        <w:t xml:space="preserve">Представление данных в виде таблиц, диаграмм, графиков. </w:t>
      </w:r>
      <w:r w:rsidR="00997A11" w:rsidRPr="00451BE3">
        <w:rPr>
          <w:rFonts w:ascii="Times New Roman" w:hAnsi="Times New Roman" w:cs="Times New Roman"/>
        </w:rPr>
        <w:t xml:space="preserve">Столбчатые и круговые </w:t>
      </w:r>
      <w:proofErr w:type="spellStart"/>
      <w:r w:rsidR="00997A11" w:rsidRPr="00451BE3">
        <w:rPr>
          <w:rFonts w:ascii="Times New Roman" w:hAnsi="Times New Roman" w:cs="Times New Roman"/>
        </w:rPr>
        <w:t>диаграммы</w:t>
      </w:r>
      <w:r w:rsidR="00997A11" w:rsidRPr="00451BE3">
        <w:rPr>
          <w:rFonts w:ascii="Times New Roman" w:hAnsi="Times New Roman" w:cs="Times New Roman"/>
          <w:color w:val="000000"/>
          <w:spacing w:val="2"/>
        </w:rPr>
        <w:t>.</w:t>
      </w:r>
      <w:r w:rsidRPr="00451BE3">
        <w:rPr>
          <w:rFonts w:ascii="Times New Roman" w:hAnsi="Times New Roman" w:cs="Times New Roman"/>
          <w:color w:val="000000"/>
          <w:spacing w:val="2"/>
        </w:rPr>
        <w:t>Случайная</w:t>
      </w:r>
      <w:proofErr w:type="spellEnd"/>
      <w:r w:rsidRPr="00451BE3">
        <w:rPr>
          <w:rFonts w:ascii="Times New Roman" w:hAnsi="Times New Roman" w:cs="Times New Roman"/>
          <w:color w:val="000000"/>
          <w:spacing w:val="2"/>
        </w:rPr>
        <w:t xml:space="preserve"> изменчивость. Ста</w:t>
      </w:r>
      <w:r w:rsidRPr="00451BE3">
        <w:rPr>
          <w:rFonts w:ascii="Times New Roman" w:hAnsi="Times New Roman" w:cs="Times New Roman"/>
          <w:color w:val="000000"/>
          <w:spacing w:val="2"/>
        </w:rPr>
        <w:softHyphen/>
        <w:t>тистические характеристики набора данных: среднее арифме</w:t>
      </w:r>
      <w:r w:rsidRPr="00451BE3">
        <w:rPr>
          <w:rFonts w:ascii="Times New Roman" w:hAnsi="Times New Roman" w:cs="Times New Roman"/>
          <w:color w:val="000000"/>
          <w:spacing w:val="2"/>
        </w:rPr>
        <w:softHyphen/>
      </w:r>
      <w:r w:rsidRPr="00451BE3">
        <w:rPr>
          <w:rFonts w:ascii="Times New Roman" w:hAnsi="Times New Roman" w:cs="Times New Roman"/>
          <w:color w:val="000000"/>
          <w:spacing w:val="4"/>
        </w:rPr>
        <w:t>тическое, мода, наибольшее и наименьшее значения, раз</w:t>
      </w:r>
      <w:r w:rsidRPr="00451BE3">
        <w:rPr>
          <w:rFonts w:ascii="Times New Roman" w:hAnsi="Times New Roman" w:cs="Times New Roman"/>
          <w:color w:val="000000"/>
          <w:spacing w:val="4"/>
        </w:rPr>
        <w:softHyphen/>
        <w:t>мах. Представление о выборочном исследовании.</w:t>
      </w:r>
    </w:p>
    <w:p w:rsidR="004601B4" w:rsidRPr="00451BE3" w:rsidRDefault="004601B4" w:rsidP="004601B4">
      <w:pPr>
        <w:spacing w:after="0" w:line="240" w:lineRule="auto"/>
        <w:jc w:val="both"/>
        <w:rPr>
          <w:rFonts w:ascii="Times New Roman" w:hAnsi="Times New Roman" w:cs="Times New Roman"/>
          <w:bCs/>
          <w:i/>
        </w:rPr>
      </w:pPr>
      <w:r w:rsidRPr="00451BE3">
        <w:rPr>
          <w:rFonts w:ascii="Times New Roman" w:hAnsi="Times New Roman" w:cs="Times New Roman"/>
          <w:b/>
        </w:rPr>
        <w:t>Логические задачи.</w:t>
      </w:r>
      <w:r w:rsidRPr="00451BE3">
        <w:rPr>
          <w:rFonts w:ascii="Times New Roman" w:hAnsi="Times New Roman" w:cs="Times New Roman"/>
          <w:bCs/>
        </w:rPr>
        <w:t xml:space="preserve"> Решение логических задач. </w:t>
      </w:r>
      <w:r w:rsidRPr="00451BE3">
        <w:rPr>
          <w:rFonts w:ascii="Times New Roman" w:hAnsi="Times New Roman" w:cs="Times New Roman"/>
          <w:bCs/>
          <w:i/>
        </w:rPr>
        <w:t>Решение логических задач с помощью графов, таблиц.</w:t>
      </w:r>
    </w:p>
    <w:p w:rsidR="004601B4" w:rsidRPr="00451BE3" w:rsidRDefault="004601B4" w:rsidP="004601B4">
      <w:pPr>
        <w:shd w:val="clear" w:color="auto" w:fill="FFFFFF"/>
        <w:spacing w:after="0" w:line="230" w:lineRule="exact"/>
        <w:jc w:val="both"/>
        <w:rPr>
          <w:rFonts w:ascii="Times New Roman" w:hAnsi="Times New Roman" w:cs="Times New Roman"/>
          <w:color w:val="000000"/>
          <w:spacing w:val="1"/>
        </w:rPr>
      </w:pPr>
      <w:r w:rsidRPr="00451BE3">
        <w:rPr>
          <w:rFonts w:ascii="Times New Roman" w:hAnsi="Times New Roman" w:cs="Times New Roman"/>
          <w:b/>
          <w:bCs/>
          <w:color w:val="000000"/>
          <w:spacing w:val="3"/>
        </w:rPr>
        <w:t xml:space="preserve">Измерения, приближения, оценки. </w:t>
      </w:r>
      <w:r w:rsidRPr="00451BE3">
        <w:rPr>
          <w:rFonts w:ascii="Times New Roman" w:hAnsi="Times New Roman" w:cs="Times New Roman"/>
          <w:color w:val="000000"/>
          <w:spacing w:val="3"/>
        </w:rPr>
        <w:t xml:space="preserve">Размеры объектов </w:t>
      </w:r>
      <w:r w:rsidRPr="00451BE3">
        <w:rPr>
          <w:rFonts w:ascii="Times New Roman" w:hAnsi="Times New Roman" w:cs="Times New Roman"/>
          <w:color w:val="000000"/>
          <w:spacing w:val="1"/>
        </w:rPr>
        <w:t>окружающего мира (от элементарных частиц до Вселенной), длительность процессов в окружающем мире. Приближённое зна</w:t>
      </w:r>
      <w:r w:rsidRPr="00451BE3">
        <w:rPr>
          <w:rFonts w:ascii="Times New Roman" w:hAnsi="Times New Roman" w:cs="Times New Roman"/>
          <w:color w:val="000000"/>
          <w:spacing w:val="1"/>
        </w:rPr>
        <w:softHyphen/>
      </w:r>
      <w:r w:rsidRPr="00451BE3">
        <w:rPr>
          <w:rFonts w:ascii="Times New Roman" w:hAnsi="Times New Roman" w:cs="Times New Roman"/>
          <w:color w:val="000000"/>
          <w:spacing w:val="3"/>
        </w:rPr>
        <w:t xml:space="preserve">чение величины, точность приближения. Прикидка и оценка </w:t>
      </w:r>
      <w:r w:rsidRPr="00451BE3">
        <w:rPr>
          <w:rFonts w:ascii="Times New Roman" w:hAnsi="Times New Roman" w:cs="Times New Roman"/>
          <w:color w:val="000000"/>
          <w:spacing w:val="1"/>
        </w:rPr>
        <w:t>результатов вычислений.</w:t>
      </w:r>
    </w:p>
    <w:p w:rsidR="004601B4" w:rsidRPr="00451BE3" w:rsidRDefault="001D6BCA" w:rsidP="004601B4">
      <w:pPr>
        <w:spacing w:after="0" w:line="240" w:lineRule="auto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2.</w:t>
      </w:r>
      <w:r w:rsidR="004601B4" w:rsidRPr="00451BE3">
        <w:rPr>
          <w:rFonts w:ascii="Times New Roman" w:hAnsi="Times New Roman" w:cs="Times New Roman"/>
          <w:b/>
        </w:rPr>
        <w:t>Прямая и обратная пропорциональность (8 ч)</w:t>
      </w:r>
    </w:p>
    <w:p w:rsidR="004601B4" w:rsidRPr="00451BE3" w:rsidRDefault="004601B4" w:rsidP="004601B4">
      <w:pPr>
        <w:shd w:val="clear" w:color="auto" w:fill="FFFFFF"/>
        <w:spacing w:after="0" w:line="230" w:lineRule="exact"/>
        <w:jc w:val="both"/>
        <w:rPr>
          <w:rFonts w:ascii="Times New Roman" w:hAnsi="Times New Roman" w:cs="Times New Roman"/>
          <w:bCs/>
          <w:color w:val="000000"/>
          <w:spacing w:val="3"/>
        </w:rPr>
      </w:pPr>
      <w:r w:rsidRPr="00451BE3">
        <w:rPr>
          <w:rFonts w:ascii="Times New Roman" w:hAnsi="Times New Roman" w:cs="Times New Roman"/>
          <w:bCs/>
          <w:color w:val="000000"/>
          <w:spacing w:val="3"/>
        </w:rPr>
        <w:t xml:space="preserve">Зависимости и </w:t>
      </w:r>
      <w:proofErr w:type="spellStart"/>
      <w:r w:rsidRPr="00451BE3">
        <w:rPr>
          <w:rFonts w:ascii="Times New Roman" w:hAnsi="Times New Roman" w:cs="Times New Roman"/>
          <w:bCs/>
          <w:color w:val="000000"/>
          <w:spacing w:val="3"/>
        </w:rPr>
        <w:t>формулы.Представление</w:t>
      </w:r>
      <w:proofErr w:type="spellEnd"/>
      <w:r w:rsidRPr="00451BE3">
        <w:rPr>
          <w:rFonts w:ascii="Times New Roman" w:hAnsi="Times New Roman" w:cs="Times New Roman"/>
          <w:bCs/>
          <w:color w:val="000000"/>
          <w:spacing w:val="3"/>
        </w:rPr>
        <w:t xml:space="preserve"> зависимости между величинами в виде формул.</w:t>
      </w:r>
    </w:p>
    <w:p w:rsidR="004601B4" w:rsidRPr="00451BE3" w:rsidRDefault="004601B4" w:rsidP="004601B4">
      <w:pPr>
        <w:shd w:val="clear" w:color="auto" w:fill="FFFFFF"/>
        <w:spacing w:after="0" w:line="230" w:lineRule="exact"/>
        <w:ind w:left="14"/>
        <w:jc w:val="both"/>
        <w:rPr>
          <w:rFonts w:ascii="Times New Roman" w:hAnsi="Times New Roman" w:cs="Times New Roman"/>
        </w:rPr>
      </w:pPr>
      <w:proofErr w:type="spellStart"/>
      <w:r w:rsidRPr="00451BE3">
        <w:rPr>
          <w:rFonts w:ascii="Times New Roman" w:hAnsi="Times New Roman" w:cs="Times New Roman"/>
          <w:bCs/>
          <w:color w:val="000000"/>
          <w:spacing w:val="3"/>
        </w:rPr>
        <w:t>Пропорция;</w:t>
      </w:r>
      <w:r w:rsidRPr="00451BE3">
        <w:rPr>
          <w:rFonts w:ascii="Times New Roman" w:hAnsi="Times New Roman" w:cs="Times New Roman"/>
          <w:i/>
        </w:rPr>
        <w:t>крайние</w:t>
      </w:r>
      <w:proofErr w:type="spellEnd"/>
      <w:r w:rsidRPr="00451BE3">
        <w:rPr>
          <w:rFonts w:ascii="Times New Roman" w:hAnsi="Times New Roman" w:cs="Times New Roman"/>
          <w:i/>
        </w:rPr>
        <w:t xml:space="preserve"> и средние члены пропорции.</w:t>
      </w:r>
      <w:r w:rsidRPr="00451BE3">
        <w:rPr>
          <w:rFonts w:ascii="Times New Roman" w:hAnsi="Times New Roman" w:cs="Times New Roman"/>
          <w:bCs/>
          <w:color w:val="000000"/>
          <w:spacing w:val="3"/>
        </w:rPr>
        <w:t xml:space="preserve"> основное свойство пропорции. Пропорциональная и обратно пропорциональная зависимости. </w:t>
      </w:r>
      <w:r w:rsidRPr="00451BE3">
        <w:rPr>
          <w:rFonts w:ascii="Times New Roman" w:hAnsi="Times New Roman" w:cs="Times New Roman"/>
          <w:i/>
        </w:rPr>
        <w:t xml:space="preserve">Применение пропорций при решении </w:t>
      </w:r>
      <w:proofErr w:type="spellStart"/>
      <w:r w:rsidRPr="00451BE3">
        <w:rPr>
          <w:rFonts w:ascii="Times New Roman" w:hAnsi="Times New Roman" w:cs="Times New Roman"/>
          <w:i/>
        </w:rPr>
        <w:t>задач.</w:t>
      </w:r>
      <w:r w:rsidR="008A5FFC" w:rsidRPr="00451BE3">
        <w:rPr>
          <w:rFonts w:ascii="Times New Roman" w:hAnsi="Times New Roman" w:cs="Times New Roman"/>
        </w:rPr>
        <w:t>Анализ</w:t>
      </w:r>
      <w:proofErr w:type="spellEnd"/>
      <w:r w:rsidR="008A5FFC" w:rsidRPr="00451BE3">
        <w:rPr>
          <w:rFonts w:ascii="Times New Roman" w:hAnsi="Times New Roman" w:cs="Times New Roman"/>
        </w:rPr>
        <w:t xml:space="preserve"> соотношения объёмов выполняемых работ при совместной работе</w:t>
      </w:r>
    </w:p>
    <w:p w:rsidR="004601B4" w:rsidRPr="00451BE3" w:rsidRDefault="001D6BCA" w:rsidP="004601B4">
      <w:pPr>
        <w:spacing w:after="0" w:line="240" w:lineRule="auto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lastRenderedPageBreak/>
        <w:t>3.</w:t>
      </w:r>
      <w:r w:rsidR="004601B4" w:rsidRPr="00451BE3">
        <w:rPr>
          <w:rFonts w:ascii="Times New Roman" w:hAnsi="Times New Roman" w:cs="Times New Roman"/>
          <w:b/>
        </w:rPr>
        <w:t>Введение в алгебру (10 ч)</w:t>
      </w:r>
    </w:p>
    <w:p w:rsidR="004601B4" w:rsidRPr="00451BE3" w:rsidRDefault="004601B4" w:rsidP="004601B4">
      <w:pPr>
        <w:shd w:val="clear" w:color="auto" w:fill="FFFFFF"/>
        <w:spacing w:after="0" w:line="230" w:lineRule="exact"/>
        <w:ind w:left="5" w:right="19"/>
        <w:jc w:val="both"/>
        <w:rPr>
          <w:rFonts w:ascii="Times New Roman" w:hAnsi="Times New Roman" w:cs="Times New Roman"/>
          <w:color w:val="FF0000"/>
        </w:rPr>
      </w:pPr>
      <w:r w:rsidRPr="00451BE3">
        <w:rPr>
          <w:rFonts w:ascii="Times New Roman" w:hAnsi="Times New Roman" w:cs="Times New Roman"/>
          <w:b/>
          <w:bCs/>
          <w:color w:val="000000"/>
          <w:spacing w:val="1"/>
        </w:rPr>
        <w:t xml:space="preserve">Алгебраические выражения. </w:t>
      </w:r>
      <w:r w:rsidRPr="00451BE3">
        <w:rPr>
          <w:rFonts w:ascii="Times New Roman" w:hAnsi="Times New Roman" w:cs="Times New Roman"/>
          <w:color w:val="000000"/>
          <w:spacing w:val="1"/>
        </w:rPr>
        <w:t>Буквенные выражения (вы</w:t>
      </w:r>
      <w:r w:rsidRPr="00451BE3">
        <w:rPr>
          <w:rFonts w:ascii="Times New Roman" w:hAnsi="Times New Roman" w:cs="Times New Roman"/>
          <w:color w:val="000000"/>
          <w:spacing w:val="1"/>
        </w:rPr>
        <w:softHyphen/>
      </w:r>
      <w:r w:rsidRPr="00451BE3">
        <w:rPr>
          <w:rFonts w:ascii="Times New Roman" w:hAnsi="Times New Roman" w:cs="Times New Roman"/>
          <w:color w:val="000000"/>
          <w:spacing w:val="3"/>
        </w:rPr>
        <w:t xml:space="preserve">ражения с переменными). Преобразование буквенных </w:t>
      </w:r>
      <w:r w:rsidRPr="00451BE3">
        <w:rPr>
          <w:rFonts w:ascii="Times New Roman" w:hAnsi="Times New Roman" w:cs="Times New Roman"/>
          <w:color w:val="000000"/>
          <w:spacing w:val="2"/>
        </w:rPr>
        <w:t>выражений на основе свойств арифметических действий. Подобные слагаемые. Приведение подобных слагаемых.</w:t>
      </w:r>
      <w:r w:rsidR="006C1B6D" w:rsidRPr="00451BE3">
        <w:rPr>
          <w:rFonts w:ascii="Times New Roman" w:hAnsi="Times New Roman" w:cs="Times New Roman"/>
        </w:rPr>
        <w:t>Примеры доказательств в алгебре</w:t>
      </w:r>
      <w:r w:rsidR="006C1B6D" w:rsidRPr="00451BE3">
        <w:rPr>
          <w:rFonts w:ascii="Times New Roman" w:hAnsi="Times New Roman" w:cs="Times New Roman"/>
          <w:i/>
          <w:spacing w:val="-2"/>
        </w:rPr>
        <w:t xml:space="preserve">. </w:t>
      </w:r>
      <w:r w:rsidRPr="00451BE3">
        <w:rPr>
          <w:rFonts w:ascii="Times New Roman" w:hAnsi="Times New Roman" w:cs="Times New Roman"/>
          <w:i/>
          <w:spacing w:val="-2"/>
        </w:rPr>
        <w:t>Зарождение алгебры в недрах арифметики. Ал-Хорезми. Рож</w:t>
      </w:r>
      <w:r w:rsidRPr="00451BE3">
        <w:rPr>
          <w:rFonts w:ascii="Times New Roman" w:hAnsi="Times New Roman" w:cs="Times New Roman"/>
          <w:i/>
          <w:spacing w:val="-2"/>
        </w:rPr>
        <w:softHyphen/>
        <w:t>дение буквенной символики. Франсуа Виет. П. Ферма. Задача о шахматной доске.</w:t>
      </w:r>
    </w:p>
    <w:p w:rsidR="004601B4" w:rsidRPr="00451BE3" w:rsidRDefault="001D6BCA" w:rsidP="004601B4">
      <w:pPr>
        <w:spacing w:after="0" w:line="240" w:lineRule="auto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4.</w:t>
      </w:r>
      <w:r w:rsidR="004601B4" w:rsidRPr="00451BE3">
        <w:rPr>
          <w:rFonts w:ascii="Times New Roman" w:hAnsi="Times New Roman" w:cs="Times New Roman"/>
          <w:b/>
        </w:rPr>
        <w:t>Уравнения (10 ч)</w:t>
      </w:r>
    </w:p>
    <w:p w:rsidR="004601B4" w:rsidRPr="00451BE3" w:rsidRDefault="004601B4" w:rsidP="004601B4">
      <w:pPr>
        <w:shd w:val="clear" w:color="auto" w:fill="FFFFFF"/>
        <w:spacing w:after="0" w:line="230" w:lineRule="exact"/>
        <w:ind w:left="19" w:right="19"/>
        <w:jc w:val="both"/>
        <w:rPr>
          <w:rFonts w:ascii="Times New Roman" w:hAnsi="Times New Roman" w:cs="Times New Roman"/>
        </w:rPr>
      </w:pPr>
      <w:proofErr w:type="spellStart"/>
      <w:r w:rsidRPr="00451BE3">
        <w:rPr>
          <w:rFonts w:ascii="Times New Roman" w:hAnsi="Times New Roman" w:cs="Times New Roman"/>
          <w:bCs/>
          <w:color w:val="000000"/>
          <w:spacing w:val="1"/>
        </w:rPr>
        <w:t>Уравнения.</w:t>
      </w:r>
      <w:r w:rsidRPr="00451BE3">
        <w:rPr>
          <w:rFonts w:ascii="Times New Roman" w:hAnsi="Times New Roman" w:cs="Times New Roman"/>
        </w:rPr>
        <w:t>Числовое</w:t>
      </w:r>
      <w:proofErr w:type="spellEnd"/>
      <w:r w:rsidRPr="00451BE3">
        <w:rPr>
          <w:rFonts w:ascii="Times New Roman" w:hAnsi="Times New Roman" w:cs="Times New Roman"/>
        </w:rPr>
        <w:t xml:space="preserve"> равенство. Равенство с </w:t>
      </w:r>
      <w:proofErr w:type="spellStart"/>
      <w:r w:rsidRPr="00451BE3">
        <w:rPr>
          <w:rFonts w:ascii="Times New Roman" w:hAnsi="Times New Roman" w:cs="Times New Roman"/>
        </w:rPr>
        <w:t>переменной.</w:t>
      </w:r>
      <w:r w:rsidRPr="00451BE3">
        <w:rPr>
          <w:rFonts w:ascii="Times New Roman" w:hAnsi="Times New Roman" w:cs="Times New Roman"/>
          <w:color w:val="000000"/>
          <w:spacing w:val="-1"/>
        </w:rPr>
        <w:t>Свойства</w:t>
      </w:r>
      <w:proofErr w:type="spellEnd"/>
      <w:r w:rsidRPr="00451BE3">
        <w:rPr>
          <w:rFonts w:ascii="Times New Roman" w:hAnsi="Times New Roman" w:cs="Times New Roman"/>
          <w:color w:val="000000"/>
          <w:spacing w:val="-1"/>
        </w:rPr>
        <w:t xml:space="preserve"> числовых равенств.</w:t>
      </w:r>
      <w:r w:rsidRPr="00451BE3">
        <w:rPr>
          <w:rFonts w:ascii="Times New Roman" w:hAnsi="Times New Roman" w:cs="Times New Roman"/>
          <w:color w:val="000000"/>
          <w:spacing w:val="1"/>
        </w:rPr>
        <w:t xml:space="preserve"> Уравнение с одной переменной. Корень урав</w:t>
      </w:r>
      <w:r w:rsidRPr="00451BE3">
        <w:rPr>
          <w:rFonts w:ascii="Times New Roman" w:hAnsi="Times New Roman" w:cs="Times New Roman"/>
          <w:color w:val="000000"/>
          <w:spacing w:val="1"/>
        </w:rPr>
        <w:softHyphen/>
      </w:r>
      <w:r w:rsidRPr="00451BE3">
        <w:rPr>
          <w:rFonts w:ascii="Times New Roman" w:hAnsi="Times New Roman" w:cs="Times New Roman"/>
          <w:color w:val="000000"/>
          <w:spacing w:val="-1"/>
        </w:rPr>
        <w:t>нения.</w:t>
      </w:r>
      <w:r w:rsidRPr="00451BE3">
        <w:rPr>
          <w:rFonts w:ascii="Times New Roman" w:hAnsi="Times New Roman" w:cs="Times New Roman"/>
          <w:i/>
        </w:rPr>
        <w:t xml:space="preserve"> Представление о равносильности уравнений.</w:t>
      </w:r>
      <w:r w:rsidRPr="00451BE3">
        <w:rPr>
          <w:rFonts w:ascii="Times New Roman" w:hAnsi="Times New Roman" w:cs="Times New Roman"/>
          <w:color w:val="000000"/>
          <w:spacing w:val="-1"/>
        </w:rPr>
        <w:t xml:space="preserve"> Равносильность уравнений.</w:t>
      </w:r>
    </w:p>
    <w:p w:rsidR="004601B4" w:rsidRPr="00451BE3" w:rsidRDefault="004601B4" w:rsidP="004601B4">
      <w:pPr>
        <w:shd w:val="clear" w:color="auto" w:fill="FFFFFF"/>
        <w:spacing w:after="0" w:line="235" w:lineRule="exact"/>
        <w:rPr>
          <w:rFonts w:ascii="Times New Roman" w:hAnsi="Times New Roman" w:cs="Times New Roman"/>
          <w:i/>
          <w:color w:val="000000"/>
          <w:spacing w:val="4"/>
        </w:rPr>
      </w:pPr>
      <w:r w:rsidRPr="00451BE3">
        <w:rPr>
          <w:rFonts w:ascii="Times New Roman" w:hAnsi="Times New Roman" w:cs="Times New Roman"/>
          <w:color w:val="000000"/>
          <w:spacing w:val="2"/>
        </w:rPr>
        <w:t xml:space="preserve">Линейное уравнение. </w:t>
      </w:r>
      <w:r w:rsidRPr="00451BE3">
        <w:rPr>
          <w:rFonts w:ascii="Times New Roman" w:hAnsi="Times New Roman" w:cs="Times New Roman"/>
          <w:i/>
        </w:rPr>
        <w:t xml:space="preserve">Количество корней линейного уравнения. </w:t>
      </w:r>
      <w:r w:rsidRPr="00451BE3">
        <w:rPr>
          <w:rFonts w:ascii="Times New Roman" w:hAnsi="Times New Roman" w:cs="Times New Roman"/>
          <w:color w:val="000000"/>
          <w:spacing w:val="2"/>
        </w:rPr>
        <w:t>Решение уравне</w:t>
      </w:r>
      <w:r w:rsidRPr="00451BE3">
        <w:rPr>
          <w:rFonts w:ascii="Times New Roman" w:hAnsi="Times New Roman" w:cs="Times New Roman"/>
          <w:color w:val="000000"/>
          <w:spacing w:val="2"/>
        </w:rPr>
        <w:softHyphen/>
      </w:r>
      <w:r w:rsidRPr="00451BE3">
        <w:rPr>
          <w:rFonts w:ascii="Times New Roman" w:hAnsi="Times New Roman" w:cs="Times New Roman"/>
          <w:color w:val="000000"/>
          <w:spacing w:val="1"/>
        </w:rPr>
        <w:t xml:space="preserve">ний, сводящихся к линейным. </w:t>
      </w:r>
      <w:r w:rsidRPr="00451BE3">
        <w:rPr>
          <w:rFonts w:ascii="Times New Roman" w:hAnsi="Times New Roman" w:cs="Times New Roman"/>
          <w:color w:val="000000"/>
          <w:spacing w:val="3"/>
        </w:rPr>
        <w:t xml:space="preserve">Решение текстовых задач алгебраическим </w:t>
      </w:r>
      <w:proofErr w:type="spellStart"/>
      <w:r w:rsidRPr="00451BE3">
        <w:rPr>
          <w:rFonts w:ascii="Times New Roman" w:hAnsi="Times New Roman" w:cs="Times New Roman"/>
          <w:color w:val="000000"/>
          <w:spacing w:val="3"/>
        </w:rPr>
        <w:t>способом.</w:t>
      </w:r>
      <w:r w:rsidRPr="00451BE3">
        <w:rPr>
          <w:rFonts w:ascii="Times New Roman" w:hAnsi="Times New Roman" w:cs="Times New Roman"/>
          <w:i/>
        </w:rPr>
        <w:t>Анализ</w:t>
      </w:r>
      <w:proofErr w:type="spellEnd"/>
      <w:r w:rsidRPr="00451BE3">
        <w:rPr>
          <w:rFonts w:ascii="Times New Roman" w:hAnsi="Times New Roman" w:cs="Times New Roman"/>
          <w:i/>
        </w:rPr>
        <w:t xml:space="preserve"> возможных ситуаций взаимного расположения объектов при их </w:t>
      </w:r>
      <w:proofErr w:type="spellStart"/>
      <w:r w:rsidRPr="00451BE3">
        <w:rPr>
          <w:rFonts w:ascii="Times New Roman" w:hAnsi="Times New Roman" w:cs="Times New Roman"/>
          <w:i/>
        </w:rPr>
        <w:t>движении.</w:t>
      </w:r>
      <w:r w:rsidR="00862ECB" w:rsidRPr="00451BE3">
        <w:rPr>
          <w:rFonts w:ascii="Times New Roman" w:hAnsi="Times New Roman" w:cs="Times New Roman"/>
          <w:i/>
        </w:rPr>
        <w:t>Линейное</w:t>
      </w:r>
      <w:proofErr w:type="spellEnd"/>
      <w:r w:rsidR="00862ECB" w:rsidRPr="00451BE3">
        <w:rPr>
          <w:rFonts w:ascii="Times New Roman" w:hAnsi="Times New Roman" w:cs="Times New Roman"/>
          <w:i/>
        </w:rPr>
        <w:t xml:space="preserve"> уравнение с параметром. Решение линейных уравнений с </w:t>
      </w:r>
      <w:proofErr w:type="spellStart"/>
      <w:r w:rsidR="00862ECB" w:rsidRPr="00451BE3">
        <w:rPr>
          <w:rFonts w:ascii="Times New Roman" w:hAnsi="Times New Roman" w:cs="Times New Roman"/>
          <w:i/>
        </w:rPr>
        <w:t>параметром</w:t>
      </w:r>
      <w:r w:rsidR="008A5FFC" w:rsidRPr="00451BE3">
        <w:rPr>
          <w:rFonts w:ascii="Times New Roman" w:hAnsi="Times New Roman" w:cs="Times New Roman"/>
        </w:rPr>
        <w:t>Анализ</w:t>
      </w:r>
      <w:proofErr w:type="spellEnd"/>
      <w:r w:rsidR="008A5FFC" w:rsidRPr="00451BE3">
        <w:rPr>
          <w:rFonts w:ascii="Times New Roman" w:hAnsi="Times New Roman" w:cs="Times New Roman"/>
        </w:rPr>
        <w:t xml:space="preserve"> возможных ситуаций взаимного расположения объектов при их движении.</w:t>
      </w:r>
    </w:p>
    <w:p w:rsidR="004601B4" w:rsidRPr="00451BE3" w:rsidRDefault="001D6BCA" w:rsidP="004601B4">
      <w:pPr>
        <w:shd w:val="clear" w:color="auto" w:fill="FFFFFF"/>
        <w:spacing w:after="0" w:line="230" w:lineRule="exact"/>
        <w:ind w:right="19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5.</w:t>
      </w:r>
      <w:r w:rsidR="004601B4" w:rsidRPr="00451BE3">
        <w:rPr>
          <w:rFonts w:ascii="Times New Roman" w:hAnsi="Times New Roman" w:cs="Times New Roman"/>
          <w:b/>
        </w:rPr>
        <w:t>Координаты и графики (10 ч)</w:t>
      </w:r>
    </w:p>
    <w:p w:rsidR="004601B4" w:rsidRPr="00451BE3" w:rsidRDefault="004601B4" w:rsidP="004601B4">
      <w:pPr>
        <w:shd w:val="clear" w:color="auto" w:fill="FFFFFF"/>
        <w:spacing w:after="0" w:line="235" w:lineRule="exact"/>
        <w:ind w:left="10" w:right="5"/>
        <w:jc w:val="both"/>
        <w:rPr>
          <w:rFonts w:ascii="Times New Roman" w:hAnsi="Times New Roman" w:cs="Times New Roman"/>
          <w:bCs/>
          <w:i/>
          <w:color w:val="000000"/>
          <w:spacing w:val="3"/>
        </w:rPr>
      </w:pPr>
      <w:r w:rsidRPr="00451BE3">
        <w:rPr>
          <w:rFonts w:ascii="Times New Roman" w:hAnsi="Times New Roman" w:cs="Times New Roman"/>
          <w:b/>
          <w:bCs/>
          <w:color w:val="000000"/>
          <w:spacing w:val="3"/>
        </w:rPr>
        <w:t xml:space="preserve">Координаты. </w:t>
      </w:r>
      <w:r w:rsidRPr="00451BE3">
        <w:rPr>
          <w:rFonts w:ascii="Times New Roman" w:hAnsi="Times New Roman" w:cs="Times New Roman"/>
          <w:i/>
        </w:rPr>
        <w:t xml:space="preserve">Декартовы координаты на </w:t>
      </w:r>
      <w:proofErr w:type="spellStart"/>
      <w:r w:rsidRPr="00451BE3">
        <w:rPr>
          <w:rFonts w:ascii="Times New Roman" w:hAnsi="Times New Roman" w:cs="Times New Roman"/>
          <w:i/>
        </w:rPr>
        <w:t>плоскости</w:t>
      </w:r>
      <w:r w:rsidRPr="00451BE3">
        <w:rPr>
          <w:rFonts w:ascii="Times New Roman" w:hAnsi="Times New Roman" w:cs="Times New Roman"/>
        </w:rPr>
        <w:t>.</w:t>
      </w:r>
      <w:r w:rsidRPr="00451BE3">
        <w:rPr>
          <w:rFonts w:ascii="Times New Roman" w:hAnsi="Times New Roman" w:cs="Times New Roman"/>
          <w:i/>
        </w:rPr>
        <w:t>Формирование</w:t>
      </w:r>
      <w:proofErr w:type="spellEnd"/>
      <w:r w:rsidRPr="00451BE3">
        <w:rPr>
          <w:rFonts w:ascii="Times New Roman" w:hAnsi="Times New Roman" w:cs="Times New Roman"/>
          <w:i/>
        </w:rPr>
        <w:t xml:space="preserve"> представлений о </w:t>
      </w:r>
      <w:proofErr w:type="spellStart"/>
      <w:r w:rsidRPr="00451BE3">
        <w:rPr>
          <w:rFonts w:ascii="Times New Roman" w:hAnsi="Times New Roman" w:cs="Times New Roman"/>
          <w:i/>
        </w:rPr>
        <w:t>метапредметном</w:t>
      </w:r>
      <w:proofErr w:type="spellEnd"/>
      <w:r w:rsidRPr="00451BE3">
        <w:rPr>
          <w:rFonts w:ascii="Times New Roman" w:hAnsi="Times New Roman" w:cs="Times New Roman"/>
          <w:i/>
        </w:rPr>
        <w:t xml:space="preserve"> понятии «координаты».</w:t>
      </w:r>
      <w:proofErr w:type="spellStart"/>
      <w:r w:rsidRPr="00451BE3">
        <w:rPr>
          <w:rFonts w:ascii="Times New Roman" w:hAnsi="Times New Roman" w:cs="Times New Roman"/>
          <w:bCs/>
          <w:color w:val="000000"/>
          <w:spacing w:val="3"/>
        </w:rPr>
        <w:t>Числовыепромежутки</w:t>
      </w:r>
      <w:proofErr w:type="spellEnd"/>
      <w:r w:rsidRPr="00451BE3">
        <w:rPr>
          <w:rFonts w:ascii="Times New Roman" w:hAnsi="Times New Roman" w:cs="Times New Roman"/>
          <w:bCs/>
          <w:color w:val="000000"/>
          <w:spacing w:val="3"/>
        </w:rPr>
        <w:t xml:space="preserve">: интервал, отрезок, луч. </w:t>
      </w:r>
      <w:r w:rsidRPr="00451BE3">
        <w:rPr>
          <w:rFonts w:ascii="Times New Roman" w:hAnsi="Times New Roman" w:cs="Times New Roman"/>
          <w:bCs/>
          <w:i/>
          <w:color w:val="000000"/>
          <w:spacing w:val="3"/>
        </w:rPr>
        <w:t xml:space="preserve">Формула расстояния между точками на координатной прямой. </w:t>
      </w:r>
      <w:r w:rsidRPr="00451BE3">
        <w:rPr>
          <w:rFonts w:ascii="Times New Roman" w:hAnsi="Times New Roman" w:cs="Times New Roman"/>
          <w:color w:val="000000"/>
          <w:spacing w:val="1"/>
        </w:rPr>
        <w:t>Координатная прямая. Изображение чисел точками коорди</w:t>
      </w:r>
      <w:r w:rsidRPr="00451BE3">
        <w:rPr>
          <w:rFonts w:ascii="Times New Roman" w:hAnsi="Times New Roman" w:cs="Times New Roman"/>
          <w:color w:val="000000"/>
          <w:spacing w:val="1"/>
        </w:rPr>
        <w:softHyphen/>
      </w:r>
      <w:r w:rsidRPr="00451BE3">
        <w:rPr>
          <w:rFonts w:ascii="Times New Roman" w:hAnsi="Times New Roman" w:cs="Times New Roman"/>
          <w:color w:val="000000"/>
          <w:spacing w:val="4"/>
        </w:rPr>
        <w:t>натной прямой.</w:t>
      </w:r>
    </w:p>
    <w:p w:rsidR="004601B4" w:rsidRPr="00451BE3" w:rsidRDefault="004601B4" w:rsidP="004601B4">
      <w:pPr>
        <w:spacing w:after="0" w:line="240" w:lineRule="auto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  <w:bCs/>
          <w:color w:val="000000"/>
          <w:spacing w:val="3"/>
        </w:rPr>
        <w:t xml:space="preserve">Числовые функции. </w:t>
      </w:r>
      <w:r w:rsidRPr="00451BE3">
        <w:rPr>
          <w:rFonts w:ascii="Times New Roman" w:hAnsi="Times New Roman" w:cs="Times New Roman"/>
          <w:color w:val="000000"/>
          <w:spacing w:val="3"/>
        </w:rPr>
        <w:t xml:space="preserve">Графики зависимостей у=х, у = -х. </w:t>
      </w:r>
      <w:r w:rsidRPr="00451BE3">
        <w:rPr>
          <w:rFonts w:ascii="Times New Roman" w:hAnsi="Times New Roman" w:cs="Times New Roman"/>
          <w:color w:val="000000"/>
          <w:spacing w:val="2"/>
        </w:rPr>
        <w:t>Графи</w:t>
      </w:r>
      <w:r w:rsidRPr="00451BE3">
        <w:rPr>
          <w:rFonts w:ascii="Times New Roman" w:hAnsi="Times New Roman" w:cs="Times New Roman"/>
          <w:color w:val="000000"/>
          <w:spacing w:val="2"/>
        </w:rPr>
        <w:softHyphen/>
      </w:r>
      <w:r w:rsidRPr="00451BE3">
        <w:rPr>
          <w:rFonts w:ascii="Times New Roman" w:hAnsi="Times New Roman" w:cs="Times New Roman"/>
          <w:color w:val="000000"/>
          <w:spacing w:val="5"/>
          <w:w w:val="107"/>
        </w:rPr>
        <w:t xml:space="preserve">ки </w:t>
      </w:r>
      <w:proofErr w:type="spellStart"/>
      <w:r w:rsidRPr="00451BE3">
        <w:rPr>
          <w:rFonts w:ascii="Times New Roman" w:hAnsi="Times New Roman" w:cs="Times New Roman"/>
          <w:color w:val="000000"/>
          <w:spacing w:val="5"/>
          <w:w w:val="107"/>
        </w:rPr>
        <w:t>зависимостей</w:t>
      </w:r>
      <w:r w:rsidRPr="00451BE3">
        <w:rPr>
          <w:rFonts w:ascii="Times New Roman" w:hAnsi="Times New Roman" w:cs="Times New Roman"/>
          <w:i/>
          <w:iCs/>
          <w:color w:val="000000"/>
          <w:spacing w:val="5"/>
          <w:w w:val="107"/>
        </w:rPr>
        <w:t>у</w:t>
      </w:r>
      <w:proofErr w:type="spellEnd"/>
      <w:r w:rsidRPr="00451BE3">
        <w:rPr>
          <w:rFonts w:ascii="Times New Roman" w:hAnsi="Times New Roman" w:cs="Times New Roman"/>
          <w:i/>
          <w:iCs/>
          <w:color w:val="000000"/>
          <w:spacing w:val="5"/>
          <w:w w:val="107"/>
        </w:rPr>
        <w:t xml:space="preserve"> = </w:t>
      </w:r>
      <w:r w:rsidRPr="00451BE3">
        <w:rPr>
          <w:rFonts w:ascii="Times New Roman" w:hAnsi="Times New Roman" w:cs="Times New Roman"/>
          <w:color w:val="000000"/>
          <w:spacing w:val="5"/>
          <w:w w:val="107"/>
        </w:rPr>
        <w:t xml:space="preserve">| </w:t>
      </w:r>
      <w:proofErr w:type="spellStart"/>
      <w:r w:rsidRPr="00451BE3">
        <w:rPr>
          <w:rFonts w:ascii="Times New Roman" w:hAnsi="Times New Roman" w:cs="Times New Roman"/>
          <w:i/>
          <w:iCs/>
          <w:color w:val="000000"/>
          <w:spacing w:val="5"/>
          <w:w w:val="107"/>
        </w:rPr>
        <w:t>х</w:t>
      </w:r>
      <w:proofErr w:type="spellEnd"/>
      <w:r w:rsidRPr="00451BE3">
        <w:rPr>
          <w:rFonts w:ascii="Times New Roman" w:hAnsi="Times New Roman" w:cs="Times New Roman"/>
          <w:i/>
          <w:iCs/>
          <w:color w:val="000000"/>
          <w:spacing w:val="5"/>
          <w:w w:val="107"/>
        </w:rPr>
        <w:t xml:space="preserve"> |,</w:t>
      </w:r>
      <w:r w:rsidRPr="00451BE3">
        <w:rPr>
          <w:rFonts w:ascii="Times New Roman" w:hAnsi="Times New Roman" w:cs="Times New Roman"/>
          <w:i/>
          <w:iCs/>
          <w:color w:val="000000"/>
          <w:spacing w:val="5"/>
          <w:w w:val="107"/>
          <w:lang w:val="en-US"/>
        </w:rPr>
        <w:t>y</w:t>
      </w:r>
      <w:r w:rsidRPr="00451BE3">
        <w:rPr>
          <w:rFonts w:ascii="Times New Roman" w:hAnsi="Times New Roman" w:cs="Times New Roman"/>
          <w:i/>
          <w:iCs/>
          <w:color w:val="000000"/>
          <w:spacing w:val="5"/>
          <w:w w:val="107"/>
        </w:rPr>
        <w:t>=</w:t>
      </w:r>
      <w:r w:rsidRPr="00451BE3">
        <w:rPr>
          <w:rFonts w:ascii="Times New Roman" w:hAnsi="Times New Roman" w:cs="Times New Roman"/>
          <w:i/>
          <w:iCs/>
          <w:color w:val="000000"/>
          <w:spacing w:val="5"/>
          <w:w w:val="107"/>
          <w:lang w:val="en-US"/>
        </w:rPr>
        <w:t>x</w:t>
      </w:r>
      <w:r w:rsidRPr="00451BE3">
        <w:rPr>
          <w:rFonts w:ascii="Times New Roman" w:hAnsi="Times New Roman" w:cs="Times New Roman"/>
          <w:i/>
          <w:iCs/>
          <w:color w:val="000000"/>
          <w:spacing w:val="5"/>
          <w:w w:val="107"/>
          <w:vertAlign w:val="superscript"/>
        </w:rPr>
        <w:t>2</w:t>
      </w:r>
    </w:p>
    <w:p w:rsidR="004601B4" w:rsidRPr="00451BE3" w:rsidRDefault="004601B4" w:rsidP="004601B4">
      <w:pPr>
        <w:shd w:val="clear" w:color="auto" w:fill="FFFFFF"/>
        <w:spacing w:after="0" w:line="288" w:lineRule="exact"/>
        <w:ind w:right="5"/>
        <w:jc w:val="both"/>
        <w:rPr>
          <w:rFonts w:ascii="Times New Roman" w:hAnsi="Times New Roman" w:cs="Times New Roman"/>
          <w:i/>
          <w:iCs/>
          <w:color w:val="000000"/>
          <w:spacing w:val="5"/>
          <w:w w:val="107"/>
          <w:vertAlign w:val="superscript"/>
        </w:rPr>
      </w:pPr>
      <w:r w:rsidRPr="00451BE3">
        <w:rPr>
          <w:rFonts w:ascii="Times New Roman" w:hAnsi="Times New Roman" w:cs="Times New Roman"/>
          <w:i/>
          <w:iCs/>
          <w:color w:val="000000"/>
          <w:spacing w:val="5"/>
          <w:w w:val="107"/>
          <w:lang w:val="en-US"/>
        </w:rPr>
        <w:t>y</w:t>
      </w:r>
      <w:r w:rsidRPr="00451BE3">
        <w:rPr>
          <w:rFonts w:ascii="Times New Roman" w:hAnsi="Times New Roman" w:cs="Times New Roman"/>
          <w:i/>
          <w:iCs/>
          <w:color w:val="000000"/>
          <w:spacing w:val="5"/>
          <w:w w:val="107"/>
        </w:rPr>
        <w:t>=</w:t>
      </w:r>
      <w:r w:rsidRPr="00451BE3">
        <w:rPr>
          <w:rFonts w:ascii="Times New Roman" w:hAnsi="Times New Roman" w:cs="Times New Roman"/>
          <w:i/>
          <w:iCs/>
          <w:color w:val="000000"/>
          <w:spacing w:val="5"/>
          <w:w w:val="107"/>
          <w:lang w:val="en-US"/>
        </w:rPr>
        <w:t>x</w:t>
      </w:r>
      <w:r w:rsidRPr="00451BE3">
        <w:rPr>
          <w:rFonts w:ascii="Times New Roman" w:hAnsi="Times New Roman" w:cs="Times New Roman"/>
          <w:i/>
          <w:iCs/>
          <w:color w:val="000000"/>
          <w:spacing w:val="5"/>
          <w:w w:val="107"/>
          <w:vertAlign w:val="superscript"/>
        </w:rPr>
        <w:t>3</w:t>
      </w:r>
    </w:p>
    <w:p w:rsidR="004601B4" w:rsidRPr="00451BE3" w:rsidRDefault="004601B4" w:rsidP="004601B4">
      <w:pPr>
        <w:shd w:val="clear" w:color="auto" w:fill="FFFFFF"/>
        <w:spacing w:after="0" w:line="230" w:lineRule="exact"/>
        <w:ind w:left="5" w:right="19"/>
        <w:jc w:val="both"/>
        <w:rPr>
          <w:rFonts w:ascii="Times New Roman" w:hAnsi="Times New Roman" w:cs="Times New Roman"/>
          <w:b/>
          <w:color w:val="000000"/>
          <w:spacing w:val="-2"/>
        </w:rPr>
      </w:pPr>
      <w:r w:rsidRPr="00451BE3">
        <w:rPr>
          <w:rFonts w:ascii="Times New Roman" w:hAnsi="Times New Roman" w:cs="Times New Roman"/>
          <w:color w:val="000000"/>
          <w:spacing w:val="4"/>
        </w:rPr>
        <w:t xml:space="preserve">Графики простейших нелинейных уравнений: </w:t>
      </w:r>
      <w:proofErr w:type="spellStart"/>
      <w:r w:rsidRPr="00451BE3">
        <w:rPr>
          <w:rFonts w:ascii="Times New Roman" w:hAnsi="Times New Roman" w:cs="Times New Roman"/>
          <w:color w:val="000000"/>
          <w:spacing w:val="4"/>
        </w:rPr>
        <w:t>парабола.</w:t>
      </w:r>
      <w:r w:rsidRPr="00451BE3">
        <w:rPr>
          <w:rFonts w:ascii="Times New Roman" w:hAnsi="Times New Roman" w:cs="Times New Roman"/>
          <w:iCs/>
          <w:color w:val="000000"/>
          <w:spacing w:val="5"/>
          <w:w w:val="107"/>
        </w:rPr>
        <w:t>Кубическая</w:t>
      </w:r>
      <w:proofErr w:type="spellEnd"/>
      <w:r w:rsidRPr="00451BE3">
        <w:rPr>
          <w:rFonts w:ascii="Times New Roman" w:hAnsi="Times New Roman" w:cs="Times New Roman"/>
          <w:iCs/>
          <w:color w:val="000000"/>
          <w:spacing w:val="5"/>
          <w:w w:val="107"/>
        </w:rPr>
        <w:t xml:space="preserve"> парабола. Вершина и ветви </w:t>
      </w:r>
      <w:proofErr w:type="spellStart"/>
      <w:r w:rsidRPr="00451BE3">
        <w:rPr>
          <w:rFonts w:ascii="Times New Roman" w:hAnsi="Times New Roman" w:cs="Times New Roman"/>
          <w:iCs/>
          <w:color w:val="000000"/>
          <w:spacing w:val="5"/>
          <w:w w:val="107"/>
        </w:rPr>
        <w:t>параболы.</w:t>
      </w:r>
      <w:r w:rsidRPr="00451BE3">
        <w:rPr>
          <w:rFonts w:ascii="Times New Roman" w:hAnsi="Times New Roman" w:cs="Times New Roman"/>
          <w:color w:val="000000"/>
          <w:spacing w:val="-2"/>
        </w:rPr>
        <w:t>Изобретение</w:t>
      </w:r>
      <w:proofErr w:type="spellEnd"/>
      <w:r w:rsidRPr="00451BE3">
        <w:rPr>
          <w:rFonts w:ascii="Times New Roman" w:hAnsi="Times New Roman" w:cs="Times New Roman"/>
          <w:color w:val="000000"/>
          <w:spacing w:val="-2"/>
        </w:rPr>
        <w:t xml:space="preserve"> метода координат, позволяющего переводить геометрические объекты на язык алгебры. Рене </w:t>
      </w:r>
      <w:proofErr w:type="spellStart"/>
      <w:r w:rsidRPr="00451BE3">
        <w:rPr>
          <w:rFonts w:ascii="Times New Roman" w:hAnsi="Times New Roman" w:cs="Times New Roman"/>
          <w:color w:val="000000"/>
          <w:spacing w:val="-2"/>
        </w:rPr>
        <w:t>Декарт.</w:t>
      </w:r>
      <w:r w:rsidR="00997A11" w:rsidRPr="00451BE3">
        <w:rPr>
          <w:rFonts w:ascii="Times New Roman" w:hAnsi="Times New Roman" w:cs="Times New Roman"/>
        </w:rPr>
        <w:t>Графики</w:t>
      </w:r>
      <w:proofErr w:type="spellEnd"/>
      <w:r w:rsidR="00997A11" w:rsidRPr="00451BE3">
        <w:rPr>
          <w:rFonts w:ascii="Times New Roman" w:hAnsi="Times New Roman" w:cs="Times New Roman"/>
        </w:rPr>
        <w:t>. применение графиков для описания зависимостей реальных величин.</w:t>
      </w:r>
    </w:p>
    <w:p w:rsidR="004601B4" w:rsidRPr="00451BE3" w:rsidRDefault="00C34FFE" w:rsidP="004601B4">
      <w:pPr>
        <w:shd w:val="clear" w:color="auto" w:fill="FFFFFF"/>
        <w:spacing w:after="0" w:line="230" w:lineRule="exact"/>
        <w:ind w:left="5" w:right="19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  <w:color w:val="000000"/>
          <w:spacing w:val="-2"/>
        </w:rPr>
        <w:t>6.</w:t>
      </w:r>
      <w:r w:rsidR="004601B4" w:rsidRPr="00451BE3">
        <w:rPr>
          <w:rFonts w:ascii="Times New Roman" w:hAnsi="Times New Roman" w:cs="Times New Roman"/>
          <w:b/>
          <w:color w:val="000000"/>
          <w:spacing w:val="-2"/>
        </w:rPr>
        <w:t>Свойства степени с натуральным показателем (10 ч)</w:t>
      </w:r>
    </w:p>
    <w:p w:rsidR="004601B4" w:rsidRPr="00451BE3" w:rsidRDefault="004601B4" w:rsidP="004601B4">
      <w:pPr>
        <w:shd w:val="clear" w:color="auto" w:fill="FFFFFF"/>
        <w:spacing w:after="0" w:line="230" w:lineRule="exact"/>
        <w:ind w:left="24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  <w:color w:val="000000"/>
          <w:spacing w:val="4"/>
        </w:rPr>
        <w:t xml:space="preserve">Произведение и частное степеней. Степень степени, произведения и </w:t>
      </w:r>
      <w:proofErr w:type="spellStart"/>
      <w:r w:rsidRPr="00451BE3">
        <w:rPr>
          <w:rFonts w:ascii="Times New Roman" w:hAnsi="Times New Roman" w:cs="Times New Roman"/>
          <w:color w:val="000000"/>
          <w:spacing w:val="4"/>
        </w:rPr>
        <w:t>дроби.</w:t>
      </w:r>
      <w:r w:rsidRPr="00451BE3">
        <w:rPr>
          <w:rFonts w:ascii="Times New Roman" w:hAnsi="Times New Roman" w:cs="Times New Roman"/>
          <w:b/>
          <w:bCs/>
          <w:color w:val="000000"/>
          <w:spacing w:val="-1"/>
        </w:rPr>
        <w:t>Комбинаторика</w:t>
      </w:r>
      <w:proofErr w:type="spellEnd"/>
      <w:r w:rsidRPr="00451BE3">
        <w:rPr>
          <w:rFonts w:ascii="Times New Roman" w:hAnsi="Times New Roman" w:cs="Times New Roman"/>
          <w:b/>
          <w:bCs/>
          <w:color w:val="000000"/>
          <w:spacing w:val="-1"/>
        </w:rPr>
        <w:t xml:space="preserve">. </w:t>
      </w:r>
      <w:r w:rsidRPr="00451BE3">
        <w:rPr>
          <w:rFonts w:ascii="Times New Roman" w:hAnsi="Times New Roman" w:cs="Times New Roman"/>
          <w:color w:val="000000"/>
          <w:spacing w:val="-1"/>
        </w:rPr>
        <w:t xml:space="preserve">Решение комбинаторных задач перебором </w:t>
      </w:r>
      <w:r w:rsidRPr="00451BE3">
        <w:rPr>
          <w:rFonts w:ascii="Times New Roman" w:hAnsi="Times New Roman" w:cs="Times New Roman"/>
          <w:color w:val="000000"/>
          <w:spacing w:val="3"/>
        </w:rPr>
        <w:t xml:space="preserve">вариантов. Комбинаторное правило умножения. Перестановки </w:t>
      </w:r>
      <w:r w:rsidRPr="00451BE3">
        <w:rPr>
          <w:rFonts w:ascii="Times New Roman" w:hAnsi="Times New Roman" w:cs="Times New Roman"/>
          <w:color w:val="000000"/>
          <w:spacing w:val="2"/>
        </w:rPr>
        <w:t>и факториал.</w:t>
      </w:r>
    </w:p>
    <w:p w:rsidR="004601B4" w:rsidRPr="00451BE3" w:rsidRDefault="00C34FFE" w:rsidP="004601B4">
      <w:pPr>
        <w:shd w:val="clear" w:color="auto" w:fill="FFFFFF"/>
        <w:spacing w:after="0" w:line="235" w:lineRule="exact"/>
        <w:rPr>
          <w:rFonts w:ascii="Times New Roman" w:hAnsi="Times New Roman" w:cs="Times New Roman"/>
          <w:b/>
          <w:color w:val="000000"/>
          <w:spacing w:val="4"/>
        </w:rPr>
      </w:pPr>
      <w:r w:rsidRPr="00451BE3">
        <w:rPr>
          <w:rFonts w:ascii="Times New Roman" w:hAnsi="Times New Roman" w:cs="Times New Roman"/>
          <w:b/>
          <w:color w:val="000000"/>
          <w:spacing w:val="4"/>
        </w:rPr>
        <w:t>7.</w:t>
      </w:r>
      <w:r w:rsidR="004601B4" w:rsidRPr="00451BE3">
        <w:rPr>
          <w:rFonts w:ascii="Times New Roman" w:hAnsi="Times New Roman" w:cs="Times New Roman"/>
          <w:b/>
          <w:color w:val="000000"/>
          <w:spacing w:val="4"/>
        </w:rPr>
        <w:t>Многочлены (16 ч)</w:t>
      </w:r>
    </w:p>
    <w:p w:rsidR="004601B4" w:rsidRPr="00451BE3" w:rsidRDefault="004601B4" w:rsidP="004601B4">
      <w:pPr>
        <w:spacing w:after="0" w:line="240" w:lineRule="auto"/>
        <w:rPr>
          <w:rFonts w:ascii="Times New Roman" w:hAnsi="Times New Roman" w:cs="Times New Roman"/>
          <w:i/>
        </w:rPr>
      </w:pPr>
      <w:r w:rsidRPr="00451BE3">
        <w:rPr>
          <w:rFonts w:ascii="Times New Roman" w:hAnsi="Times New Roman" w:cs="Times New Roman"/>
          <w:color w:val="000000"/>
          <w:spacing w:val="1"/>
        </w:rPr>
        <w:t>Одно</w:t>
      </w:r>
      <w:r w:rsidRPr="00451BE3">
        <w:rPr>
          <w:rFonts w:ascii="Times New Roman" w:hAnsi="Times New Roman" w:cs="Times New Roman"/>
          <w:color w:val="000000"/>
          <w:spacing w:val="1"/>
        </w:rPr>
        <w:softHyphen/>
        <w:t>члены и многочлены. Степень многочлена. Сложение, вычита</w:t>
      </w:r>
      <w:r w:rsidRPr="00451BE3">
        <w:rPr>
          <w:rFonts w:ascii="Times New Roman" w:hAnsi="Times New Roman" w:cs="Times New Roman"/>
          <w:color w:val="000000"/>
          <w:spacing w:val="1"/>
        </w:rPr>
        <w:softHyphen/>
      </w:r>
      <w:r w:rsidRPr="00451BE3">
        <w:rPr>
          <w:rFonts w:ascii="Times New Roman" w:hAnsi="Times New Roman" w:cs="Times New Roman"/>
          <w:color w:val="000000"/>
          <w:spacing w:val="2"/>
        </w:rPr>
        <w:t>ние, умножение многочленов. Формулы сокращённого умно</w:t>
      </w:r>
      <w:r w:rsidRPr="00451BE3">
        <w:rPr>
          <w:rFonts w:ascii="Times New Roman" w:hAnsi="Times New Roman" w:cs="Times New Roman"/>
          <w:color w:val="000000"/>
          <w:spacing w:val="2"/>
        </w:rPr>
        <w:softHyphen/>
      </w:r>
      <w:r w:rsidRPr="00451BE3">
        <w:rPr>
          <w:rFonts w:ascii="Times New Roman" w:hAnsi="Times New Roman" w:cs="Times New Roman"/>
          <w:color w:val="000000"/>
          <w:spacing w:val="1"/>
        </w:rPr>
        <w:t xml:space="preserve">жения: квадрат суммы и квадрат разности. </w:t>
      </w:r>
      <w:r w:rsidRPr="00451BE3">
        <w:rPr>
          <w:rFonts w:ascii="Times New Roman" w:hAnsi="Times New Roman" w:cs="Times New Roman"/>
          <w:color w:val="000000"/>
          <w:spacing w:val="2"/>
        </w:rPr>
        <w:t xml:space="preserve">Преобразование целого выражения в многочлен. </w:t>
      </w:r>
      <w:r w:rsidRPr="00451BE3">
        <w:rPr>
          <w:rFonts w:ascii="Times New Roman" w:hAnsi="Times New Roman" w:cs="Times New Roman"/>
        </w:rPr>
        <w:t>Основные методы решения текстовых задач:</w:t>
      </w:r>
      <w:r w:rsidRPr="00451BE3">
        <w:rPr>
          <w:rFonts w:ascii="Times New Roman" w:hAnsi="Times New Roman" w:cs="Times New Roman"/>
          <w:bCs/>
        </w:rPr>
        <w:t xml:space="preserve"> арифметический, алгебраический, перебор вариантов. </w:t>
      </w:r>
      <w:r w:rsidRPr="00451BE3">
        <w:rPr>
          <w:rFonts w:ascii="Times New Roman" w:hAnsi="Times New Roman" w:cs="Times New Roman"/>
          <w:bCs/>
          <w:i/>
        </w:rPr>
        <w:t>Первичные представления о других методах решения задач (геометрические и графические методы)</w:t>
      </w:r>
      <w:r w:rsidRPr="00451BE3">
        <w:rPr>
          <w:rFonts w:ascii="Times New Roman" w:hAnsi="Times New Roman" w:cs="Times New Roman"/>
          <w:i/>
          <w:color w:val="FF0000"/>
        </w:rPr>
        <w:t>.</w:t>
      </w:r>
      <w:proofErr w:type="spellStart"/>
      <w:r w:rsidRPr="00451BE3">
        <w:rPr>
          <w:rFonts w:ascii="Times New Roman" w:hAnsi="Times New Roman" w:cs="Times New Roman"/>
          <w:i/>
        </w:rPr>
        <w:t>Задачинасоотношения</w:t>
      </w:r>
      <w:proofErr w:type="spellEnd"/>
      <w:r w:rsidRPr="00451BE3">
        <w:rPr>
          <w:rFonts w:ascii="Times New Roman" w:hAnsi="Times New Roman" w:cs="Times New Roman"/>
          <w:i/>
        </w:rPr>
        <w:t xml:space="preserve"> объёмов выполняемых работ при совместной работе.</w:t>
      </w:r>
    </w:p>
    <w:p w:rsidR="004601B4" w:rsidRPr="00451BE3" w:rsidRDefault="00C34FFE" w:rsidP="004601B4">
      <w:pPr>
        <w:shd w:val="clear" w:color="auto" w:fill="FFFFFF"/>
        <w:spacing w:after="0" w:line="235" w:lineRule="exact"/>
        <w:rPr>
          <w:rFonts w:ascii="Times New Roman" w:hAnsi="Times New Roman" w:cs="Times New Roman"/>
          <w:b/>
          <w:color w:val="000000"/>
          <w:spacing w:val="4"/>
        </w:rPr>
      </w:pPr>
      <w:r w:rsidRPr="00451BE3">
        <w:rPr>
          <w:rFonts w:ascii="Times New Roman" w:hAnsi="Times New Roman" w:cs="Times New Roman"/>
          <w:b/>
          <w:color w:val="000000"/>
          <w:spacing w:val="4"/>
        </w:rPr>
        <w:t>8.</w:t>
      </w:r>
      <w:r w:rsidR="004601B4" w:rsidRPr="00451BE3">
        <w:rPr>
          <w:rFonts w:ascii="Times New Roman" w:hAnsi="Times New Roman" w:cs="Times New Roman"/>
          <w:b/>
          <w:color w:val="000000"/>
          <w:spacing w:val="4"/>
        </w:rPr>
        <w:t>Разложение многочленов на множители (16 ч)</w:t>
      </w:r>
    </w:p>
    <w:p w:rsidR="004601B4" w:rsidRPr="00451BE3" w:rsidRDefault="004601B4" w:rsidP="004601B4">
      <w:pPr>
        <w:shd w:val="clear" w:color="auto" w:fill="FFFFFF"/>
        <w:spacing w:after="0" w:line="230" w:lineRule="exact"/>
        <w:ind w:left="10" w:right="10"/>
        <w:jc w:val="both"/>
        <w:rPr>
          <w:rFonts w:ascii="Times New Roman" w:hAnsi="Times New Roman" w:cs="Times New Roman"/>
          <w:color w:val="000000"/>
          <w:spacing w:val="2"/>
        </w:rPr>
      </w:pPr>
      <w:r w:rsidRPr="00451BE3">
        <w:rPr>
          <w:rFonts w:ascii="Times New Roman" w:hAnsi="Times New Roman" w:cs="Times New Roman"/>
          <w:color w:val="000000"/>
          <w:spacing w:val="2"/>
        </w:rPr>
        <w:t>Разложение многочленов на множители</w:t>
      </w:r>
      <w:r w:rsidRPr="00451BE3">
        <w:rPr>
          <w:rFonts w:ascii="Times New Roman" w:hAnsi="Times New Roman" w:cs="Times New Roman"/>
        </w:rPr>
        <w:t xml:space="preserve">: вынесение общего множителя за скобки, </w:t>
      </w:r>
      <w:r w:rsidRPr="00451BE3">
        <w:rPr>
          <w:rFonts w:ascii="Times New Roman" w:hAnsi="Times New Roman" w:cs="Times New Roman"/>
          <w:i/>
        </w:rPr>
        <w:t>группировка, применение формул сокращённого умножения</w:t>
      </w:r>
      <w:r w:rsidRPr="00451BE3">
        <w:rPr>
          <w:rFonts w:ascii="Times New Roman" w:hAnsi="Times New Roman" w:cs="Times New Roman"/>
          <w:color w:val="000000"/>
          <w:spacing w:val="2"/>
        </w:rPr>
        <w:t xml:space="preserve">. Многочлены с одной </w:t>
      </w:r>
      <w:r w:rsidRPr="00451BE3">
        <w:rPr>
          <w:rFonts w:ascii="Times New Roman" w:hAnsi="Times New Roman" w:cs="Times New Roman"/>
          <w:color w:val="000000"/>
          <w:spacing w:val="1"/>
        </w:rPr>
        <w:t xml:space="preserve">переменной. Формула разности </w:t>
      </w:r>
      <w:r w:rsidRPr="00451BE3">
        <w:rPr>
          <w:rFonts w:ascii="Times New Roman" w:hAnsi="Times New Roman" w:cs="Times New Roman"/>
          <w:color w:val="000000"/>
          <w:spacing w:val="2"/>
        </w:rPr>
        <w:t>квадратов. Формулы разности и суммы кубов.</w:t>
      </w:r>
    </w:p>
    <w:p w:rsidR="004601B4" w:rsidRPr="00451BE3" w:rsidRDefault="00C34FFE" w:rsidP="004601B4">
      <w:pPr>
        <w:shd w:val="clear" w:color="auto" w:fill="FFFFFF"/>
        <w:spacing w:after="0" w:line="230" w:lineRule="exact"/>
        <w:ind w:left="10" w:right="10"/>
        <w:jc w:val="both"/>
        <w:rPr>
          <w:rFonts w:ascii="Times New Roman" w:hAnsi="Times New Roman" w:cs="Times New Roman"/>
          <w:b/>
          <w:color w:val="000000"/>
          <w:spacing w:val="1"/>
        </w:rPr>
      </w:pPr>
      <w:r w:rsidRPr="00451BE3">
        <w:rPr>
          <w:rFonts w:ascii="Times New Roman" w:hAnsi="Times New Roman" w:cs="Times New Roman"/>
          <w:b/>
          <w:color w:val="000000"/>
          <w:spacing w:val="2"/>
        </w:rPr>
        <w:t>9.</w:t>
      </w:r>
      <w:r w:rsidR="004601B4" w:rsidRPr="00451BE3">
        <w:rPr>
          <w:rFonts w:ascii="Times New Roman" w:hAnsi="Times New Roman" w:cs="Times New Roman"/>
          <w:b/>
          <w:color w:val="000000"/>
          <w:spacing w:val="2"/>
        </w:rPr>
        <w:t>Частота и вероятность (5 ч)</w:t>
      </w:r>
    </w:p>
    <w:p w:rsidR="004601B4" w:rsidRPr="00451BE3" w:rsidRDefault="004601B4" w:rsidP="004601B4">
      <w:pPr>
        <w:shd w:val="clear" w:color="auto" w:fill="FFFFFF"/>
        <w:spacing w:after="0" w:line="230" w:lineRule="exact"/>
        <w:ind w:left="14" w:right="14"/>
        <w:jc w:val="both"/>
        <w:rPr>
          <w:rFonts w:ascii="Times New Roman" w:hAnsi="Times New Roman" w:cs="Times New Roman"/>
          <w:color w:val="FF0000"/>
        </w:rPr>
      </w:pPr>
      <w:r w:rsidRPr="00451BE3">
        <w:rPr>
          <w:rFonts w:ascii="Times New Roman" w:hAnsi="Times New Roman" w:cs="Times New Roman"/>
          <w:b/>
          <w:color w:val="000000"/>
          <w:spacing w:val="4"/>
        </w:rPr>
        <w:t xml:space="preserve">Случайные события и вероятность. </w:t>
      </w:r>
      <w:r w:rsidRPr="00451BE3">
        <w:rPr>
          <w:rFonts w:ascii="Times New Roman" w:hAnsi="Times New Roman" w:cs="Times New Roman"/>
          <w:color w:val="000000"/>
          <w:spacing w:val="4"/>
        </w:rPr>
        <w:t xml:space="preserve">Понятие о случайном опыте и случайном событии. Достоверные и невозможные события. Равновозможные события. </w:t>
      </w:r>
      <w:r w:rsidRPr="00451BE3">
        <w:rPr>
          <w:rFonts w:ascii="Times New Roman" w:hAnsi="Times New Roman" w:cs="Times New Roman"/>
          <w:i/>
        </w:rPr>
        <w:t xml:space="preserve">Опыты с равновозможными элементарными событиями. Классические вероятностные опыты с использованием монет, кубиков. Представление событий с помощью диаграмм Эйлера. </w:t>
      </w:r>
      <w:r w:rsidRPr="00451BE3">
        <w:rPr>
          <w:rFonts w:ascii="Times New Roman" w:hAnsi="Times New Roman" w:cs="Times New Roman"/>
          <w:color w:val="000000"/>
          <w:spacing w:val="4"/>
        </w:rPr>
        <w:t xml:space="preserve">Противоположные события. Элементарные события. Частота случайного события. Статистический подход к понятию вероятности. </w:t>
      </w:r>
      <w:r w:rsidRPr="00451BE3">
        <w:rPr>
          <w:rFonts w:ascii="Times New Roman" w:hAnsi="Times New Roman" w:cs="Times New Roman"/>
          <w:i/>
        </w:rPr>
        <w:t xml:space="preserve">Вероятности случайных </w:t>
      </w:r>
      <w:proofErr w:type="spellStart"/>
      <w:r w:rsidRPr="00451BE3">
        <w:rPr>
          <w:rFonts w:ascii="Times New Roman" w:hAnsi="Times New Roman" w:cs="Times New Roman"/>
          <w:i/>
        </w:rPr>
        <w:t>событий.</w:t>
      </w:r>
      <w:r w:rsidRPr="00451BE3">
        <w:rPr>
          <w:rFonts w:ascii="Times New Roman" w:hAnsi="Times New Roman" w:cs="Times New Roman"/>
          <w:i/>
          <w:color w:val="000000"/>
          <w:spacing w:val="4"/>
        </w:rPr>
        <w:t>Несовместные</w:t>
      </w:r>
      <w:proofErr w:type="spellEnd"/>
      <w:r w:rsidRPr="00451BE3">
        <w:rPr>
          <w:rFonts w:ascii="Times New Roman" w:hAnsi="Times New Roman" w:cs="Times New Roman"/>
          <w:i/>
          <w:color w:val="000000"/>
          <w:spacing w:val="4"/>
        </w:rPr>
        <w:t xml:space="preserve"> события. Формула сложения вероятностей. </w:t>
      </w:r>
      <w:r w:rsidRPr="00451BE3">
        <w:rPr>
          <w:rFonts w:ascii="Times New Roman" w:hAnsi="Times New Roman" w:cs="Times New Roman"/>
          <w:i/>
          <w:spacing w:val="7"/>
        </w:rPr>
        <w:t xml:space="preserve">Истоки теории вероятностей: страховое дело, азартные </w:t>
      </w:r>
      <w:r w:rsidRPr="00451BE3">
        <w:rPr>
          <w:rFonts w:ascii="Times New Roman" w:hAnsi="Times New Roman" w:cs="Times New Roman"/>
          <w:i/>
          <w:spacing w:val="4"/>
        </w:rPr>
        <w:t xml:space="preserve">игры. П. Ферма и Б. Паскаль. </w:t>
      </w:r>
      <w:r w:rsidRPr="00451BE3">
        <w:rPr>
          <w:rFonts w:ascii="Times New Roman" w:hAnsi="Times New Roman" w:cs="Times New Roman"/>
          <w:b/>
          <w:bCs/>
          <w:spacing w:val="1"/>
        </w:rPr>
        <w:t xml:space="preserve">Элементы логики. </w:t>
      </w:r>
      <w:r w:rsidRPr="00451BE3">
        <w:rPr>
          <w:rFonts w:ascii="Times New Roman" w:hAnsi="Times New Roman" w:cs="Times New Roman"/>
          <w:spacing w:val="1"/>
        </w:rPr>
        <w:t xml:space="preserve">Понятие о равносильности, следовании, </w:t>
      </w:r>
      <w:r w:rsidRPr="00451BE3">
        <w:rPr>
          <w:rFonts w:ascii="Times New Roman" w:hAnsi="Times New Roman" w:cs="Times New Roman"/>
          <w:spacing w:val="3"/>
        </w:rPr>
        <w:t xml:space="preserve">употребление логических связок </w:t>
      </w:r>
      <w:r w:rsidRPr="00451BE3">
        <w:rPr>
          <w:rFonts w:ascii="Times New Roman" w:hAnsi="Times New Roman" w:cs="Times New Roman"/>
          <w:i/>
          <w:iCs/>
          <w:spacing w:val="3"/>
        </w:rPr>
        <w:t>если..., то ..., в том и толь</w:t>
      </w:r>
      <w:r w:rsidRPr="00451BE3">
        <w:rPr>
          <w:rFonts w:ascii="Times New Roman" w:hAnsi="Times New Roman" w:cs="Times New Roman"/>
          <w:i/>
          <w:iCs/>
          <w:spacing w:val="3"/>
        </w:rPr>
        <w:softHyphen/>
      </w:r>
      <w:r w:rsidRPr="00451BE3">
        <w:rPr>
          <w:rFonts w:ascii="Times New Roman" w:hAnsi="Times New Roman" w:cs="Times New Roman"/>
          <w:i/>
          <w:iCs/>
          <w:spacing w:val="9"/>
        </w:rPr>
        <w:t xml:space="preserve">ко в том случае, </w:t>
      </w:r>
      <w:r w:rsidRPr="00451BE3">
        <w:rPr>
          <w:rFonts w:ascii="Times New Roman" w:hAnsi="Times New Roman" w:cs="Times New Roman"/>
          <w:spacing w:val="9"/>
        </w:rPr>
        <w:t xml:space="preserve">логические связки </w:t>
      </w:r>
      <w:r w:rsidRPr="00451BE3">
        <w:rPr>
          <w:rFonts w:ascii="Times New Roman" w:hAnsi="Times New Roman" w:cs="Times New Roman"/>
          <w:i/>
          <w:iCs/>
          <w:spacing w:val="9"/>
        </w:rPr>
        <w:t xml:space="preserve">и, </w:t>
      </w:r>
      <w:proofErr w:type="spellStart"/>
      <w:r w:rsidRPr="00451BE3">
        <w:rPr>
          <w:rFonts w:ascii="Times New Roman" w:hAnsi="Times New Roman" w:cs="Times New Roman"/>
          <w:i/>
          <w:iCs/>
          <w:spacing w:val="9"/>
        </w:rPr>
        <w:t>или.</w:t>
      </w:r>
      <w:r w:rsidR="00EF30FD" w:rsidRPr="00451BE3">
        <w:rPr>
          <w:rFonts w:ascii="Times New Roman" w:hAnsi="Times New Roman" w:cs="Times New Roman"/>
          <w:i/>
        </w:rPr>
        <w:t>Противоположные</w:t>
      </w:r>
      <w:proofErr w:type="spellEnd"/>
      <w:r w:rsidR="00EF30FD" w:rsidRPr="00451BE3">
        <w:rPr>
          <w:rFonts w:ascii="Times New Roman" w:hAnsi="Times New Roman" w:cs="Times New Roman"/>
          <w:i/>
        </w:rPr>
        <w:t xml:space="preserve"> события, объединение и пересечение событий. Правило сложения вероятностей</w:t>
      </w:r>
      <w:r w:rsidR="00EF30FD" w:rsidRPr="00451BE3">
        <w:rPr>
          <w:rFonts w:ascii="Times New Roman" w:hAnsi="Times New Roman" w:cs="Times New Roman"/>
        </w:rPr>
        <w:t xml:space="preserve">. </w:t>
      </w:r>
      <w:r w:rsidR="00EF30FD" w:rsidRPr="00451BE3">
        <w:rPr>
          <w:rFonts w:ascii="Times New Roman" w:hAnsi="Times New Roman" w:cs="Times New Roman"/>
          <w:i/>
        </w:rPr>
        <w:t xml:space="preserve">Случайный </w:t>
      </w:r>
      <w:proofErr w:type="spellStart"/>
      <w:r w:rsidR="00EF30FD" w:rsidRPr="00451BE3">
        <w:rPr>
          <w:rFonts w:ascii="Times New Roman" w:hAnsi="Times New Roman" w:cs="Times New Roman"/>
          <w:i/>
        </w:rPr>
        <w:t>выбор.Представление</w:t>
      </w:r>
      <w:proofErr w:type="spellEnd"/>
      <w:r w:rsidR="00EF30FD" w:rsidRPr="00451BE3">
        <w:rPr>
          <w:rFonts w:ascii="Times New Roman" w:hAnsi="Times New Roman" w:cs="Times New Roman"/>
          <w:i/>
        </w:rPr>
        <w:t xml:space="preserve"> эксперимента в виде дерева.</w:t>
      </w:r>
    </w:p>
    <w:p w:rsidR="001A5B71" w:rsidRPr="00451BE3" w:rsidRDefault="00C34FFE">
      <w:pPr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Повторение 5ч</w:t>
      </w:r>
    </w:p>
    <w:p w:rsidR="001A5B71" w:rsidRPr="00451BE3" w:rsidRDefault="001A5B71">
      <w:pPr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Геометрия</w:t>
      </w:r>
    </w:p>
    <w:p w:rsidR="001A5B71" w:rsidRPr="00451BE3" w:rsidRDefault="001A5B71" w:rsidP="00BD5817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 w:cs="Times New Roman"/>
          <w:b/>
          <w:bCs/>
        </w:rPr>
      </w:pPr>
    </w:p>
    <w:p w:rsidR="00BD5817" w:rsidRPr="00451BE3" w:rsidRDefault="00BD5817" w:rsidP="00BD5817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 w:cs="Times New Roman"/>
          <w:b/>
          <w:bCs/>
        </w:rPr>
      </w:pPr>
      <w:r w:rsidRPr="00451BE3">
        <w:rPr>
          <w:rFonts w:ascii="Times New Roman" w:hAnsi="Times New Roman" w:cs="Times New Roman"/>
          <w:b/>
          <w:bCs/>
        </w:rPr>
        <w:t>Начальные геометрические сведения (10 часов)</w:t>
      </w:r>
    </w:p>
    <w:p w:rsidR="00BD5817" w:rsidRPr="00451BE3" w:rsidRDefault="00BD5817" w:rsidP="00BD5817">
      <w:pPr>
        <w:shd w:val="clear" w:color="auto" w:fill="FFFFFF"/>
        <w:spacing w:after="0" w:line="235" w:lineRule="exact"/>
        <w:ind w:right="10" w:firstLine="356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  <w:b/>
        </w:rPr>
        <w:t xml:space="preserve">Наглядная геометрия. </w:t>
      </w:r>
      <w:r w:rsidRPr="00451BE3">
        <w:rPr>
          <w:rFonts w:ascii="Times New Roman" w:hAnsi="Times New Roman" w:cs="Times New Roman"/>
        </w:rPr>
        <w:t xml:space="preserve"> Наглядные представления о фигурах на плоскости: точка, прямая, линия,  отрезок, луч, угол, ломаная, плоскость. Длина отрезка, ломаной. Единицы измерения длины. Измерение длины отрезка, построение отрезка заданной </w:t>
      </w:r>
      <w:proofErr w:type="spellStart"/>
      <w:r w:rsidRPr="00451BE3">
        <w:rPr>
          <w:rFonts w:ascii="Times New Roman" w:hAnsi="Times New Roman" w:cs="Times New Roman"/>
        </w:rPr>
        <w:t>длины.Виды</w:t>
      </w:r>
      <w:proofErr w:type="spellEnd"/>
      <w:r w:rsidRPr="00451BE3">
        <w:rPr>
          <w:rFonts w:ascii="Times New Roman" w:hAnsi="Times New Roman" w:cs="Times New Roman"/>
        </w:rPr>
        <w:t xml:space="preserve"> углов. Градусная мера угла. Измерение и построение углов с помощью </w:t>
      </w:r>
      <w:proofErr w:type="spellStart"/>
      <w:r w:rsidRPr="00451BE3">
        <w:rPr>
          <w:rFonts w:ascii="Times New Roman" w:hAnsi="Times New Roman" w:cs="Times New Roman"/>
        </w:rPr>
        <w:t>транспортира.Понятие</w:t>
      </w:r>
      <w:proofErr w:type="spellEnd"/>
      <w:r w:rsidRPr="00451BE3">
        <w:rPr>
          <w:rFonts w:ascii="Times New Roman" w:hAnsi="Times New Roman" w:cs="Times New Roman"/>
        </w:rPr>
        <w:t xml:space="preserve"> о равенстве </w:t>
      </w:r>
      <w:proofErr w:type="spellStart"/>
      <w:r w:rsidRPr="00451BE3">
        <w:rPr>
          <w:rFonts w:ascii="Times New Roman" w:hAnsi="Times New Roman" w:cs="Times New Roman"/>
        </w:rPr>
        <w:t>фигур.</w:t>
      </w:r>
      <w:r w:rsidRPr="00451BE3">
        <w:rPr>
          <w:rFonts w:ascii="Times New Roman" w:hAnsi="Times New Roman" w:cs="Times New Roman"/>
          <w:color w:val="000000"/>
          <w:spacing w:val="11"/>
        </w:rPr>
        <w:t>Вертикальные</w:t>
      </w:r>
      <w:r w:rsidRPr="00451BE3">
        <w:rPr>
          <w:rFonts w:ascii="Times New Roman" w:hAnsi="Times New Roman" w:cs="Times New Roman"/>
          <w:color w:val="000000"/>
          <w:spacing w:val="2"/>
        </w:rPr>
        <w:t>и</w:t>
      </w:r>
      <w:proofErr w:type="spellEnd"/>
      <w:r w:rsidRPr="00451BE3">
        <w:rPr>
          <w:rFonts w:ascii="Times New Roman" w:hAnsi="Times New Roman" w:cs="Times New Roman"/>
          <w:color w:val="000000"/>
          <w:spacing w:val="2"/>
        </w:rPr>
        <w:t xml:space="preserve"> смежные </w:t>
      </w:r>
      <w:proofErr w:type="spellStart"/>
      <w:r w:rsidRPr="00451BE3">
        <w:rPr>
          <w:rFonts w:ascii="Times New Roman" w:hAnsi="Times New Roman" w:cs="Times New Roman"/>
          <w:color w:val="000000"/>
          <w:spacing w:val="2"/>
        </w:rPr>
        <w:t>углы.Перпендикуляр</w:t>
      </w:r>
      <w:r w:rsidRPr="00451BE3">
        <w:rPr>
          <w:rFonts w:ascii="Times New Roman" w:hAnsi="Times New Roman" w:cs="Times New Roman"/>
          <w:color w:val="000000"/>
          <w:spacing w:val="1"/>
        </w:rPr>
        <w:t>ныепрямые.</w:t>
      </w:r>
      <w:r w:rsidRPr="00451BE3">
        <w:rPr>
          <w:rFonts w:ascii="Times New Roman" w:hAnsi="Times New Roman" w:cs="Times New Roman"/>
          <w:color w:val="000000"/>
          <w:spacing w:val="2"/>
        </w:rPr>
        <w:t>Прямые</w:t>
      </w:r>
      <w:proofErr w:type="spellEnd"/>
      <w:r w:rsidRPr="00451BE3">
        <w:rPr>
          <w:rFonts w:ascii="Times New Roman" w:hAnsi="Times New Roman" w:cs="Times New Roman"/>
          <w:color w:val="000000"/>
          <w:spacing w:val="2"/>
        </w:rPr>
        <w:t xml:space="preserve"> и </w:t>
      </w:r>
      <w:proofErr w:type="spellStart"/>
      <w:r w:rsidRPr="00451BE3">
        <w:rPr>
          <w:rFonts w:ascii="Times New Roman" w:hAnsi="Times New Roman" w:cs="Times New Roman"/>
          <w:color w:val="000000"/>
          <w:spacing w:val="2"/>
        </w:rPr>
        <w:t>углы.Биссектриса</w:t>
      </w:r>
      <w:proofErr w:type="spellEnd"/>
      <w:r w:rsidRPr="00451BE3">
        <w:rPr>
          <w:rFonts w:ascii="Times New Roman" w:hAnsi="Times New Roman" w:cs="Times New Roman"/>
          <w:color w:val="000000"/>
          <w:spacing w:val="2"/>
        </w:rPr>
        <w:t xml:space="preserve"> угла.</w:t>
      </w:r>
    </w:p>
    <w:p w:rsidR="00BD5817" w:rsidRPr="00451BE3" w:rsidRDefault="00BD5817" w:rsidP="00BD5817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 w:cs="Times New Roman"/>
          <w:i/>
        </w:rPr>
      </w:pPr>
    </w:p>
    <w:p w:rsidR="00BD5817" w:rsidRPr="00451BE3" w:rsidRDefault="00BD5817" w:rsidP="00BD5817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  <w:b/>
          <w:bCs/>
          <w:color w:val="000000"/>
          <w:spacing w:val="3"/>
        </w:rPr>
        <w:t xml:space="preserve">Измерение геометрических величин. </w:t>
      </w:r>
      <w:r w:rsidRPr="00451BE3">
        <w:rPr>
          <w:rFonts w:ascii="Times New Roman" w:hAnsi="Times New Roman" w:cs="Times New Roman"/>
          <w:i/>
        </w:rPr>
        <w:t>Инструменты для измерений и построений; измерение и вычисление углов, длин (расстояний).</w:t>
      </w:r>
    </w:p>
    <w:p w:rsidR="00BD5817" w:rsidRPr="00451BE3" w:rsidRDefault="00BD5817" w:rsidP="00BD5817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  <w:b/>
        </w:rPr>
        <w:t>Треугольники (17 часов</w:t>
      </w:r>
      <w:r w:rsidRPr="00451BE3">
        <w:rPr>
          <w:rFonts w:ascii="Times New Roman" w:hAnsi="Times New Roman" w:cs="Times New Roman"/>
        </w:rPr>
        <w:t>)</w:t>
      </w:r>
    </w:p>
    <w:p w:rsidR="00BD5817" w:rsidRPr="00451BE3" w:rsidRDefault="00BD5817" w:rsidP="00BD5817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 w:cs="Times New Roman"/>
          <w:i/>
        </w:rPr>
      </w:pPr>
      <w:r w:rsidRPr="00451BE3">
        <w:rPr>
          <w:rFonts w:ascii="Times New Roman" w:hAnsi="Times New Roman" w:cs="Times New Roman"/>
        </w:rPr>
        <w:t xml:space="preserve">Треугольник. Виды </w:t>
      </w:r>
      <w:proofErr w:type="spellStart"/>
      <w:r w:rsidRPr="00451BE3">
        <w:rPr>
          <w:rFonts w:ascii="Times New Roman" w:hAnsi="Times New Roman" w:cs="Times New Roman"/>
        </w:rPr>
        <w:t>треугольников.</w:t>
      </w:r>
      <w:r w:rsidRPr="00451BE3">
        <w:rPr>
          <w:rFonts w:ascii="Times New Roman" w:hAnsi="Times New Roman" w:cs="Times New Roman"/>
          <w:color w:val="000000"/>
          <w:spacing w:val="1"/>
        </w:rPr>
        <w:t>Признаки</w:t>
      </w:r>
      <w:proofErr w:type="spellEnd"/>
      <w:r w:rsidRPr="00451BE3">
        <w:rPr>
          <w:rFonts w:ascii="Times New Roman" w:hAnsi="Times New Roman" w:cs="Times New Roman"/>
          <w:color w:val="000000"/>
          <w:spacing w:val="1"/>
        </w:rPr>
        <w:t xml:space="preserve"> равенства </w:t>
      </w:r>
      <w:proofErr w:type="spellStart"/>
      <w:r w:rsidRPr="00451BE3">
        <w:rPr>
          <w:rFonts w:ascii="Times New Roman" w:hAnsi="Times New Roman" w:cs="Times New Roman"/>
          <w:color w:val="000000"/>
          <w:spacing w:val="1"/>
        </w:rPr>
        <w:t>треугольников.Высота</w:t>
      </w:r>
      <w:proofErr w:type="spellEnd"/>
      <w:r w:rsidRPr="00451BE3">
        <w:rPr>
          <w:rFonts w:ascii="Times New Roman" w:hAnsi="Times New Roman" w:cs="Times New Roman"/>
          <w:color w:val="000000"/>
          <w:spacing w:val="1"/>
        </w:rPr>
        <w:t xml:space="preserve">, медиана, биссектриса </w:t>
      </w:r>
      <w:proofErr w:type="spellStart"/>
      <w:r w:rsidRPr="00451BE3">
        <w:rPr>
          <w:rFonts w:ascii="Times New Roman" w:hAnsi="Times New Roman" w:cs="Times New Roman"/>
          <w:color w:val="000000"/>
          <w:spacing w:val="5"/>
        </w:rPr>
        <w:t>треугольника.Равнобедренные</w:t>
      </w:r>
      <w:proofErr w:type="spellEnd"/>
      <w:r w:rsidRPr="00451BE3">
        <w:rPr>
          <w:rFonts w:ascii="Times New Roman" w:hAnsi="Times New Roman" w:cs="Times New Roman"/>
          <w:color w:val="000000"/>
          <w:spacing w:val="5"/>
        </w:rPr>
        <w:t xml:space="preserve"> и равносторонние треуголь</w:t>
      </w:r>
      <w:r w:rsidRPr="00451BE3">
        <w:rPr>
          <w:rFonts w:ascii="Times New Roman" w:hAnsi="Times New Roman" w:cs="Times New Roman"/>
          <w:color w:val="000000"/>
          <w:spacing w:val="3"/>
        </w:rPr>
        <w:t xml:space="preserve">ники; свойства и признаки равнобедренного треугольника. Жесткость треугольника. Окружность. Круг. Центр, радиус, хорда, диаметр </w:t>
      </w:r>
      <w:proofErr w:type="spellStart"/>
      <w:r w:rsidRPr="00451BE3">
        <w:rPr>
          <w:rFonts w:ascii="Times New Roman" w:hAnsi="Times New Roman" w:cs="Times New Roman"/>
          <w:color w:val="000000"/>
          <w:spacing w:val="3"/>
        </w:rPr>
        <w:t>окружности.</w:t>
      </w:r>
      <w:r w:rsidRPr="00451BE3">
        <w:rPr>
          <w:rFonts w:ascii="Times New Roman" w:hAnsi="Times New Roman" w:cs="Times New Roman"/>
          <w:i/>
        </w:rPr>
        <w:t>Инструменты</w:t>
      </w:r>
      <w:proofErr w:type="spellEnd"/>
      <w:r w:rsidRPr="00451BE3">
        <w:rPr>
          <w:rFonts w:ascii="Times New Roman" w:hAnsi="Times New Roman" w:cs="Times New Roman"/>
          <w:i/>
        </w:rPr>
        <w:t xml:space="preserve"> для построений: циркуль, линейка, угольник.</w:t>
      </w:r>
    </w:p>
    <w:p w:rsidR="00BD5817" w:rsidRPr="00451BE3" w:rsidRDefault="00BD5817" w:rsidP="00BD5817">
      <w:pPr>
        <w:spacing w:after="0" w:line="240" w:lineRule="auto"/>
        <w:jc w:val="both"/>
        <w:rPr>
          <w:rFonts w:ascii="Times New Roman" w:hAnsi="Times New Roman" w:cs="Times New Roman"/>
          <w:i/>
        </w:rPr>
      </w:pPr>
      <w:r w:rsidRPr="00451BE3">
        <w:rPr>
          <w:rFonts w:ascii="Times New Roman" w:hAnsi="Times New Roman" w:cs="Times New Roman"/>
          <w:i/>
        </w:rPr>
        <w:t xml:space="preserve">Простейшие построения циркулем и линейкой: построение отрезка, равного </w:t>
      </w:r>
      <w:proofErr w:type="spellStart"/>
      <w:r w:rsidRPr="00451BE3">
        <w:rPr>
          <w:rFonts w:ascii="Times New Roman" w:hAnsi="Times New Roman" w:cs="Times New Roman"/>
          <w:i/>
        </w:rPr>
        <w:t>данному;угла</w:t>
      </w:r>
      <w:proofErr w:type="spellEnd"/>
      <w:r w:rsidRPr="00451BE3">
        <w:rPr>
          <w:rFonts w:ascii="Times New Roman" w:hAnsi="Times New Roman" w:cs="Times New Roman"/>
          <w:i/>
        </w:rPr>
        <w:t xml:space="preserve">, равного данному; построение биссектрисы угла, перпендикуляра к прямой, </w:t>
      </w:r>
      <w:r w:rsidRPr="00451BE3">
        <w:rPr>
          <w:rFonts w:ascii="Times New Roman" w:hAnsi="Times New Roman" w:cs="Times New Roman"/>
          <w:color w:val="000000"/>
          <w:spacing w:val="8"/>
        </w:rPr>
        <w:t xml:space="preserve">деление отрезка </w:t>
      </w:r>
      <w:proofErr w:type="spellStart"/>
      <w:r w:rsidRPr="00451BE3">
        <w:rPr>
          <w:rFonts w:ascii="Times New Roman" w:hAnsi="Times New Roman" w:cs="Times New Roman"/>
          <w:color w:val="000000"/>
          <w:spacing w:val="8"/>
        </w:rPr>
        <w:t>пополам.</w:t>
      </w:r>
      <w:r w:rsidRPr="00451BE3">
        <w:rPr>
          <w:rFonts w:ascii="Times New Roman" w:hAnsi="Times New Roman" w:cs="Times New Roman"/>
          <w:color w:val="000000"/>
          <w:spacing w:val="2"/>
        </w:rPr>
        <w:t>Трисекция</w:t>
      </w:r>
      <w:proofErr w:type="spellEnd"/>
      <w:r w:rsidRPr="00451BE3">
        <w:rPr>
          <w:rFonts w:ascii="Times New Roman" w:hAnsi="Times New Roman" w:cs="Times New Roman"/>
          <w:color w:val="000000"/>
          <w:spacing w:val="2"/>
        </w:rPr>
        <w:t xml:space="preserve"> угла. </w:t>
      </w:r>
      <w:r w:rsidRPr="00451BE3">
        <w:rPr>
          <w:rFonts w:ascii="Times New Roman" w:hAnsi="Times New Roman" w:cs="Times New Roman"/>
          <w:color w:val="000000"/>
          <w:spacing w:val="3"/>
        </w:rPr>
        <w:t xml:space="preserve">Перпендикуляр и наклонная к </w:t>
      </w:r>
      <w:proofErr w:type="spellStart"/>
      <w:r w:rsidRPr="00451BE3">
        <w:rPr>
          <w:rFonts w:ascii="Times New Roman" w:hAnsi="Times New Roman" w:cs="Times New Roman"/>
          <w:color w:val="000000"/>
          <w:spacing w:val="3"/>
        </w:rPr>
        <w:t>прямой.</w:t>
      </w:r>
      <w:r w:rsidRPr="00451BE3">
        <w:rPr>
          <w:rFonts w:ascii="Times New Roman" w:hAnsi="Times New Roman" w:cs="Times New Roman"/>
          <w:i/>
        </w:rPr>
        <w:t>Геометрическая</w:t>
      </w:r>
      <w:proofErr w:type="spellEnd"/>
      <w:r w:rsidRPr="00451BE3">
        <w:rPr>
          <w:rFonts w:ascii="Times New Roman" w:hAnsi="Times New Roman" w:cs="Times New Roman"/>
          <w:i/>
        </w:rPr>
        <w:t xml:space="preserve"> фигура. Формирование представлений о </w:t>
      </w:r>
      <w:proofErr w:type="spellStart"/>
      <w:r w:rsidRPr="00451BE3">
        <w:rPr>
          <w:rFonts w:ascii="Times New Roman" w:hAnsi="Times New Roman" w:cs="Times New Roman"/>
          <w:i/>
        </w:rPr>
        <w:t>метапредметном</w:t>
      </w:r>
      <w:proofErr w:type="spellEnd"/>
      <w:r w:rsidRPr="00451BE3">
        <w:rPr>
          <w:rFonts w:ascii="Times New Roman" w:hAnsi="Times New Roman" w:cs="Times New Roman"/>
          <w:i/>
        </w:rPr>
        <w:t xml:space="preserve"> понятии «фигура».</w:t>
      </w:r>
    </w:p>
    <w:p w:rsidR="00BD5817" w:rsidRPr="00451BE3" w:rsidRDefault="00BD5817" w:rsidP="00BD5817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 w:cs="Times New Roman"/>
        </w:rPr>
      </w:pPr>
    </w:p>
    <w:p w:rsidR="00BD5817" w:rsidRPr="00451BE3" w:rsidRDefault="00BD5817" w:rsidP="00BD5817">
      <w:pPr>
        <w:spacing w:after="0" w:line="240" w:lineRule="auto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Параллельные прямые (13 часов)</w:t>
      </w:r>
    </w:p>
    <w:p w:rsidR="00BD5817" w:rsidRPr="00451BE3" w:rsidRDefault="00BD5817" w:rsidP="00BD5817">
      <w:pPr>
        <w:spacing w:after="0" w:line="240" w:lineRule="auto"/>
        <w:rPr>
          <w:rFonts w:ascii="Times New Roman" w:hAnsi="Times New Roman" w:cs="Times New Roman"/>
          <w:i/>
        </w:rPr>
      </w:pPr>
      <w:r w:rsidRPr="00451BE3">
        <w:rPr>
          <w:rFonts w:ascii="Times New Roman" w:hAnsi="Times New Roman" w:cs="Times New Roman"/>
          <w:color w:val="000000"/>
          <w:spacing w:val="2"/>
        </w:rPr>
        <w:t xml:space="preserve">Параллельные и пересекающиеся </w:t>
      </w:r>
      <w:proofErr w:type="spellStart"/>
      <w:r w:rsidRPr="00451BE3">
        <w:rPr>
          <w:rFonts w:ascii="Times New Roman" w:hAnsi="Times New Roman" w:cs="Times New Roman"/>
          <w:color w:val="000000"/>
          <w:spacing w:val="2"/>
        </w:rPr>
        <w:t>прямые</w:t>
      </w:r>
      <w:r w:rsidRPr="00451BE3">
        <w:rPr>
          <w:rFonts w:ascii="Times New Roman" w:hAnsi="Times New Roman" w:cs="Times New Roman"/>
          <w:color w:val="000000"/>
          <w:spacing w:val="1"/>
        </w:rPr>
        <w:t>.</w:t>
      </w:r>
      <w:r w:rsidRPr="00451BE3">
        <w:rPr>
          <w:rFonts w:ascii="Times New Roman" w:hAnsi="Times New Roman" w:cs="Times New Roman"/>
          <w:i/>
        </w:rPr>
        <w:t>Признаки</w:t>
      </w:r>
      <w:proofErr w:type="spellEnd"/>
      <w:r w:rsidRPr="00451BE3">
        <w:rPr>
          <w:rFonts w:ascii="Times New Roman" w:hAnsi="Times New Roman" w:cs="Times New Roman"/>
          <w:i/>
        </w:rPr>
        <w:t xml:space="preserve"> и свойства параллельных прямых. Секущая. </w:t>
      </w:r>
      <w:proofErr w:type="spellStart"/>
      <w:r w:rsidRPr="00451BE3">
        <w:rPr>
          <w:rFonts w:ascii="Times New Roman" w:hAnsi="Times New Roman" w:cs="Times New Roman"/>
          <w:i/>
        </w:rPr>
        <w:t>Накрестлежащие</w:t>
      </w:r>
      <w:proofErr w:type="spellEnd"/>
      <w:r w:rsidRPr="00451BE3">
        <w:rPr>
          <w:rFonts w:ascii="Times New Roman" w:hAnsi="Times New Roman" w:cs="Times New Roman"/>
          <w:i/>
        </w:rPr>
        <w:t xml:space="preserve">, односторонние, соответственные </w:t>
      </w:r>
      <w:proofErr w:type="spellStart"/>
      <w:r w:rsidRPr="00451BE3">
        <w:rPr>
          <w:rFonts w:ascii="Times New Roman" w:hAnsi="Times New Roman" w:cs="Times New Roman"/>
          <w:i/>
        </w:rPr>
        <w:t>углы.</w:t>
      </w:r>
      <w:r w:rsidRPr="00451BE3">
        <w:rPr>
          <w:rFonts w:ascii="Times New Roman" w:hAnsi="Times New Roman" w:cs="Times New Roman"/>
          <w:b/>
          <w:i/>
        </w:rPr>
        <w:t>Аксиома</w:t>
      </w:r>
      <w:proofErr w:type="spellEnd"/>
      <w:r w:rsidRPr="00451BE3">
        <w:rPr>
          <w:rFonts w:ascii="Times New Roman" w:hAnsi="Times New Roman" w:cs="Times New Roman"/>
          <w:b/>
          <w:i/>
        </w:rPr>
        <w:t xml:space="preserve"> параллельности Евклида</w:t>
      </w:r>
      <w:r w:rsidRPr="00451BE3">
        <w:rPr>
          <w:rFonts w:ascii="Times New Roman" w:hAnsi="Times New Roman" w:cs="Times New Roman"/>
        </w:rPr>
        <w:t>.</w:t>
      </w:r>
    </w:p>
    <w:p w:rsidR="00501BBD" w:rsidRPr="00451BE3" w:rsidRDefault="00BD5817" w:rsidP="00501BBD">
      <w:pPr>
        <w:shd w:val="clear" w:color="auto" w:fill="FFFFFF"/>
        <w:spacing w:after="0" w:line="235" w:lineRule="exact"/>
        <w:ind w:right="10" w:firstLine="356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  <w:b/>
          <w:bCs/>
          <w:color w:val="000000"/>
          <w:spacing w:val="1"/>
        </w:rPr>
        <w:t xml:space="preserve">Геометрия в историческом развитии. </w:t>
      </w:r>
      <w:r w:rsidRPr="00451BE3">
        <w:rPr>
          <w:rFonts w:ascii="Times New Roman" w:hAnsi="Times New Roman" w:cs="Times New Roman"/>
          <w:color w:val="000000"/>
          <w:spacing w:val="1"/>
        </w:rPr>
        <w:t xml:space="preserve">От землемерия к </w:t>
      </w:r>
      <w:r w:rsidRPr="00451BE3">
        <w:rPr>
          <w:rFonts w:ascii="Times New Roman" w:hAnsi="Times New Roman" w:cs="Times New Roman"/>
          <w:color w:val="000000"/>
          <w:spacing w:val="5"/>
        </w:rPr>
        <w:t>геометрии.</w:t>
      </w:r>
      <w:r w:rsidRPr="00451BE3">
        <w:rPr>
          <w:rFonts w:ascii="Times New Roman" w:hAnsi="Times New Roman" w:cs="Times New Roman"/>
          <w:color w:val="000000"/>
          <w:spacing w:val="2"/>
        </w:rPr>
        <w:t xml:space="preserve"> «Начала» Евклида. История пятого постулата. Н.И. </w:t>
      </w:r>
      <w:proofErr w:type="spellStart"/>
      <w:r w:rsidRPr="00451BE3">
        <w:rPr>
          <w:rFonts w:ascii="Times New Roman" w:hAnsi="Times New Roman" w:cs="Times New Roman"/>
          <w:color w:val="000000"/>
          <w:spacing w:val="2"/>
        </w:rPr>
        <w:t>Лобачевский.</w:t>
      </w:r>
      <w:r w:rsidRPr="00451BE3">
        <w:rPr>
          <w:rFonts w:ascii="Times New Roman" w:hAnsi="Times New Roman" w:cs="Times New Roman"/>
          <w:color w:val="000000"/>
          <w:spacing w:val="1"/>
        </w:rPr>
        <w:t>Определение</w:t>
      </w:r>
      <w:proofErr w:type="spellEnd"/>
      <w:r w:rsidRPr="00451BE3">
        <w:rPr>
          <w:rFonts w:ascii="Times New Roman" w:hAnsi="Times New Roman" w:cs="Times New Roman"/>
          <w:color w:val="000000"/>
          <w:spacing w:val="1"/>
        </w:rPr>
        <w:t xml:space="preserve">. </w:t>
      </w:r>
      <w:proofErr w:type="spellStart"/>
      <w:r w:rsidRPr="00451BE3">
        <w:rPr>
          <w:rFonts w:ascii="Times New Roman" w:hAnsi="Times New Roman" w:cs="Times New Roman"/>
          <w:color w:val="000000"/>
          <w:spacing w:val="1"/>
        </w:rPr>
        <w:t>Аксиомы.Теоремы.Теорема</w:t>
      </w:r>
      <w:proofErr w:type="spellEnd"/>
      <w:r w:rsidRPr="00451BE3">
        <w:rPr>
          <w:rFonts w:ascii="Times New Roman" w:hAnsi="Times New Roman" w:cs="Times New Roman"/>
          <w:color w:val="000000"/>
          <w:spacing w:val="1"/>
        </w:rPr>
        <w:t>, обрат</w:t>
      </w:r>
      <w:r w:rsidRPr="00451BE3">
        <w:rPr>
          <w:rFonts w:ascii="Times New Roman" w:hAnsi="Times New Roman" w:cs="Times New Roman"/>
          <w:color w:val="000000"/>
          <w:spacing w:val="6"/>
        </w:rPr>
        <w:t xml:space="preserve">ная данной. </w:t>
      </w:r>
      <w:r w:rsidRPr="00451BE3">
        <w:rPr>
          <w:rFonts w:ascii="Times New Roman" w:hAnsi="Times New Roman" w:cs="Times New Roman"/>
          <w:color w:val="000000"/>
          <w:spacing w:val="1"/>
        </w:rPr>
        <w:t xml:space="preserve">Доказательство. Доказательство от противного. </w:t>
      </w:r>
      <w:r w:rsidRPr="00451BE3">
        <w:rPr>
          <w:rFonts w:ascii="Times New Roman" w:hAnsi="Times New Roman" w:cs="Times New Roman"/>
          <w:color w:val="000000"/>
          <w:spacing w:val="2"/>
        </w:rPr>
        <w:t>Понятие о равносильности, следовании, употребление ло</w:t>
      </w:r>
      <w:r w:rsidRPr="00451BE3">
        <w:rPr>
          <w:rFonts w:ascii="Times New Roman" w:hAnsi="Times New Roman" w:cs="Times New Roman"/>
          <w:color w:val="000000"/>
          <w:spacing w:val="4"/>
        </w:rPr>
        <w:t xml:space="preserve">гических связок </w:t>
      </w:r>
      <w:r w:rsidRPr="00451BE3">
        <w:rPr>
          <w:rFonts w:ascii="Times New Roman" w:hAnsi="Times New Roman" w:cs="Times New Roman"/>
          <w:i/>
          <w:iCs/>
          <w:color w:val="000000"/>
          <w:spacing w:val="4"/>
        </w:rPr>
        <w:t>если ..., то ...</w:t>
      </w:r>
      <w:r w:rsidRPr="00451BE3">
        <w:rPr>
          <w:rFonts w:ascii="Times New Roman" w:hAnsi="Times New Roman" w:cs="Times New Roman"/>
          <w:spacing w:val="1"/>
        </w:rPr>
        <w:t xml:space="preserve">Теоремы об углах с соответственно параллельными или перпендикулярными </w:t>
      </w:r>
      <w:proofErr w:type="spellStart"/>
      <w:r w:rsidRPr="00451BE3">
        <w:rPr>
          <w:rFonts w:ascii="Times New Roman" w:hAnsi="Times New Roman" w:cs="Times New Roman"/>
          <w:spacing w:val="1"/>
        </w:rPr>
        <w:t>сторонами.</w:t>
      </w:r>
      <w:r w:rsidR="00501BBD" w:rsidRPr="00451BE3">
        <w:rPr>
          <w:rFonts w:ascii="Times New Roman" w:hAnsi="Times New Roman" w:cs="Times New Roman"/>
          <w:spacing w:val="1"/>
        </w:rPr>
        <w:t>Теоремы</w:t>
      </w:r>
      <w:proofErr w:type="spellEnd"/>
      <w:r w:rsidR="00501BBD" w:rsidRPr="00451BE3">
        <w:rPr>
          <w:rFonts w:ascii="Times New Roman" w:hAnsi="Times New Roman" w:cs="Times New Roman"/>
          <w:spacing w:val="1"/>
        </w:rPr>
        <w:t xml:space="preserve"> о параллельности </w:t>
      </w:r>
      <w:r w:rsidR="00501BBD" w:rsidRPr="00451BE3">
        <w:rPr>
          <w:rFonts w:ascii="Times New Roman" w:hAnsi="Times New Roman" w:cs="Times New Roman"/>
          <w:spacing w:val="3"/>
        </w:rPr>
        <w:t>прямых и</w:t>
      </w:r>
      <w:r w:rsidR="00501BBD" w:rsidRPr="00451BE3">
        <w:rPr>
          <w:rFonts w:ascii="Times New Roman" w:hAnsi="Times New Roman" w:cs="Times New Roman"/>
          <w:spacing w:val="1"/>
        </w:rPr>
        <w:t xml:space="preserve"> перпендикулярности </w:t>
      </w:r>
      <w:r w:rsidR="00501BBD" w:rsidRPr="00451BE3">
        <w:rPr>
          <w:rFonts w:ascii="Times New Roman" w:hAnsi="Times New Roman" w:cs="Times New Roman"/>
          <w:spacing w:val="3"/>
        </w:rPr>
        <w:t xml:space="preserve">прямых. </w:t>
      </w:r>
    </w:p>
    <w:p w:rsidR="00BD5817" w:rsidRPr="00451BE3" w:rsidRDefault="00BD5817" w:rsidP="00BB1603">
      <w:pPr>
        <w:shd w:val="clear" w:color="auto" w:fill="FFFFFF"/>
        <w:spacing w:after="0" w:line="235" w:lineRule="exact"/>
        <w:ind w:left="19" w:right="14"/>
        <w:jc w:val="both"/>
        <w:rPr>
          <w:rFonts w:ascii="Times New Roman" w:hAnsi="Times New Roman" w:cs="Times New Roman"/>
        </w:rPr>
      </w:pPr>
    </w:p>
    <w:p w:rsidR="00BD5817" w:rsidRPr="00451BE3" w:rsidRDefault="00BD5817" w:rsidP="00BD5817">
      <w:pPr>
        <w:spacing w:after="0" w:line="240" w:lineRule="auto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Соотношения между сторонами и углами треугольника (18 часов)</w:t>
      </w:r>
    </w:p>
    <w:p w:rsidR="00BD5817" w:rsidRPr="00451BE3" w:rsidRDefault="00BD5817" w:rsidP="00BD5817">
      <w:pPr>
        <w:spacing w:after="0" w:line="240" w:lineRule="auto"/>
        <w:rPr>
          <w:rFonts w:ascii="Times New Roman" w:hAnsi="Times New Roman" w:cs="Times New Roman"/>
          <w:b/>
        </w:rPr>
      </w:pPr>
    </w:p>
    <w:p w:rsidR="00BD5817" w:rsidRPr="00451BE3" w:rsidRDefault="00BD5817" w:rsidP="009A17E9">
      <w:pPr>
        <w:shd w:val="clear" w:color="auto" w:fill="FFFFFF"/>
        <w:spacing w:after="0" w:line="230" w:lineRule="exact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  <w:color w:val="000000"/>
        </w:rPr>
        <w:t xml:space="preserve">Сумма углов </w:t>
      </w:r>
      <w:proofErr w:type="spellStart"/>
      <w:r w:rsidRPr="00451BE3">
        <w:rPr>
          <w:rFonts w:ascii="Times New Roman" w:hAnsi="Times New Roman" w:cs="Times New Roman"/>
          <w:color w:val="000000"/>
        </w:rPr>
        <w:t>треугольника.Внешние</w:t>
      </w:r>
      <w:proofErr w:type="spellEnd"/>
      <w:r w:rsidRPr="00451BE3">
        <w:rPr>
          <w:rFonts w:ascii="Times New Roman" w:hAnsi="Times New Roman" w:cs="Times New Roman"/>
          <w:color w:val="000000"/>
        </w:rPr>
        <w:t xml:space="preserve"> углы треугольника. Виды треугольников: остроугольный, тупоугольный, прямоугольный. Стороны прямоугольного треугольника: гипотенуза и </w:t>
      </w:r>
      <w:proofErr w:type="spellStart"/>
      <w:r w:rsidRPr="00451BE3">
        <w:rPr>
          <w:rFonts w:ascii="Times New Roman" w:hAnsi="Times New Roman" w:cs="Times New Roman"/>
          <w:color w:val="000000"/>
        </w:rPr>
        <w:t>катеты.</w:t>
      </w:r>
      <w:r w:rsidRPr="00451BE3">
        <w:rPr>
          <w:rFonts w:ascii="Times New Roman" w:hAnsi="Times New Roman" w:cs="Times New Roman"/>
          <w:color w:val="000000"/>
          <w:spacing w:val="3"/>
        </w:rPr>
        <w:t>Соотношения</w:t>
      </w:r>
      <w:proofErr w:type="spellEnd"/>
      <w:r w:rsidRPr="00451BE3">
        <w:rPr>
          <w:rFonts w:ascii="Times New Roman" w:hAnsi="Times New Roman" w:cs="Times New Roman"/>
          <w:color w:val="000000"/>
          <w:spacing w:val="3"/>
        </w:rPr>
        <w:t xml:space="preserve"> между сторонами и углами треугольника. Свойства и признаки  </w:t>
      </w:r>
      <w:proofErr w:type="spellStart"/>
      <w:r w:rsidRPr="00451BE3">
        <w:rPr>
          <w:rFonts w:ascii="Times New Roman" w:hAnsi="Times New Roman" w:cs="Times New Roman"/>
          <w:color w:val="000000"/>
          <w:spacing w:val="3"/>
        </w:rPr>
        <w:t>прямоугольныхтреугольников</w:t>
      </w:r>
      <w:r w:rsidRPr="00451BE3">
        <w:rPr>
          <w:rFonts w:ascii="Times New Roman" w:hAnsi="Times New Roman" w:cs="Times New Roman"/>
          <w:i/>
          <w:color w:val="000000"/>
          <w:spacing w:val="3"/>
        </w:rPr>
        <w:t>.</w:t>
      </w:r>
      <w:r w:rsidRPr="00451BE3">
        <w:rPr>
          <w:rFonts w:ascii="Times New Roman" w:hAnsi="Times New Roman" w:cs="Times New Roman"/>
          <w:color w:val="000000"/>
          <w:spacing w:val="1"/>
        </w:rPr>
        <w:t>Неравенство</w:t>
      </w:r>
      <w:proofErr w:type="spellEnd"/>
      <w:r w:rsidRPr="00451BE3">
        <w:rPr>
          <w:rFonts w:ascii="Times New Roman" w:hAnsi="Times New Roman" w:cs="Times New Roman"/>
          <w:color w:val="000000"/>
          <w:spacing w:val="1"/>
        </w:rPr>
        <w:t xml:space="preserve"> треугольника. </w:t>
      </w:r>
      <w:r w:rsidRPr="00451BE3">
        <w:rPr>
          <w:rFonts w:ascii="Times New Roman" w:hAnsi="Times New Roman" w:cs="Times New Roman"/>
          <w:i/>
          <w:color w:val="000000"/>
          <w:spacing w:val="3"/>
        </w:rPr>
        <w:t xml:space="preserve">Уголковый </w:t>
      </w:r>
      <w:proofErr w:type="spellStart"/>
      <w:r w:rsidRPr="00451BE3">
        <w:rPr>
          <w:rFonts w:ascii="Times New Roman" w:hAnsi="Times New Roman" w:cs="Times New Roman"/>
          <w:i/>
          <w:color w:val="000000"/>
          <w:spacing w:val="3"/>
        </w:rPr>
        <w:t>отражатель.</w:t>
      </w:r>
      <w:r w:rsidRPr="00451BE3">
        <w:rPr>
          <w:rFonts w:ascii="Times New Roman" w:hAnsi="Times New Roman" w:cs="Times New Roman"/>
          <w:color w:val="000000"/>
          <w:spacing w:val="2"/>
        </w:rPr>
        <w:t>Расстояние</w:t>
      </w:r>
      <w:proofErr w:type="spellEnd"/>
      <w:r w:rsidRPr="00451BE3">
        <w:rPr>
          <w:rFonts w:ascii="Times New Roman" w:hAnsi="Times New Roman" w:cs="Times New Roman"/>
          <w:color w:val="000000"/>
          <w:spacing w:val="2"/>
        </w:rPr>
        <w:t xml:space="preserve"> от точки до прямой. Расстояние между параллель</w:t>
      </w:r>
      <w:r w:rsidRPr="00451BE3">
        <w:rPr>
          <w:rFonts w:ascii="Times New Roman" w:hAnsi="Times New Roman" w:cs="Times New Roman"/>
          <w:color w:val="000000"/>
          <w:spacing w:val="5"/>
        </w:rPr>
        <w:t xml:space="preserve">ными прямыми. </w:t>
      </w:r>
      <w:r w:rsidRPr="00451BE3">
        <w:rPr>
          <w:rFonts w:ascii="Times New Roman" w:hAnsi="Times New Roman" w:cs="Times New Roman"/>
          <w:color w:val="000000"/>
          <w:spacing w:val="3"/>
        </w:rPr>
        <w:t xml:space="preserve">Геометрическое место точек. </w:t>
      </w:r>
      <w:r w:rsidRPr="00451BE3">
        <w:rPr>
          <w:rFonts w:ascii="Times New Roman" w:hAnsi="Times New Roman" w:cs="Times New Roman"/>
          <w:i/>
          <w:color w:val="000000"/>
          <w:spacing w:val="3"/>
        </w:rPr>
        <w:t>Рейсмус.</w:t>
      </w:r>
    </w:p>
    <w:p w:rsidR="00BD5817" w:rsidRPr="00451BE3" w:rsidRDefault="00BD5817" w:rsidP="009A17E9">
      <w:pPr>
        <w:jc w:val="both"/>
        <w:rPr>
          <w:rFonts w:ascii="Times New Roman" w:eastAsia="Calibri" w:hAnsi="Times New Roman" w:cs="Times New Roman"/>
          <w:lang w:eastAsia="ar-SA"/>
        </w:rPr>
      </w:pPr>
      <w:r w:rsidRPr="00451BE3">
        <w:rPr>
          <w:rFonts w:ascii="Times New Roman" w:hAnsi="Times New Roman" w:cs="Times New Roman"/>
          <w:i/>
        </w:rPr>
        <w:t xml:space="preserve">Построение треугольников по трём сторонам, двум сторонам и углу между ними, стороне и двум прилежащим к ней </w:t>
      </w:r>
      <w:proofErr w:type="spellStart"/>
      <w:r w:rsidRPr="00451BE3">
        <w:rPr>
          <w:rFonts w:ascii="Times New Roman" w:hAnsi="Times New Roman" w:cs="Times New Roman"/>
          <w:i/>
        </w:rPr>
        <w:t>углам.</w:t>
      </w:r>
      <w:r w:rsidR="00EB5B19" w:rsidRPr="00451BE3">
        <w:rPr>
          <w:rFonts w:ascii="Times New Roman" w:eastAsia="Calibri" w:hAnsi="Times New Roman" w:cs="Times New Roman"/>
          <w:lang w:eastAsia="ar-SA"/>
        </w:rPr>
        <w:t>Геометрические</w:t>
      </w:r>
      <w:proofErr w:type="spellEnd"/>
      <w:r w:rsidR="00EB5B19" w:rsidRPr="00451BE3">
        <w:rPr>
          <w:rFonts w:ascii="Times New Roman" w:eastAsia="Calibri" w:hAnsi="Times New Roman" w:cs="Times New Roman"/>
          <w:lang w:eastAsia="ar-SA"/>
        </w:rPr>
        <w:t xml:space="preserve"> построения для иллюстрации свойств геометрических </w:t>
      </w:r>
      <w:proofErr w:type="spellStart"/>
      <w:r w:rsidR="00EB5B19" w:rsidRPr="00451BE3">
        <w:rPr>
          <w:rFonts w:ascii="Times New Roman" w:eastAsia="Calibri" w:hAnsi="Times New Roman" w:cs="Times New Roman"/>
          <w:lang w:eastAsia="ar-SA"/>
        </w:rPr>
        <w:t>фигур.</w:t>
      </w:r>
      <w:r w:rsidRPr="00451BE3">
        <w:rPr>
          <w:rFonts w:ascii="Times New Roman" w:hAnsi="Times New Roman" w:cs="Times New Roman"/>
          <w:color w:val="000000"/>
          <w:spacing w:val="2"/>
        </w:rPr>
        <w:t>Решение</w:t>
      </w:r>
      <w:proofErr w:type="spellEnd"/>
      <w:r w:rsidRPr="00451BE3">
        <w:rPr>
          <w:rFonts w:ascii="Times New Roman" w:hAnsi="Times New Roman" w:cs="Times New Roman"/>
          <w:color w:val="000000"/>
          <w:spacing w:val="2"/>
        </w:rPr>
        <w:t xml:space="preserve"> задач на вычисление, доказательство и построение </w:t>
      </w:r>
      <w:r w:rsidRPr="00451BE3">
        <w:rPr>
          <w:rFonts w:ascii="Times New Roman" w:hAnsi="Times New Roman" w:cs="Times New Roman"/>
          <w:color w:val="000000"/>
          <w:spacing w:val="4"/>
        </w:rPr>
        <w:t xml:space="preserve">с использованием свойств изученных </w:t>
      </w:r>
      <w:proofErr w:type="spellStart"/>
      <w:r w:rsidRPr="00451BE3">
        <w:rPr>
          <w:rFonts w:ascii="Times New Roman" w:hAnsi="Times New Roman" w:cs="Times New Roman"/>
          <w:color w:val="000000"/>
          <w:spacing w:val="4"/>
        </w:rPr>
        <w:t>фигур.</w:t>
      </w:r>
      <w:r w:rsidR="006F6EF5" w:rsidRPr="00451BE3">
        <w:rPr>
          <w:rFonts w:ascii="Times New Roman" w:hAnsi="Times New Roman" w:cs="Times New Roman"/>
          <w:color w:val="000000"/>
          <w:spacing w:val="6"/>
        </w:rPr>
        <w:t>Схема</w:t>
      </w:r>
      <w:proofErr w:type="spellEnd"/>
      <w:r w:rsidR="006F6EF5" w:rsidRPr="00451BE3">
        <w:rPr>
          <w:rFonts w:ascii="Times New Roman" w:hAnsi="Times New Roman" w:cs="Times New Roman"/>
          <w:color w:val="000000"/>
          <w:spacing w:val="6"/>
        </w:rPr>
        <w:t xml:space="preserve"> решения задач на построение циркулем и линейкой (анализ, построение по намеченному плану, доказательство, исследование). </w:t>
      </w:r>
      <w:r w:rsidRPr="00451BE3">
        <w:rPr>
          <w:rFonts w:ascii="Times New Roman" w:hAnsi="Times New Roman" w:cs="Times New Roman"/>
          <w:color w:val="000000"/>
          <w:spacing w:val="6"/>
        </w:rPr>
        <w:t xml:space="preserve">Пример и </w:t>
      </w:r>
      <w:proofErr w:type="spellStart"/>
      <w:r w:rsidRPr="00451BE3">
        <w:rPr>
          <w:rFonts w:ascii="Times New Roman" w:hAnsi="Times New Roman" w:cs="Times New Roman"/>
          <w:color w:val="000000"/>
          <w:spacing w:val="6"/>
        </w:rPr>
        <w:t>контрпример</w:t>
      </w:r>
      <w:proofErr w:type="spellEnd"/>
      <w:r w:rsidRPr="00451BE3">
        <w:rPr>
          <w:rFonts w:ascii="Times New Roman" w:hAnsi="Times New Roman" w:cs="Times New Roman"/>
          <w:color w:val="000000"/>
          <w:spacing w:val="6"/>
        </w:rPr>
        <w:t>.</w:t>
      </w:r>
    </w:p>
    <w:p w:rsidR="00BD5817" w:rsidRPr="00451BE3" w:rsidRDefault="00BD5817" w:rsidP="00BD5817">
      <w:pPr>
        <w:spacing w:after="0" w:line="240" w:lineRule="auto"/>
        <w:rPr>
          <w:rFonts w:ascii="Times New Roman" w:hAnsi="Times New Roman" w:cs="Times New Roman"/>
          <w:b/>
          <w:i/>
        </w:rPr>
      </w:pPr>
      <w:r w:rsidRPr="00451BE3">
        <w:rPr>
          <w:rFonts w:ascii="Times New Roman" w:hAnsi="Times New Roman" w:cs="Times New Roman"/>
          <w:b/>
        </w:rPr>
        <w:t>Повторение (10 часов)</w:t>
      </w:r>
    </w:p>
    <w:p w:rsidR="001A5B71" w:rsidRPr="00451BE3" w:rsidRDefault="001A5B71" w:rsidP="00251C82">
      <w:pPr>
        <w:spacing w:after="0" w:line="240" w:lineRule="auto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Алгебра 8 класс</w:t>
      </w:r>
    </w:p>
    <w:p w:rsidR="00251C82" w:rsidRPr="00451BE3" w:rsidRDefault="001A5B71" w:rsidP="00251C82">
      <w:pPr>
        <w:spacing w:after="0" w:line="240" w:lineRule="auto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Алгебраические дроби (23 часа)</w:t>
      </w:r>
    </w:p>
    <w:p w:rsidR="00251C82" w:rsidRPr="00451BE3" w:rsidRDefault="00251C82" w:rsidP="00251C82">
      <w:pPr>
        <w:spacing w:after="0" w:line="240" w:lineRule="auto"/>
        <w:rPr>
          <w:rFonts w:ascii="Times New Roman" w:hAnsi="Times New Roman" w:cs="Times New Roman"/>
          <w:b/>
        </w:rPr>
      </w:pPr>
    </w:p>
    <w:p w:rsidR="00251C82" w:rsidRPr="00451BE3" w:rsidRDefault="00251C82" w:rsidP="00251C82">
      <w:pPr>
        <w:shd w:val="clear" w:color="auto" w:fill="FFFFFF"/>
        <w:spacing w:after="0" w:line="230" w:lineRule="exact"/>
        <w:ind w:left="14"/>
        <w:jc w:val="both"/>
        <w:rPr>
          <w:rFonts w:ascii="Times New Roman" w:hAnsi="Times New Roman" w:cs="Times New Roman"/>
          <w:bCs/>
          <w:color w:val="000000"/>
          <w:spacing w:val="3"/>
        </w:rPr>
      </w:pPr>
      <w:r w:rsidRPr="00451BE3">
        <w:rPr>
          <w:rFonts w:ascii="Times New Roman" w:hAnsi="Times New Roman" w:cs="Times New Roman"/>
          <w:bCs/>
          <w:color w:val="000000"/>
          <w:spacing w:val="3"/>
        </w:rPr>
        <w:t xml:space="preserve">Алгебраическая дробь. Допустимые значения переменных в дробно-рациональных выражениях. Нулевой </w:t>
      </w:r>
      <w:proofErr w:type="spellStart"/>
      <w:r w:rsidRPr="00451BE3">
        <w:rPr>
          <w:rFonts w:ascii="Times New Roman" w:hAnsi="Times New Roman" w:cs="Times New Roman"/>
          <w:bCs/>
          <w:color w:val="000000"/>
          <w:spacing w:val="3"/>
        </w:rPr>
        <w:t>многочлен.Основное</w:t>
      </w:r>
      <w:proofErr w:type="spellEnd"/>
      <w:r w:rsidRPr="00451BE3">
        <w:rPr>
          <w:rFonts w:ascii="Times New Roman" w:hAnsi="Times New Roman" w:cs="Times New Roman"/>
          <w:bCs/>
          <w:color w:val="000000"/>
          <w:spacing w:val="3"/>
        </w:rPr>
        <w:t xml:space="preserve"> свойство алгебраической </w:t>
      </w:r>
      <w:proofErr w:type="spellStart"/>
      <w:r w:rsidRPr="00451BE3">
        <w:rPr>
          <w:rFonts w:ascii="Times New Roman" w:hAnsi="Times New Roman" w:cs="Times New Roman"/>
          <w:bCs/>
          <w:color w:val="000000"/>
          <w:spacing w:val="3"/>
        </w:rPr>
        <w:t>дроби.Сокращение</w:t>
      </w:r>
      <w:proofErr w:type="spellEnd"/>
      <w:r w:rsidRPr="00451BE3">
        <w:rPr>
          <w:rFonts w:ascii="Times New Roman" w:hAnsi="Times New Roman" w:cs="Times New Roman"/>
          <w:bCs/>
          <w:color w:val="000000"/>
          <w:spacing w:val="3"/>
        </w:rPr>
        <w:t xml:space="preserve"> алгебраических дробей. Приведение алгебраических дробей к общему знаменателю. Действия с алгебраическими дробями: </w:t>
      </w:r>
      <w:r w:rsidRPr="00451BE3">
        <w:rPr>
          <w:rFonts w:ascii="Times New Roman" w:hAnsi="Times New Roman" w:cs="Times New Roman"/>
          <w:bCs/>
          <w:color w:val="000000"/>
          <w:spacing w:val="3"/>
        </w:rPr>
        <w:lastRenderedPageBreak/>
        <w:t xml:space="preserve">сложение, вычитание, умножение, деление алгебраических </w:t>
      </w:r>
      <w:proofErr w:type="spellStart"/>
      <w:r w:rsidRPr="00451BE3">
        <w:rPr>
          <w:rFonts w:ascii="Times New Roman" w:hAnsi="Times New Roman" w:cs="Times New Roman"/>
          <w:bCs/>
          <w:color w:val="000000"/>
          <w:spacing w:val="3"/>
        </w:rPr>
        <w:t>дробей.Преобразование</w:t>
      </w:r>
      <w:proofErr w:type="spellEnd"/>
      <w:r w:rsidRPr="00451BE3">
        <w:rPr>
          <w:rFonts w:ascii="Times New Roman" w:hAnsi="Times New Roman" w:cs="Times New Roman"/>
          <w:bCs/>
          <w:color w:val="000000"/>
          <w:spacing w:val="3"/>
        </w:rPr>
        <w:t xml:space="preserve"> выражений, содержащих алгебраические </w:t>
      </w:r>
      <w:proofErr w:type="spellStart"/>
      <w:r w:rsidRPr="00451BE3">
        <w:rPr>
          <w:rFonts w:ascii="Times New Roman" w:hAnsi="Times New Roman" w:cs="Times New Roman"/>
          <w:bCs/>
          <w:color w:val="000000"/>
          <w:spacing w:val="3"/>
        </w:rPr>
        <w:t>дроби.</w:t>
      </w:r>
      <w:r w:rsidR="00707770" w:rsidRPr="00451BE3">
        <w:rPr>
          <w:rFonts w:ascii="Times New Roman" w:hAnsi="Times New Roman" w:cs="Times New Roman"/>
          <w:i/>
        </w:rPr>
        <w:t>Область</w:t>
      </w:r>
      <w:proofErr w:type="spellEnd"/>
      <w:r w:rsidR="00707770" w:rsidRPr="00451BE3">
        <w:rPr>
          <w:rFonts w:ascii="Times New Roman" w:hAnsi="Times New Roman" w:cs="Times New Roman"/>
          <w:i/>
        </w:rPr>
        <w:t xml:space="preserve"> определения уравнения (область допустимых значений переменной)</w:t>
      </w:r>
      <w:r w:rsidRPr="00451BE3">
        <w:rPr>
          <w:rFonts w:ascii="Times New Roman" w:hAnsi="Times New Roman" w:cs="Times New Roman"/>
          <w:bCs/>
          <w:color w:val="000000"/>
          <w:spacing w:val="3"/>
        </w:rPr>
        <w:t xml:space="preserve">Степень с целым показателем и её свойства. Возведение в степень (алгебраических дробей).Стандартный вид </w:t>
      </w:r>
      <w:proofErr w:type="spellStart"/>
      <w:r w:rsidRPr="00451BE3">
        <w:rPr>
          <w:rFonts w:ascii="Times New Roman" w:hAnsi="Times New Roman" w:cs="Times New Roman"/>
          <w:bCs/>
          <w:color w:val="000000"/>
          <w:spacing w:val="3"/>
        </w:rPr>
        <w:t>числа.</w:t>
      </w:r>
      <w:r w:rsidRPr="00451BE3">
        <w:rPr>
          <w:rFonts w:ascii="Times New Roman" w:hAnsi="Times New Roman" w:cs="Times New Roman"/>
          <w:color w:val="000000"/>
          <w:spacing w:val="3"/>
        </w:rPr>
        <w:t>Размеры</w:t>
      </w:r>
      <w:proofErr w:type="spellEnd"/>
      <w:r w:rsidRPr="00451BE3">
        <w:rPr>
          <w:rFonts w:ascii="Times New Roman" w:hAnsi="Times New Roman" w:cs="Times New Roman"/>
          <w:color w:val="000000"/>
          <w:spacing w:val="3"/>
        </w:rPr>
        <w:t xml:space="preserve"> объектов </w:t>
      </w:r>
      <w:r w:rsidRPr="00451BE3">
        <w:rPr>
          <w:rFonts w:ascii="Times New Roman" w:hAnsi="Times New Roman" w:cs="Times New Roman"/>
          <w:color w:val="000000"/>
          <w:spacing w:val="1"/>
        </w:rPr>
        <w:t xml:space="preserve">окружающего мира (от элементарных частиц до Вселенной), длительность процессов в окружающем </w:t>
      </w:r>
      <w:proofErr w:type="spellStart"/>
      <w:r w:rsidRPr="00451BE3">
        <w:rPr>
          <w:rFonts w:ascii="Times New Roman" w:hAnsi="Times New Roman" w:cs="Times New Roman"/>
          <w:color w:val="000000"/>
          <w:spacing w:val="1"/>
        </w:rPr>
        <w:t>мире.Выделение</w:t>
      </w:r>
      <w:proofErr w:type="spellEnd"/>
      <w:r w:rsidRPr="00451BE3">
        <w:rPr>
          <w:rFonts w:ascii="Times New Roman" w:hAnsi="Times New Roman" w:cs="Times New Roman"/>
          <w:color w:val="000000"/>
          <w:spacing w:val="1"/>
        </w:rPr>
        <w:t xml:space="preserve"> множителя – степени десяти в записи числа. Задачи на концентрацию.</w:t>
      </w:r>
    </w:p>
    <w:p w:rsidR="00251C82" w:rsidRPr="00451BE3" w:rsidRDefault="00251C82" w:rsidP="00251C82">
      <w:pPr>
        <w:spacing w:after="0" w:line="240" w:lineRule="auto"/>
        <w:rPr>
          <w:rFonts w:ascii="Times New Roman" w:hAnsi="Times New Roman" w:cs="Times New Roman"/>
          <w:b/>
        </w:rPr>
      </w:pPr>
    </w:p>
    <w:p w:rsidR="00251C82" w:rsidRPr="00451BE3" w:rsidRDefault="001A5B71" w:rsidP="00251C82">
      <w:pPr>
        <w:spacing w:after="0" w:line="240" w:lineRule="auto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Квадратные корни ( 17 часов)</w:t>
      </w:r>
    </w:p>
    <w:p w:rsidR="00251C82" w:rsidRPr="00451BE3" w:rsidRDefault="00251C82" w:rsidP="00251C82">
      <w:pPr>
        <w:jc w:val="both"/>
        <w:rPr>
          <w:rFonts w:ascii="Times New Roman" w:hAnsi="Times New Roman" w:cs="Times New Roman"/>
          <w:bCs/>
          <w:color w:val="000000"/>
          <w:spacing w:val="3"/>
        </w:rPr>
      </w:pPr>
      <w:r w:rsidRPr="00451BE3">
        <w:rPr>
          <w:rFonts w:ascii="Times New Roman" w:hAnsi="Times New Roman" w:cs="Times New Roman"/>
          <w:color w:val="000000"/>
          <w:spacing w:val="1"/>
        </w:rPr>
        <w:t xml:space="preserve">Квадратный корень из числа. Корень третьей </w:t>
      </w:r>
      <w:proofErr w:type="spellStart"/>
      <w:r w:rsidRPr="00451BE3">
        <w:rPr>
          <w:rFonts w:ascii="Times New Roman" w:hAnsi="Times New Roman" w:cs="Times New Roman"/>
          <w:color w:val="000000"/>
          <w:spacing w:val="1"/>
        </w:rPr>
        <w:t>степени.</w:t>
      </w:r>
      <w:r w:rsidRPr="00451BE3">
        <w:rPr>
          <w:rFonts w:ascii="Times New Roman" w:eastAsia="Times New Roman" w:hAnsi="Times New Roman" w:cs="Times New Roman"/>
          <w:i/>
        </w:rPr>
        <w:t>Понятие</w:t>
      </w:r>
      <w:proofErr w:type="spellEnd"/>
      <w:r w:rsidRPr="00451BE3">
        <w:rPr>
          <w:rFonts w:ascii="Times New Roman" w:eastAsia="Times New Roman" w:hAnsi="Times New Roman" w:cs="Times New Roman"/>
          <w:i/>
        </w:rPr>
        <w:t xml:space="preserve"> о корне </w:t>
      </w:r>
      <w:r w:rsidRPr="00451BE3">
        <w:rPr>
          <w:rFonts w:ascii="Times New Roman" w:eastAsia="Times New Roman" w:hAnsi="Times New Roman" w:cs="Times New Roman"/>
          <w:i/>
          <w:lang w:val="en-US"/>
        </w:rPr>
        <w:t>n</w:t>
      </w:r>
      <w:r w:rsidRPr="00451BE3">
        <w:rPr>
          <w:rFonts w:ascii="Times New Roman" w:eastAsia="Times New Roman" w:hAnsi="Times New Roman" w:cs="Times New Roman"/>
          <w:i/>
        </w:rPr>
        <w:t xml:space="preserve">-степени из числа. </w:t>
      </w:r>
      <w:r w:rsidRPr="00451BE3">
        <w:rPr>
          <w:rFonts w:ascii="Times New Roman" w:eastAsia="Times New Roman" w:hAnsi="Times New Roman" w:cs="Times New Roman"/>
        </w:rPr>
        <w:t xml:space="preserve">Нахождение приближённого значения корня с помощью </w:t>
      </w:r>
      <w:proofErr w:type="spellStart"/>
      <w:r w:rsidRPr="00451BE3">
        <w:rPr>
          <w:rFonts w:ascii="Times New Roman" w:eastAsia="Times New Roman" w:hAnsi="Times New Roman" w:cs="Times New Roman"/>
        </w:rPr>
        <w:t>калькулятора.</w:t>
      </w:r>
      <w:r w:rsidRPr="00451BE3">
        <w:rPr>
          <w:rFonts w:ascii="Times New Roman" w:eastAsia="Times New Roman" w:hAnsi="Times New Roman" w:cs="Times New Roman"/>
          <w:color w:val="000000"/>
          <w:spacing w:val="1"/>
        </w:rPr>
        <w:t>Запись</w:t>
      </w:r>
      <w:proofErr w:type="spellEnd"/>
      <w:r w:rsidRPr="00451BE3">
        <w:rPr>
          <w:rFonts w:ascii="Times New Roman" w:eastAsia="Times New Roman" w:hAnsi="Times New Roman" w:cs="Times New Roman"/>
          <w:color w:val="000000"/>
          <w:spacing w:val="1"/>
        </w:rPr>
        <w:t xml:space="preserve"> корней с помощью степени с дробным </w:t>
      </w:r>
      <w:proofErr w:type="spellStart"/>
      <w:r w:rsidRPr="00451BE3">
        <w:rPr>
          <w:rFonts w:ascii="Times New Roman" w:eastAsia="Times New Roman" w:hAnsi="Times New Roman" w:cs="Times New Roman"/>
          <w:color w:val="000000"/>
          <w:spacing w:val="1"/>
        </w:rPr>
        <w:t>показателем.</w:t>
      </w:r>
      <w:r w:rsidRPr="00451BE3">
        <w:rPr>
          <w:rFonts w:ascii="Times New Roman" w:hAnsi="Times New Roman" w:cs="Times New Roman"/>
          <w:color w:val="000000"/>
          <w:spacing w:val="1"/>
        </w:rPr>
        <w:t>Понятие</w:t>
      </w:r>
      <w:proofErr w:type="spellEnd"/>
      <w:r w:rsidRPr="00451BE3">
        <w:rPr>
          <w:rFonts w:ascii="Times New Roman" w:hAnsi="Times New Roman" w:cs="Times New Roman"/>
          <w:color w:val="000000"/>
          <w:spacing w:val="1"/>
        </w:rPr>
        <w:t xml:space="preserve"> об иррациональном числе. </w:t>
      </w:r>
      <w:r w:rsidRPr="00451BE3">
        <w:rPr>
          <w:rFonts w:ascii="Times New Roman" w:hAnsi="Times New Roman" w:cs="Times New Roman"/>
        </w:rPr>
        <w:t xml:space="preserve">Распознавание иррациональных </w:t>
      </w:r>
      <w:proofErr w:type="spellStart"/>
      <w:r w:rsidRPr="00451BE3">
        <w:rPr>
          <w:rFonts w:ascii="Times New Roman" w:hAnsi="Times New Roman" w:cs="Times New Roman"/>
        </w:rPr>
        <w:t>чисел.</w:t>
      </w:r>
      <w:r w:rsidRPr="00451BE3">
        <w:rPr>
          <w:rFonts w:ascii="Times New Roman" w:hAnsi="Times New Roman" w:cs="Times New Roman"/>
          <w:color w:val="000000"/>
          <w:spacing w:val="1"/>
        </w:rPr>
        <w:t>Иррациональность</w:t>
      </w:r>
      <w:proofErr w:type="spellEnd"/>
      <w:r w:rsidRPr="00451BE3">
        <w:rPr>
          <w:rFonts w:ascii="Times New Roman" w:hAnsi="Times New Roman" w:cs="Times New Roman"/>
          <w:color w:val="000000"/>
          <w:spacing w:val="1"/>
        </w:rPr>
        <w:t xml:space="preserve"> числа. Иррациональность числа </w:t>
      </w:r>
      <w:r w:rsidRPr="00451BE3">
        <w:rPr>
          <w:rFonts w:ascii="Times New Roman" w:hAnsi="Times New Roman" w:cs="Times New Roman"/>
          <w:color w:val="000000"/>
          <w:spacing w:val="1"/>
        </w:rPr>
        <w:object w:dxaOrig="420" w:dyaOrig="400">
          <v:shape id="_x0000_i1026" type="#_x0000_t75" style="width:21pt;height:19.5pt" o:ole="">
            <v:imagedata r:id="rId8" o:title=""/>
          </v:shape>
          <o:OLEObject Type="Embed" ProgID="Equation.DSMT4" ShapeID="_x0000_i1026" DrawAspect="Content" ObjectID="_1694851601" r:id="rId9"/>
        </w:object>
      </w:r>
      <w:r w:rsidRPr="00451BE3">
        <w:rPr>
          <w:rFonts w:ascii="Times New Roman" w:hAnsi="Times New Roman" w:cs="Times New Roman"/>
          <w:color w:val="000000"/>
          <w:spacing w:val="1"/>
        </w:rPr>
        <w:t xml:space="preserve"> и несоизмеримость стороны и диагонали </w:t>
      </w:r>
      <w:proofErr w:type="spellStart"/>
      <w:r w:rsidRPr="00451BE3">
        <w:rPr>
          <w:rFonts w:ascii="Times New Roman" w:hAnsi="Times New Roman" w:cs="Times New Roman"/>
          <w:color w:val="000000"/>
          <w:spacing w:val="1"/>
        </w:rPr>
        <w:t>квадрата.</w:t>
      </w:r>
      <w:r w:rsidR="006C1B6D" w:rsidRPr="00451BE3">
        <w:rPr>
          <w:rFonts w:ascii="Times New Roman" w:hAnsi="Times New Roman" w:cs="Times New Roman"/>
        </w:rPr>
        <w:t>Применение</w:t>
      </w:r>
      <w:proofErr w:type="spellEnd"/>
      <w:r w:rsidR="006C1B6D" w:rsidRPr="00451BE3">
        <w:rPr>
          <w:rFonts w:ascii="Times New Roman" w:hAnsi="Times New Roman" w:cs="Times New Roman"/>
        </w:rPr>
        <w:t xml:space="preserve"> в </w:t>
      </w:r>
      <w:proofErr w:type="spellStart"/>
      <w:r w:rsidR="006C1B6D" w:rsidRPr="00451BE3">
        <w:rPr>
          <w:rFonts w:ascii="Times New Roman" w:hAnsi="Times New Roman" w:cs="Times New Roman"/>
        </w:rPr>
        <w:t>геометрии</w:t>
      </w:r>
      <w:r w:rsidR="006C1B6D" w:rsidRPr="00451BE3">
        <w:rPr>
          <w:rFonts w:ascii="Times New Roman" w:hAnsi="Times New Roman" w:cs="Times New Roman"/>
          <w:i/>
        </w:rPr>
        <w:t>.Сравнение</w:t>
      </w:r>
      <w:proofErr w:type="spellEnd"/>
      <w:r w:rsidR="006C1B6D" w:rsidRPr="00451BE3">
        <w:rPr>
          <w:rFonts w:ascii="Times New Roman" w:hAnsi="Times New Roman" w:cs="Times New Roman"/>
          <w:i/>
        </w:rPr>
        <w:t xml:space="preserve"> иррациональных чисел.</w:t>
      </w:r>
      <w:r w:rsidRPr="00451BE3">
        <w:rPr>
          <w:rFonts w:ascii="Times New Roman" w:hAnsi="Times New Roman" w:cs="Times New Roman"/>
          <w:color w:val="000000"/>
          <w:spacing w:val="1"/>
        </w:rPr>
        <w:t xml:space="preserve"> Десятичные приближения иррациональных </w:t>
      </w:r>
      <w:proofErr w:type="spellStart"/>
      <w:r w:rsidRPr="00451BE3">
        <w:rPr>
          <w:rFonts w:ascii="Times New Roman" w:hAnsi="Times New Roman" w:cs="Times New Roman"/>
          <w:color w:val="000000"/>
          <w:spacing w:val="1"/>
        </w:rPr>
        <w:t>чисел.</w:t>
      </w:r>
      <w:r w:rsidRPr="00451BE3">
        <w:rPr>
          <w:rFonts w:ascii="Times New Roman" w:hAnsi="Times New Roman" w:cs="Times New Roman"/>
          <w:color w:val="000000"/>
          <w:spacing w:val="4"/>
        </w:rPr>
        <w:t>История</w:t>
      </w:r>
      <w:proofErr w:type="spellEnd"/>
      <w:r w:rsidRPr="00451BE3">
        <w:rPr>
          <w:rFonts w:ascii="Times New Roman" w:hAnsi="Times New Roman" w:cs="Times New Roman"/>
          <w:color w:val="000000"/>
          <w:spacing w:val="4"/>
        </w:rPr>
        <w:t xml:space="preserve"> формирования понятия числа: недостаточность рациональных чисел для геометрических измерений, иррациональные </w:t>
      </w:r>
      <w:proofErr w:type="spellStart"/>
      <w:r w:rsidRPr="00451BE3">
        <w:rPr>
          <w:rFonts w:ascii="Times New Roman" w:hAnsi="Times New Roman" w:cs="Times New Roman"/>
          <w:color w:val="000000"/>
          <w:spacing w:val="4"/>
        </w:rPr>
        <w:t>числа.</w:t>
      </w:r>
      <w:r w:rsidRPr="00451BE3">
        <w:rPr>
          <w:rFonts w:ascii="Times New Roman" w:hAnsi="Times New Roman" w:cs="Times New Roman"/>
          <w:bCs/>
          <w:color w:val="000000"/>
          <w:spacing w:val="3"/>
        </w:rPr>
        <w:t>Квадратные</w:t>
      </w:r>
      <w:proofErr w:type="spellEnd"/>
      <w:r w:rsidRPr="00451BE3">
        <w:rPr>
          <w:rFonts w:ascii="Times New Roman" w:hAnsi="Times New Roman" w:cs="Times New Roman"/>
          <w:bCs/>
          <w:color w:val="000000"/>
          <w:spacing w:val="3"/>
        </w:rPr>
        <w:t xml:space="preserve"> корни. Арифметический квадратный корень. Свойства арифметических квадратных корней и их применение к преобразованию числовых выражений и вычислениям. Преобразование выражений, содержащих квадратные корни: умножение, деление, вынесение множителя из-под знака корня, внесение множителя под знак </w:t>
      </w:r>
      <w:proofErr w:type="spellStart"/>
      <w:r w:rsidRPr="00451BE3">
        <w:rPr>
          <w:rFonts w:ascii="Times New Roman" w:hAnsi="Times New Roman" w:cs="Times New Roman"/>
          <w:bCs/>
          <w:color w:val="000000"/>
          <w:spacing w:val="3"/>
        </w:rPr>
        <w:t>корня.</w:t>
      </w:r>
      <w:r w:rsidRPr="00451BE3">
        <w:rPr>
          <w:rFonts w:ascii="Times New Roman" w:hAnsi="Times New Roman" w:cs="Times New Roman"/>
        </w:rPr>
        <w:t>Графики</w:t>
      </w:r>
      <w:proofErr w:type="spellEnd"/>
      <w:r w:rsidRPr="00451BE3">
        <w:rPr>
          <w:rFonts w:ascii="Times New Roman" w:hAnsi="Times New Roman" w:cs="Times New Roman"/>
        </w:rPr>
        <w:t xml:space="preserve"> функций</w:t>
      </w:r>
      <w:r w:rsidRPr="00451BE3">
        <w:rPr>
          <w:rFonts w:ascii="Times New Roman" w:hAnsi="Times New Roman" w:cs="Times New Roman"/>
          <w:lang w:val="en-US"/>
        </w:rPr>
        <w:t>y</w:t>
      </w:r>
      <w:r w:rsidRPr="00451BE3">
        <w:rPr>
          <w:rFonts w:ascii="Times New Roman" w:hAnsi="Times New Roman" w:cs="Times New Roman"/>
        </w:rPr>
        <w:t>=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</w:rPr>
            </m:ctrlPr>
          </m:radPr>
          <m:deg/>
          <m:e>
            <m:r>
              <w:rPr>
                <w:rFonts w:ascii="Cambria Math" w:hAnsi="Cambria Math" w:cs="Times New Roman"/>
                <w:lang w:val="en-US"/>
              </w:rPr>
              <m:t>x</m:t>
            </m:r>
          </m:e>
        </m:rad>
      </m:oMath>
      <w:r w:rsidRPr="00451BE3">
        <w:rPr>
          <w:rFonts w:ascii="Times New Roman" w:hAnsi="Times New Roman" w:cs="Times New Roman"/>
          <w:bCs/>
          <w:color w:val="000000"/>
          <w:spacing w:val="3"/>
        </w:rPr>
        <w:t xml:space="preserve">.Преобразование выражений, содержащих квадратные корни. Подобные радикалы. Освобождение от иррациональности в знаменателе дроби. Кубический корень. Корень </w:t>
      </w:r>
      <w:r w:rsidRPr="00451BE3">
        <w:rPr>
          <w:rFonts w:ascii="Times New Roman" w:hAnsi="Times New Roman" w:cs="Times New Roman"/>
          <w:bCs/>
          <w:color w:val="000000"/>
          <w:spacing w:val="3"/>
          <w:lang w:val="en-US"/>
        </w:rPr>
        <w:t>n</w:t>
      </w:r>
      <w:r w:rsidRPr="00451BE3">
        <w:rPr>
          <w:rFonts w:ascii="Times New Roman" w:hAnsi="Times New Roman" w:cs="Times New Roman"/>
          <w:bCs/>
          <w:color w:val="000000"/>
          <w:spacing w:val="3"/>
        </w:rPr>
        <w:t xml:space="preserve">-степени. </w:t>
      </w:r>
      <w:r w:rsidR="0095226E" w:rsidRPr="00451BE3">
        <w:rPr>
          <w:rFonts w:ascii="Times New Roman" w:hAnsi="Times New Roman" w:cs="Times New Roman"/>
          <w:i/>
        </w:rPr>
        <w:t xml:space="preserve">Уравнения вида </w:t>
      </w:r>
      <w:r w:rsidR="0095226E" w:rsidRPr="00451BE3">
        <w:rPr>
          <w:rFonts w:ascii="Times New Roman" w:hAnsi="Times New Roman" w:cs="Times New Roman"/>
          <w:position w:val="-6"/>
        </w:rPr>
        <w:object w:dxaOrig="700" w:dyaOrig="360">
          <v:shape id="_x0000_i1027" type="#_x0000_t75" style="width:36.75pt;height:18.75pt" o:ole="">
            <v:imagedata r:id="rId10" o:title=""/>
          </v:shape>
          <o:OLEObject Type="Embed" ProgID="Equation.DSMT4" ShapeID="_x0000_i1027" DrawAspect="Content" ObjectID="_1694851602" r:id="rId11"/>
        </w:object>
      </w:r>
      <w:r w:rsidR="0095226E" w:rsidRPr="00451BE3">
        <w:rPr>
          <w:rFonts w:ascii="Times New Roman" w:hAnsi="Times New Roman" w:cs="Times New Roman"/>
        </w:rPr>
        <w:t>.</w:t>
      </w:r>
      <w:r w:rsidR="0095226E" w:rsidRPr="00451BE3">
        <w:rPr>
          <w:rFonts w:ascii="Times New Roman" w:hAnsi="Times New Roman" w:cs="Times New Roman"/>
          <w:i/>
        </w:rPr>
        <w:t xml:space="preserve">Уравнения в целых </w:t>
      </w:r>
      <w:proofErr w:type="spellStart"/>
      <w:r w:rsidR="0095226E" w:rsidRPr="00451BE3">
        <w:rPr>
          <w:rFonts w:ascii="Times New Roman" w:hAnsi="Times New Roman" w:cs="Times New Roman"/>
          <w:i/>
        </w:rPr>
        <w:t>числах</w:t>
      </w:r>
      <w:r w:rsidRPr="00451BE3">
        <w:rPr>
          <w:rFonts w:ascii="Times New Roman" w:hAnsi="Times New Roman" w:cs="Times New Roman"/>
          <w:bCs/>
          <w:i/>
          <w:color w:val="000000"/>
          <w:spacing w:val="3"/>
        </w:rPr>
        <w:t>Двойные</w:t>
      </w:r>
      <w:proofErr w:type="spellEnd"/>
      <w:r w:rsidRPr="00451BE3">
        <w:rPr>
          <w:rFonts w:ascii="Times New Roman" w:hAnsi="Times New Roman" w:cs="Times New Roman"/>
          <w:bCs/>
          <w:i/>
          <w:color w:val="000000"/>
          <w:spacing w:val="3"/>
        </w:rPr>
        <w:t xml:space="preserve"> радикалы.</w:t>
      </w:r>
    </w:p>
    <w:p w:rsidR="001A5B71" w:rsidRPr="00451BE3" w:rsidRDefault="001A5B71" w:rsidP="00251C82">
      <w:pPr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Квадратные уравнения (20 часов)</w:t>
      </w:r>
    </w:p>
    <w:p w:rsidR="00251C82" w:rsidRPr="00451BE3" w:rsidRDefault="00251C82" w:rsidP="00251C82">
      <w:pPr>
        <w:jc w:val="both"/>
        <w:rPr>
          <w:rFonts w:ascii="Times New Roman" w:hAnsi="Times New Roman" w:cs="Times New Roman"/>
          <w:i/>
          <w:color w:val="000000"/>
          <w:spacing w:val="1"/>
        </w:rPr>
      </w:pPr>
      <w:r w:rsidRPr="00451BE3">
        <w:rPr>
          <w:rFonts w:ascii="Times New Roman" w:hAnsi="Times New Roman" w:cs="Times New Roman"/>
          <w:bCs/>
          <w:color w:val="000000"/>
          <w:spacing w:val="3"/>
        </w:rPr>
        <w:t xml:space="preserve">Уравнения. Квадратное уравнение: коэффициенты квадратного уравнения. Приведенное квадратное уравнение. Формула корней квадратного уравнения. Неполные квадратные уравнения. Дискриминант квадратного уравнения. Вторая формула корней квадратного уравнения. Задачи, решаемые с помощью квадратных </w:t>
      </w:r>
      <w:proofErr w:type="spellStart"/>
      <w:r w:rsidRPr="00451BE3">
        <w:rPr>
          <w:rFonts w:ascii="Times New Roman" w:hAnsi="Times New Roman" w:cs="Times New Roman"/>
          <w:bCs/>
          <w:color w:val="000000"/>
          <w:spacing w:val="3"/>
        </w:rPr>
        <w:t>уравнений.</w:t>
      </w:r>
      <w:r w:rsidRPr="00451BE3">
        <w:rPr>
          <w:rFonts w:ascii="Times New Roman" w:hAnsi="Times New Roman" w:cs="Times New Roman"/>
          <w:color w:val="000000"/>
          <w:spacing w:val="4"/>
        </w:rPr>
        <w:t>Ф</w:t>
      </w:r>
      <w:proofErr w:type="spellEnd"/>
      <w:r w:rsidRPr="00451BE3">
        <w:rPr>
          <w:rFonts w:ascii="Times New Roman" w:hAnsi="Times New Roman" w:cs="Times New Roman"/>
          <w:color w:val="000000"/>
          <w:spacing w:val="4"/>
        </w:rPr>
        <w:t>. </w:t>
      </w:r>
      <w:proofErr w:type="spellStart"/>
      <w:r w:rsidRPr="00451BE3">
        <w:rPr>
          <w:rFonts w:ascii="Times New Roman" w:hAnsi="Times New Roman" w:cs="Times New Roman"/>
          <w:color w:val="000000"/>
          <w:spacing w:val="4"/>
        </w:rPr>
        <w:t>Виет.</w:t>
      </w:r>
      <w:r w:rsidRPr="00451BE3">
        <w:rPr>
          <w:rFonts w:ascii="Times New Roman" w:hAnsi="Times New Roman" w:cs="Times New Roman"/>
          <w:bCs/>
          <w:color w:val="000000"/>
          <w:spacing w:val="3"/>
        </w:rPr>
        <w:t>Теорема</w:t>
      </w:r>
      <w:proofErr w:type="spellEnd"/>
      <w:r w:rsidRPr="00451BE3">
        <w:rPr>
          <w:rFonts w:ascii="Times New Roman" w:hAnsi="Times New Roman" w:cs="Times New Roman"/>
          <w:bCs/>
          <w:color w:val="000000"/>
          <w:spacing w:val="3"/>
        </w:rPr>
        <w:t xml:space="preserve"> Виета. Теорема, обратная теореме Виета. Решение квадратных уравнений: использование формулы для нахождения корней, графический метод решения, разложение на множители, подбор корней с использованием теоремы Виета. Количество корней квадратного уравнения в зависимости от его дискриминанта. Биквадратные уравнения. Решение уравнений, сводящихся к линейным и </w:t>
      </w:r>
      <w:proofErr w:type="spellStart"/>
      <w:r w:rsidRPr="00451BE3">
        <w:rPr>
          <w:rFonts w:ascii="Times New Roman" w:hAnsi="Times New Roman" w:cs="Times New Roman"/>
          <w:bCs/>
          <w:color w:val="000000"/>
          <w:spacing w:val="3"/>
        </w:rPr>
        <w:t>квадратным.Квадратный</w:t>
      </w:r>
      <w:proofErr w:type="spellEnd"/>
      <w:r w:rsidRPr="00451BE3">
        <w:rPr>
          <w:rFonts w:ascii="Times New Roman" w:hAnsi="Times New Roman" w:cs="Times New Roman"/>
          <w:bCs/>
          <w:color w:val="000000"/>
          <w:spacing w:val="3"/>
        </w:rPr>
        <w:t xml:space="preserve"> трёхчлен, разложение квадратного трёхчлена на множители. Квадратные уравнения с параметром. Примеры решения уравнений высших степеней: третьей и четвёртой степеней; методы замены переменной, разложения на множители. </w:t>
      </w:r>
      <w:r w:rsidRPr="00451BE3">
        <w:rPr>
          <w:rFonts w:ascii="Times New Roman" w:hAnsi="Times New Roman" w:cs="Times New Roman"/>
          <w:color w:val="000000"/>
          <w:spacing w:val="1"/>
        </w:rPr>
        <w:t xml:space="preserve">Квадратный трёхчлен; разложение квадратного трёхчлена на </w:t>
      </w:r>
      <w:proofErr w:type="spellStart"/>
      <w:r w:rsidRPr="00451BE3">
        <w:rPr>
          <w:rFonts w:ascii="Times New Roman" w:hAnsi="Times New Roman" w:cs="Times New Roman"/>
          <w:color w:val="000000"/>
          <w:spacing w:val="1"/>
        </w:rPr>
        <w:t>множители.</w:t>
      </w:r>
      <w:r w:rsidRPr="00451BE3">
        <w:rPr>
          <w:rFonts w:ascii="Times New Roman" w:hAnsi="Times New Roman" w:cs="Times New Roman"/>
          <w:i/>
          <w:color w:val="000000"/>
          <w:spacing w:val="1"/>
        </w:rPr>
        <w:t>Выделение</w:t>
      </w:r>
      <w:proofErr w:type="spellEnd"/>
      <w:r w:rsidRPr="00451BE3">
        <w:rPr>
          <w:rFonts w:ascii="Times New Roman" w:hAnsi="Times New Roman" w:cs="Times New Roman"/>
          <w:i/>
          <w:color w:val="000000"/>
          <w:spacing w:val="1"/>
        </w:rPr>
        <w:t xml:space="preserve"> полного квадрата в квадратном трёхчлене. Целые корни уравнения с целыми </w:t>
      </w:r>
      <w:proofErr w:type="spellStart"/>
      <w:r w:rsidRPr="00451BE3">
        <w:rPr>
          <w:rFonts w:ascii="Times New Roman" w:hAnsi="Times New Roman" w:cs="Times New Roman"/>
          <w:i/>
          <w:color w:val="000000"/>
          <w:spacing w:val="1"/>
        </w:rPr>
        <w:t>коэффициентами.</w:t>
      </w:r>
      <w:r w:rsidRPr="00451BE3">
        <w:rPr>
          <w:rFonts w:ascii="Times New Roman" w:hAnsi="Times New Roman" w:cs="Times New Roman"/>
          <w:color w:val="000000"/>
          <w:spacing w:val="4"/>
        </w:rPr>
        <w:t>История</w:t>
      </w:r>
      <w:proofErr w:type="spellEnd"/>
      <w:r w:rsidRPr="00451BE3">
        <w:rPr>
          <w:rFonts w:ascii="Times New Roman" w:hAnsi="Times New Roman" w:cs="Times New Roman"/>
          <w:color w:val="000000"/>
          <w:spacing w:val="4"/>
        </w:rPr>
        <w:t xml:space="preserve"> вопроса о нахождении формул корней алгебраических уравнений, неразрешимость в радикалах уравнений степени, большей четырёх.</w:t>
      </w:r>
    </w:p>
    <w:p w:rsidR="00251C82" w:rsidRPr="00451BE3" w:rsidRDefault="001A5B71" w:rsidP="00251C82">
      <w:pPr>
        <w:jc w:val="both"/>
        <w:rPr>
          <w:rFonts w:ascii="Times New Roman" w:hAnsi="Times New Roman" w:cs="Times New Roman"/>
          <w:i/>
          <w:color w:val="000000"/>
          <w:spacing w:val="1"/>
        </w:rPr>
      </w:pPr>
      <w:r w:rsidRPr="00451BE3">
        <w:rPr>
          <w:rFonts w:ascii="Times New Roman" w:hAnsi="Times New Roman" w:cs="Times New Roman"/>
          <w:b/>
        </w:rPr>
        <w:t>Системы уравнений (18 часов)</w:t>
      </w:r>
    </w:p>
    <w:p w:rsidR="00251C82" w:rsidRPr="00451BE3" w:rsidRDefault="00251C82" w:rsidP="00251C82">
      <w:pPr>
        <w:shd w:val="clear" w:color="auto" w:fill="FFFFFF"/>
        <w:spacing w:after="0"/>
        <w:ind w:left="19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  <w:bCs/>
          <w:color w:val="000000"/>
          <w:spacing w:val="3"/>
        </w:rPr>
        <w:t>Уравнение с двумя переменными; решение уравнения с двумя переменными. Линейное уравнение с двумя переменными. Прямая как графическая интерпретация линейного уравнения с двумя переменными. Примеры решения уравнений в натуральных числах. Система уравнений; решение системы. Система уравнений с двумя переменными. Равносильность систем. Системы двух линейных уравнений с двумя переменными; решение подстановкой и алгебраическим сл</w:t>
      </w:r>
      <w:r w:rsidRPr="00451BE3">
        <w:rPr>
          <w:rFonts w:ascii="Times New Roman" w:hAnsi="Times New Roman" w:cs="Times New Roman"/>
          <w:color w:val="000000"/>
          <w:spacing w:val="1"/>
        </w:rPr>
        <w:t xml:space="preserve">ожением. Примеры решения систем нелинейных уравнений с двумя </w:t>
      </w:r>
      <w:proofErr w:type="spellStart"/>
      <w:r w:rsidRPr="00451BE3">
        <w:rPr>
          <w:rFonts w:ascii="Times New Roman" w:hAnsi="Times New Roman" w:cs="Times New Roman"/>
          <w:color w:val="000000"/>
          <w:spacing w:val="1"/>
        </w:rPr>
        <w:t>переменными.</w:t>
      </w:r>
      <w:r w:rsidRPr="00451BE3">
        <w:rPr>
          <w:rFonts w:ascii="Times New Roman" w:hAnsi="Times New Roman" w:cs="Times New Roman"/>
        </w:rPr>
        <w:t>Графическая</w:t>
      </w:r>
      <w:proofErr w:type="spellEnd"/>
      <w:r w:rsidRPr="00451BE3">
        <w:rPr>
          <w:rFonts w:ascii="Times New Roman" w:hAnsi="Times New Roman" w:cs="Times New Roman"/>
        </w:rPr>
        <w:t xml:space="preserve"> интерпретация уравнения с двумя переменными. </w:t>
      </w:r>
      <w:r w:rsidRPr="00451BE3">
        <w:rPr>
          <w:rFonts w:ascii="Times New Roman" w:hAnsi="Times New Roman" w:cs="Times New Roman"/>
          <w:i/>
        </w:rPr>
        <w:t xml:space="preserve">Системы линейных уравнений с </w:t>
      </w:r>
      <w:proofErr w:type="spellStart"/>
      <w:r w:rsidRPr="00451BE3">
        <w:rPr>
          <w:rFonts w:ascii="Times New Roman" w:hAnsi="Times New Roman" w:cs="Times New Roman"/>
          <w:i/>
        </w:rPr>
        <w:t>параметром.</w:t>
      </w:r>
      <w:r w:rsidRPr="00451BE3">
        <w:rPr>
          <w:rFonts w:ascii="Times New Roman" w:hAnsi="Times New Roman" w:cs="Times New Roman"/>
          <w:spacing w:val="1"/>
        </w:rPr>
        <w:t>Диофант</w:t>
      </w:r>
      <w:proofErr w:type="spellEnd"/>
      <w:r w:rsidRPr="00451BE3">
        <w:rPr>
          <w:rFonts w:ascii="Times New Roman" w:hAnsi="Times New Roman" w:cs="Times New Roman"/>
          <w:spacing w:val="1"/>
        </w:rPr>
        <w:t xml:space="preserve"> Александрийский. </w:t>
      </w:r>
      <w:proofErr w:type="spellStart"/>
      <w:r w:rsidRPr="00451BE3">
        <w:rPr>
          <w:rFonts w:ascii="Times New Roman" w:hAnsi="Times New Roman" w:cs="Times New Roman"/>
          <w:spacing w:val="1"/>
        </w:rPr>
        <w:t>Диофантовы</w:t>
      </w:r>
      <w:proofErr w:type="spellEnd"/>
      <w:r w:rsidRPr="00451BE3">
        <w:rPr>
          <w:rFonts w:ascii="Times New Roman" w:hAnsi="Times New Roman" w:cs="Times New Roman"/>
          <w:spacing w:val="1"/>
        </w:rPr>
        <w:t xml:space="preserve"> уравнения. </w:t>
      </w:r>
      <w:r w:rsidRPr="00451BE3">
        <w:rPr>
          <w:rFonts w:ascii="Times New Roman" w:hAnsi="Times New Roman" w:cs="Times New Roman"/>
          <w:i/>
        </w:rPr>
        <w:t xml:space="preserve">Появление графиков функций. Р. </w:t>
      </w:r>
      <w:proofErr w:type="spellStart"/>
      <w:r w:rsidRPr="00451BE3">
        <w:rPr>
          <w:rFonts w:ascii="Times New Roman" w:hAnsi="Times New Roman" w:cs="Times New Roman"/>
          <w:i/>
        </w:rPr>
        <w:lastRenderedPageBreak/>
        <w:t>Декарт.</w:t>
      </w:r>
      <w:r w:rsidRPr="00451BE3">
        <w:rPr>
          <w:rFonts w:ascii="Times New Roman" w:hAnsi="Times New Roman" w:cs="Times New Roman"/>
          <w:i/>
          <w:spacing w:val="1"/>
        </w:rPr>
        <w:t>Декартовый</w:t>
      </w:r>
      <w:proofErr w:type="spellEnd"/>
      <w:r w:rsidRPr="00451BE3">
        <w:rPr>
          <w:rFonts w:ascii="Times New Roman" w:hAnsi="Times New Roman" w:cs="Times New Roman"/>
          <w:i/>
          <w:spacing w:val="1"/>
        </w:rPr>
        <w:t xml:space="preserve"> лист. </w:t>
      </w:r>
      <w:proofErr w:type="spellStart"/>
      <w:r w:rsidRPr="00451BE3">
        <w:rPr>
          <w:rFonts w:ascii="Times New Roman" w:hAnsi="Times New Roman" w:cs="Times New Roman"/>
          <w:i/>
          <w:spacing w:val="1"/>
        </w:rPr>
        <w:t>Кардиоида.</w:t>
      </w:r>
      <w:r w:rsidRPr="00451BE3">
        <w:rPr>
          <w:rFonts w:ascii="Times New Roman" w:hAnsi="Times New Roman" w:cs="Times New Roman"/>
        </w:rPr>
        <w:t>Решение</w:t>
      </w:r>
      <w:proofErr w:type="spellEnd"/>
      <w:r w:rsidRPr="00451BE3">
        <w:rPr>
          <w:rFonts w:ascii="Times New Roman" w:hAnsi="Times New Roman" w:cs="Times New Roman"/>
        </w:rPr>
        <w:t xml:space="preserve"> задач с помощью </w:t>
      </w:r>
      <w:proofErr w:type="spellStart"/>
      <w:r w:rsidRPr="00451BE3">
        <w:rPr>
          <w:rFonts w:ascii="Times New Roman" w:hAnsi="Times New Roman" w:cs="Times New Roman"/>
        </w:rPr>
        <w:t>систем.График</w:t>
      </w:r>
      <w:proofErr w:type="spellEnd"/>
      <w:r w:rsidRPr="00451BE3">
        <w:rPr>
          <w:rFonts w:ascii="Times New Roman" w:hAnsi="Times New Roman" w:cs="Times New Roman"/>
        </w:rPr>
        <w:t xml:space="preserve"> линейного уравнения с двумя переменными. Уравнение прямой, угловой коэффициент прямой; условие параллельности </w:t>
      </w:r>
      <w:proofErr w:type="spellStart"/>
      <w:r w:rsidRPr="00451BE3">
        <w:rPr>
          <w:rFonts w:ascii="Times New Roman" w:hAnsi="Times New Roman" w:cs="Times New Roman"/>
        </w:rPr>
        <w:t>прямых.Уравнение</w:t>
      </w:r>
      <w:proofErr w:type="spellEnd"/>
      <w:r w:rsidRPr="00451BE3">
        <w:rPr>
          <w:rFonts w:ascii="Times New Roman" w:hAnsi="Times New Roman" w:cs="Times New Roman"/>
        </w:rPr>
        <w:t xml:space="preserve"> окружности с центром в начале координат и в любой заданной </w:t>
      </w:r>
      <w:proofErr w:type="spellStart"/>
      <w:r w:rsidRPr="00451BE3">
        <w:rPr>
          <w:rFonts w:ascii="Times New Roman" w:hAnsi="Times New Roman" w:cs="Times New Roman"/>
        </w:rPr>
        <w:t>точке.Графическая</w:t>
      </w:r>
      <w:proofErr w:type="spellEnd"/>
      <w:r w:rsidRPr="00451BE3">
        <w:rPr>
          <w:rFonts w:ascii="Times New Roman" w:hAnsi="Times New Roman" w:cs="Times New Roman"/>
        </w:rPr>
        <w:t xml:space="preserve"> интерпретация систем уравнений с двумя переменными.</w:t>
      </w:r>
    </w:p>
    <w:p w:rsidR="001A5B71" w:rsidRPr="00451BE3" w:rsidRDefault="001A5B71" w:rsidP="00251C82">
      <w:pPr>
        <w:shd w:val="clear" w:color="auto" w:fill="FFFFFF"/>
        <w:spacing w:after="0"/>
        <w:ind w:left="19"/>
        <w:jc w:val="both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Функции (14 часов)</w:t>
      </w:r>
    </w:p>
    <w:p w:rsidR="001A5B71" w:rsidRPr="00451BE3" w:rsidRDefault="001A5B71" w:rsidP="00BD4C06">
      <w:pPr>
        <w:shd w:val="clear" w:color="auto" w:fill="FFFFFF"/>
        <w:spacing w:after="0" w:line="240" w:lineRule="auto"/>
        <w:ind w:left="11" w:right="6"/>
        <w:jc w:val="both"/>
        <w:rPr>
          <w:rFonts w:ascii="Times New Roman" w:hAnsi="Times New Roman" w:cs="Times New Roman"/>
          <w:i/>
        </w:rPr>
      </w:pPr>
    </w:p>
    <w:p w:rsidR="00251C82" w:rsidRPr="00451BE3" w:rsidRDefault="00251C82" w:rsidP="00BD4C06">
      <w:pPr>
        <w:shd w:val="clear" w:color="auto" w:fill="FFFFFF"/>
        <w:spacing w:after="0" w:line="240" w:lineRule="auto"/>
        <w:ind w:left="11" w:right="6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  <w:i/>
        </w:rPr>
        <w:t xml:space="preserve">Извлечение информации из таблиц, диаграмм и </w:t>
      </w:r>
      <w:proofErr w:type="spellStart"/>
      <w:r w:rsidRPr="00451BE3">
        <w:rPr>
          <w:rFonts w:ascii="Times New Roman" w:hAnsi="Times New Roman" w:cs="Times New Roman"/>
          <w:i/>
        </w:rPr>
        <w:t>графиков.</w:t>
      </w:r>
      <w:r w:rsidRPr="00451BE3">
        <w:rPr>
          <w:rFonts w:ascii="Times New Roman" w:hAnsi="Times New Roman" w:cs="Times New Roman"/>
        </w:rPr>
        <w:t>Понятие</w:t>
      </w:r>
      <w:proofErr w:type="spellEnd"/>
      <w:r w:rsidRPr="00451BE3">
        <w:rPr>
          <w:rFonts w:ascii="Times New Roman" w:hAnsi="Times New Roman" w:cs="Times New Roman"/>
        </w:rPr>
        <w:t xml:space="preserve"> функции. Зависимая и независимая переменные. </w:t>
      </w:r>
      <w:proofErr w:type="spellStart"/>
      <w:r w:rsidRPr="00451BE3">
        <w:rPr>
          <w:rFonts w:ascii="Times New Roman" w:hAnsi="Times New Roman" w:cs="Times New Roman"/>
        </w:rPr>
        <w:t>Аргумент.Область</w:t>
      </w:r>
      <w:proofErr w:type="spellEnd"/>
      <w:r w:rsidRPr="00451BE3">
        <w:rPr>
          <w:rFonts w:ascii="Times New Roman" w:hAnsi="Times New Roman" w:cs="Times New Roman"/>
        </w:rPr>
        <w:t xml:space="preserve"> определения функции и множество значений </w:t>
      </w:r>
      <w:proofErr w:type="spellStart"/>
      <w:r w:rsidRPr="00451BE3">
        <w:rPr>
          <w:rFonts w:ascii="Times New Roman" w:hAnsi="Times New Roman" w:cs="Times New Roman"/>
        </w:rPr>
        <w:t>функции.Графикфункции.Свойства</w:t>
      </w:r>
      <w:proofErr w:type="spellEnd"/>
      <w:r w:rsidRPr="00451BE3">
        <w:rPr>
          <w:rFonts w:ascii="Times New Roman" w:hAnsi="Times New Roman" w:cs="Times New Roman"/>
        </w:rPr>
        <w:t xml:space="preserve"> функции: возрастание и убывание функции, наибольшее и наименьшее значения функции, нули функции, </w:t>
      </w:r>
      <w:r w:rsidR="00453CB2" w:rsidRPr="00451BE3">
        <w:rPr>
          <w:rFonts w:ascii="Times New Roman" w:hAnsi="Times New Roman" w:cs="Times New Roman"/>
          <w:i/>
        </w:rPr>
        <w:t>чётность/нечётность</w:t>
      </w:r>
      <w:r w:rsidR="00453CB2" w:rsidRPr="00451BE3">
        <w:rPr>
          <w:rFonts w:ascii="Times New Roman" w:hAnsi="Times New Roman" w:cs="Times New Roman"/>
        </w:rPr>
        <w:t xml:space="preserve">, </w:t>
      </w:r>
      <w:r w:rsidRPr="00451BE3">
        <w:rPr>
          <w:rFonts w:ascii="Times New Roman" w:hAnsi="Times New Roman" w:cs="Times New Roman"/>
        </w:rPr>
        <w:t xml:space="preserve">промежутки </w:t>
      </w:r>
      <w:proofErr w:type="spellStart"/>
      <w:r w:rsidRPr="00451BE3">
        <w:rPr>
          <w:rFonts w:ascii="Times New Roman" w:hAnsi="Times New Roman" w:cs="Times New Roman"/>
        </w:rPr>
        <w:t>знакопостоянства</w:t>
      </w:r>
      <w:proofErr w:type="spellEnd"/>
      <w:r w:rsidRPr="00451BE3">
        <w:rPr>
          <w:rFonts w:ascii="Times New Roman" w:hAnsi="Times New Roman" w:cs="Times New Roman"/>
        </w:rPr>
        <w:t>, их отражение на графике.</w:t>
      </w:r>
      <w:r w:rsidR="00BD4C06" w:rsidRPr="00451BE3">
        <w:rPr>
          <w:rFonts w:ascii="Times New Roman" w:hAnsi="Times New Roman" w:cs="Times New Roman"/>
        </w:rPr>
        <w:t xml:space="preserve"> Непрерывность </w:t>
      </w:r>
      <w:proofErr w:type="spellStart"/>
      <w:r w:rsidR="00BD4C06" w:rsidRPr="00451BE3">
        <w:rPr>
          <w:rFonts w:ascii="Times New Roman" w:hAnsi="Times New Roman" w:cs="Times New Roman"/>
        </w:rPr>
        <w:t>функции.</w:t>
      </w:r>
      <w:r w:rsidRPr="00451BE3">
        <w:rPr>
          <w:rFonts w:ascii="Times New Roman" w:hAnsi="Times New Roman" w:cs="Times New Roman"/>
        </w:rPr>
        <w:t>Линейная</w:t>
      </w:r>
      <w:proofErr w:type="spellEnd"/>
      <w:r w:rsidRPr="00451BE3">
        <w:rPr>
          <w:rFonts w:ascii="Times New Roman" w:hAnsi="Times New Roman" w:cs="Times New Roman"/>
        </w:rPr>
        <w:t xml:space="preserve"> функция, её график и свойства; геометрический смысл </w:t>
      </w:r>
      <w:proofErr w:type="spellStart"/>
      <w:r w:rsidRPr="00451BE3">
        <w:rPr>
          <w:rFonts w:ascii="Times New Roman" w:hAnsi="Times New Roman" w:cs="Times New Roman"/>
        </w:rPr>
        <w:t>коэффициентов.Функции</w:t>
      </w:r>
      <w:proofErr w:type="spellEnd"/>
      <w:r w:rsidRPr="00451BE3">
        <w:rPr>
          <w:rFonts w:ascii="Times New Roman" w:hAnsi="Times New Roman" w:cs="Times New Roman"/>
        </w:rPr>
        <w:t xml:space="preserve">, описывающие прямую и обратную пропорциональные зависимости, их графики и свойства. Аппроксимирующие </w:t>
      </w:r>
      <w:proofErr w:type="spellStart"/>
      <w:r w:rsidRPr="00451BE3">
        <w:rPr>
          <w:rFonts w:ascii="Times New Roman" w:hAnsi="Times New Roman" w:cs="Times New Roman"/>
        </w:rPr>
        <w:t>прямые.График</w:t>
      </w:r>
      <w:proofErr w:type="spellEnd"/>
      <w:r w:rsidRPr="00451BE3">
        <w:rPr>
          <w:rFonts w:ascii="Times New Roman" w:hAnsi="Times New Roman" w:cs="Times New Roman"/>
        </w:rPr>
        <w:t xml:space="preserve"> функции </w:t>
      </w:r>
      <w:r w:rsidRPr="00451BE3">
        <w:rPr>
          <w:rFonts w:ascii="Times New Roman" w:hAnsi="Times New Roman" w:cs="Times New Roman"/>
          <w:position w:val="-24"/>
        </w:rPr>
        <w:object w:dxaOrig="620" w:dyaOrig="620">
          <v:shape id="_x0000_i1028" type="#_x0000_t75" style="width:30.75pt;height:30.75pt" o:ole="">
            <v:imagedata r:id="rId12" o:title=""/>
          </v:shape>
          <o:OLEObject Type="Embed" ProgID="Equation.DSMT4" ShapeID="_x0000_i1028" DrawAspect="Content" ObjectID="_1694851603" r:id="rId13"/>
        </w:object>
      </w:r>
      <w:r w:rsidRPr="00451BE3">
        <w:rPr>
          <w:rFonts w:ascii="Times New Roman" w:hAnsi="Times New Roman" w:cs="Times New Roman"/>
        </w:rPr>
        <w:t xml:space="preserve">.Свойства функции </w:t>
      </w:r>
      <w:r w:rsidRPr="00451BE3">
        <w:rPr>
          <w:rFonts w:ascii="Times New Roman" w:hAnsi="Times New Roman" w:cs="Times New Roman"/>
          <w:position w:val="-24"/>
        </w:rPr>
        <w:object w:dxaOrig="620" w:dyaOrig="620">
          <v:shape id="_x0000_i1029" type="#_x0000_t75" style="width:30.75pt;height:30.75pt" o:ole="">
            <v:imagedata r:id="rId12" o:title=""/>
          </v:shape>
          <o:OLEObject Type="Embed" ProgID="Equation.DSMT4" ShapeID="_x0000_i1029" DrawAspect="Content" ObjectID="_1694851604" r:id="rId14"/>
        </w:object>
      </w:r>
      <w:r w:rsidRPr="00451BE3">
        <w:rPr>
          <w:rFonts w:ascii="Times New Roman" w:hAnsi="Times New Roman" w:cs="Times New Roman"/>
        </w:rPr>
        <w:t>.</w:t>
      </w:r>
      <w:proofErr w:type="spellStart"/>
      <w:r w:rsidRPr="00451BE3">
        <w:rPr>
          <w:rFonts w:ascii="Times New Roman" w:hAnsi="Times New Roman" w:cs="Times New Roman"/>
        </w:rPr>
        <w:t>Гипербола.Способы</w:t>
      </w:r>
      <w:proofErr w:type="spellEnd"/>
      <w:r w:rsidRPr="00451BE3">
        <w:rPr>
          <w:rFonts w:ascii="Times New Roman" w:hAnsi="Times New Roman" w:cs="Times New Roman"/>
        </w:rPr>
        <w:t xml:space="preserve"> задания функции: аналитический, графический, </w:t>
      </w:r>
      <w:proofErr w:type="spellStart"/>
      <w:r w:rsidRPr="00451BE3">
        <w:rPr>
          <w:rFonts w:ascii="Times New Roman" w:hAnsi="Times New Roman" w:cs="Times New Roman"/>
        </w:rPr>
        <w:t>табличный.</w:t>
      </w:r>
      <w:r w:rsidR="008A5FFC" w:rsidRPr="00451BE3">
        <w:rPr>
          <w:rFonts w:ascii="Times New Roman" w:hAnsi="Times New Roman" w:cs="Times New Roman"/>
          <w:i/>
        </w:rPr>
        <w:t>Графики</w:t>
      </w:r>
      <w:proofErr w:type="spellEnd"/>
      <w:r w:rsidR="008A5FFC" w:rsidRPr="00451BE3">
        <w:rPr>
          <w:rFonts w:ascii="Times New Roman" w:hAnsi="Times New Roman" w:cs="Times New Roman"/>
          <w:i/>
        </w:rPr>
        <w:t xml:space="preserve"> функций </w:t>
      </w:r>
      <w:r w:rsidR="008A5FFC" w:rsidRPr="00451BE3">
        <w:rPr>
          <w:rFonts w:ascii="Times New Roman" w:hAnsi="Times New Roman" w:cs="Times New Roman"/>
          <w:position w:val="-24"/>
        </w:rPr>
        <w:object w:dxaOrig="1300" w:dyaOrig="620">
          <v:shape id="_x0000_i1030" type="#_x0000_t75" style="width:63.75pt;height:30.75pt" o:ole="">
            <v:imagedata r:id="rId15" o:title=""/>
          </v:shape>
          <o:OLEObject Type="Embed" ProgID="Equation.DSMT4" ShapeID="_x0000_i1030" DrawAspect="Content" ObjectID="_1694851605" r:id="rId16"/>
        </w:object>
      </w:r>
      <w:r w:rsidR="008A5FFC" w:rsidRPr="00451BE3">
        <w:rPr>
          <w:rFonts w:ascii="Times New Roman" w:hAnsi="Times New Roman" w:cs="Times New Roman"/>
        </w:rPr>
        <w:t>.</w:t>
      </w:r>
      <w:r w:rsidRPr="00451BE3">
        <w:rPr>
          <w:rFonts w:ascii="Times New Roman" w:hAnsi="Times New Roman" w:cs="Times New Roman"/>
        </w:rPr>
        <w:t xml:space="preserve">Примеры функций, получаемых в процессе исследования различных реальных процессов и решения задач. Значение функции в точке. Чтение графиков </w:t>
      </w:r>
      <w:proofErr w:type="spellStart"/>
      <w:r w:rsidRPr="00451BE3">
        <w:rPr>
          <w:rFonts w:ascii="Times New Roman" w:hAnsi="Times New Roman" w:cs="Times New Roman"/>
        </w:rPr>
        <w:t>функций.Нахождение</w:t>
      </w:r>
      <w:proofErr w:type="spellEnd"/>
      <w:r w:rsidRPr="00451BE3">
        <w:rPr>
          <w:rFonts w:ascii="Times New Roman" w:hAnsi="Times New Roman" w:cs="Times New Roman"/>
        </w:rPr>
        <w:t xml:space="preserve">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 Расположение графика линейной функции в зависимости от её углового коэффициента и свободного </w:t>
      </w:r>
      <w:proofErr w:type="spellStart"/>
      <w:r w:rsidRPr="00451BE3">
        <w:rPr>
          <w:rFonts w:ascii="Times New Roman" w:hAnsi="Times New Roman" w:cs="Times New Roman"/>
        </w:rPr>
        <w:t>члена.</w:t>
      </w:r>
      <w:r w:rsidRPr="00451BE3">
        <w:rPr>
          <w:rFonts w:ascii="Times New Roman" w:hAnsi="Times New Roman" w:cs="Times New Roman"/>
          <w:i/>
        </w:rPr>
        <w:t>График</w:t>
      </w:r>
      <w:proofErr w:type="spellEnd"/>
      <w:r w:rsidRPr="00451BE3">
        <w:rPr>
          <w:rFonts w:ascii="Times New Roman" w:hAnsi="Times New Roman" w:cs="Times New Roman"/>
          <w:i/>
        </w:rPr>
        <w:t xml:space="preserve"> функций </w:t>
      </w:r>
      <w:r w:rsidRPr="00451BE3">
        <w:rPr>
          <w:rFonts w:ascii="Times New Roman" w:hAnsi="Times New Roman" w:cs="Times New Roman"/>
          <w:i/>
          <w:color w:val="000000"/>
        </w:rPr>
        <w:t xml:space="preserve">у = </w:t>
      </w:r>
      <w:r w:rsidRPr="00451BE3">
        <w:rPr>
          <w:rFonts w:ascii="Times New Roman" w:hAnsi="Times New Roman" w:cs="Times New Roman"/>
          <w:i/>
          <w:color w:val="000000"/>
          <w:position w:val="-8"/>
        </w:rPr>
        <w:object w:dxaOrig="420" w:dyaOrig="460">
          <v:shape id="_x0000_i1031" type="#_x0000_t75" style="width:21pt;height:23.25pt" o:ole="">
            <v:imagedata r:id="rId17" o:title=""/>
          </v:shape>
          <o:OLEObject Type="Embed" ProgID="Equation.3" ShapeID="_x0000_i1031" DrawAspect="Content" ObjectID="_1694851606" r:id="rId18"/>
        </w:object>
      </w:r>
      <w:r w:rsidRPr="00451BE3">
        <w:rPr>
          <w:rFonts w:ascii="Times New Roman" w:hAnsi="Times New Roman" w:cs="Times New Roman"/>
        </w:rPr>
        <w:t xml:space="preserve">Использование графиков функций для решения уравнений и </w:t>
      </w:r>
      <w:proofErr w:type="spellStart"/>
      <w:r w:rsidRPr="00451BE3">
        <w:rPr>
          <w:rFonts w:ascii="Times New Roman" w:hAnsi="Times New Roman" w:cs="Times New Roman"/>
        </w:rPr>
        <w:t>систем.</w:t>
      </w:r>
      <w:r w:rsidRPr="00451BE3">
        <w:rPr>
          <w:rFonts w:ascii="Times New Roman" w:hAnsi="Times New Roman" w:cs="Times New Roman"/>
          <w:i/>
        </w:rPr>
        <w:t>Примеры</w:t>
      </w:r>
      <w:proofErr w:type="spellEnd"/>
      <w:r w:rsidRPr="00451BE3">
        <w:rPr>
          <w:rFonts w:ascii="Times New Roman" w:hAnsi="Times New Roman" w:cs="Times New Roman"/>
          <w:i/>
        </w:rPr>
        <w:t xml:space="preserve"> различных систем </w:t>
      </w:r>
      <w:proofErr w:type="spellStart"/>
      <w:r w:rsidRPr="00451BE3">
        <w:rPr>
          <w:rFonts w:ascii="Times New Roman" w:hAnsi="Times New Roman" w:cs="Times New Roman"/>
          <w:i/>
        </w:rPr>
        <w:t>координат.</w:t>
      </w:r>
      <w:r w:rsidR="00BD4C06" w:rsidRPr="00451BE3">
        <w:rPr>
          <w:rFonts w:ascii="Times New Roman" w:hAnsi="Times New Roman" w:cs="Times New Roman"/>
        </w:rPr>
        <w:t>Исследование</w:t>
      </w:r>
      <w:proofErr w:type="spellEnd"/>
      <w:r w:rsidR="00BD4C06" w:rsidRPr="00451BE3">
        <w:rPr>
          <w:rFonts w:ascii="Times New Roman" w:hAnsi="Times New Roman" w:cs="Times New Roman"/>
        </w:rPr>
        <w:t xml:space="preserve"> функции по её графику.</w:t>
      </w:r>
    </w:p>
    <w:p w:rsidR="00251C82" w:rsidRPr="00451BE3" w:rsidRDefault="001A5B71" w:rsidP="00251C82">
      <w:pPr>
        <w:spacing w:after="0" w:line="240" w:lineRule="auto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Вероятность и статистика (6 часов)</w:t>
      </w:r>
    </w:p>
    <w:p w:rsidR="00251C82" w:rsidRPr="00451BE3" w:rsidRDefault="00251C82" w:rsidP="00251C82">
      <w:pPr>
        <w:shd w:val="clear" w:color="auto" w:fill="FFFFFF"/>
        <w:spacing w:after="0" w:line="230" w:lineRule="exact"/>
        <w:ind w:right="14"/>
        <w:jc w:val="both"/>
        <w:rPr>
          <w:rFonts w:ascii="Times New Roman" w:hAnsi="Times New Roman" w:cs="Times New Roman"/>
          <w:color w:val="000000"/>
          <w:spacing w:val="4"/>
        </w:rPr>
      </w:pPr>
      <w:r w:rsidRPr="00451BE3">
        <w:rPr>
          <w:rFonts w:ascii="Times New Roman" w:hAnsi="Times New Roman" w:cs="Times New Roman"/>
          <w:b/>
          <w:bCs/>
          <w:color w:val="000000"/>
          <w:spacing w:val="2"/>
        </w:rPr>
        <w:t xml:space="preserve">Описательная статистика. </w:t>
      </w:r>
      <w:r w:rsidRPr="00451BE3">
        <w:rPr>
          <w:rFonts w:ascii="Times New Roman" w:hAnsi="Times New Roman" w:cs="Times New Roman"/>
          <w:color w:val="000000"/>
          <w:spacing w:val="2"/>
        </w:rPr>
        <w:t>Ста</w:t>
      </w:r>
      <w:r w:rsidRPr="00451BE3">
        <w:rPr>
          <w:rFonts w:ascii="Times New Roman" w:hAnsi="Times New Roman" w:cs="Times New Roman"/>
          <w:color w:val="000000"/>
          <w:spacing w:val="2"/>
        </w:rPr>
        <w:softHyphen/>
        <w:t>тистические характеристики набора данных: среднее арифме</w:t>
      </w:r>
      <w:r w:rsidRPr="00451BE3">
        <w:rPr>
          <w:rFonts w:ascii="Times New Roman" w:hAnsi="Times New Roman" w:cs="Times New Roman"/>
          <w:color w:val="000000"/>
          <w:spacing w:val="2"/>
        </w:rPr>
        <w:softHyphen/>
      </w:r>
      <w:r w:rsidRPr="00451BE3">
        <w:rPr>
          <w:rFonts w:ascii="Times New Roman" w:hAnsi="Times New Roman" w:cs="Times New Roman"/>
          <w:color w:val="000000"/>
          <w:spacing w:val="4"/>
        </w:rPr>
        <w:t xml:space="preserve">тическое, мода, наибольшее и наименьшее значения, </w:t>
      </w:r>
      <w:proofErr w:type="spellStart"/>
      <w:r w:rsidRPr="00451BE3">
        <w:rPr>
          <w:rFonts w:ascii="Times New Roman" w:hAnsi="Times New Roman" w:cs="Times New Roman"/>
          <w:color w:val="000000"/>
          <w:spacing w:val="4"/>
        </w:rPr>
        <w:t>раз</w:t>
      </w:r>
      <w:r w:rsidRPr="00451BE3">
        <w:rPr>
          <w:rFonts w:ascii="Times New Roman" w:hAnsi="Times New Roman" w:cs="Times New Roman"/>
          <w:color w:val="000000"/>
          <w:spacing w:val="4"/>
        </w:rPr>
        <w:softHyphen/>
        <w:t>мах,</w:t>
      </w:r>
      <w:r w:rsidRPr="00451BE3">
        <w:rPr>
          <w:rFonts w:ascii="Times New Roman" w:hAnsi="Times New Roman" w:cs="Times New Roman"/>
          <w:i/>
        </w:rPr>
        <w:t>медиана</w:t>
      </w:r>
      <w:proofErr w:type="spellEnd"/>
      <w:r w:rsidRPr="00451BE3">
        <w:rPr>
          <w:rFonts w:ascii="Times New Roman" w:hAnsi="Times New Roman" w:cs="Times New Roman"/>
          <w:color w:val="000000"/>
          <w:spacing w:val="4"/>
        </w:rPr>
        <w:t>.</w:t>
      </w:r>
    </w:p>
    <w:p w:rsidR="00251C82" w:rsidRPr="00451BE3" w:rsidRDefault="00251C82" w:rsidP="00251C82">
      <w:pPr>
        <w:spacing w:before="120"/>
        <w:rPr>
          <w:rFonts w:ascii="Times New Roman" w:hAnsi="Times New Roman" w:cs="Times New Roman"/>
        </w:rPr>
      </w:pPr>
      <w:proofErr w:type="spellStart"/>
      <w:r w:rsidRPr="00451BE3">
        <w:rPr>
          <w:rFonts w:ascii="Times New Roman" w:hAnsi="Times New Roman" w:cs="Times New Roman"/>
          <w:b/>
          <w:color w:val="000000"/>
          <w:spacing w:val="4"/>
        </w:rPr>
        <w:t>Вероятность.</w:t>
      </w:r>
      <w:r w:rsidRPr="00451BE3">
        <w:rPr>
          <w:rFonts w:ascii="Times New Roman" w:hAnsi="Times New Roman" w:cs="Times New Roman"/>
          <w:color w:val="000000"/>
          <w:spacing w:val="4"/>
        </w:rPr>
        <w:t>Частота</w:t>
      </w:r>
      <w:proofErr w:type="spellEnd"/>
      <w:r w:rsidRPr="00451BE3">
        <w:rPr>
          <w:rFonts w:ascii="Times New Roman" w:hAnsi="Times New Roman" w:cs="Times New Roman"/>
          <w:color w:val="000000"/>
          <w:spacing w:val="4"/>
        </w:rPr>
        <w:t xml:space="preserve"> события, </w:t>
      </w:r>
      <w:proofErr w:type="spellStart"/>
      <w:r w:rsidRPr="00451BE3">
        <w:rPr>
          <w:rFonts w:ascii="Times New Roman" w:hAnsi="Times New Roman" w:cs="Times New Roman"/>
          <w:color w:val="000000"/>
          <w:spacing w:val="4"/>
        </w:rPr>
        <w:t>вероятность.Равновозможные</w:t>
      </w:r>
      <w:proofErr w:type="spellEnd"/>
      <w:r w:rsidRPr="00451BE3">
        <w:rPr>
          <w:rFonts w:ascii="Times New Roman" w:hAnsi="Times New Roman" w:cs="Times New Roman"/>
          <w:color w:val="000000"/>
          <w:spacing w:val="4"/>
        </w:rPr>
        <w:t xml:space="preserve"> события и подсчёт их вероятности. Классическое определение вероятности. Сложные эксперименты. </w:t>
      </w:r>
      <w:r w:rsidRPr="00451BE3">
        <w:rPr>
          <w:rFonts w:ascii="Times New Roman" w:hAnsi="Times New Roman" w:cs="Times New Roman"/>
          <w:i/>
          <w:color w:val="000000"/>
          <w:spacing w:val="4"/>
        </w:rPr>
        <w:t>Представление о геометрической вероятности.</w:t>
      </w:r>
      <w:r w:rsidRPr="00451BE3">
        <w:rPr>
          <w:rFonts w:ascii="Times New Roman" w:hAnsi="Times New Roman" w:cs="Times New Roman"/>
          <w:color w:val="000000"/>
          <w:spacing w:val="4"/>
        </w:rPr>
        <w:t xml:space="preserve"> Задача Даламбера.</w:t>
      </w:r>
    </w:p>
    <w:p w:rsidR="00BD5817" w:rsidRPr="00451BE3" w:rsidRDefault="001A5B71" w:rsidP="001A5B71">
      <w:pPr>
        <w:jc w:val="both"/>
        <w:rPr>
          <w:rFonts w:ascii="Times New Roman" w:hAnsi="Times New Roman" w:cs="Times New Roman"/>
          <w:color w:val="000000"/>
          <w:spacing w:val="3"/>
        </w:rPr>
      </w:pPr>
      <w:r w:rsidRPr="00451BE3">
        <w:rPr>
          <w:rFonts w:ascii="Times New Roman" w:hAnsi="Times New Roman" w:cs="Times New Roman"/>
          <w:b/>
        </w:rPr>
        <w:t>Повторение (4 часа)</w:t>
      </w:r>
    </w:p>
    <w:p w:rsidR="001A5B71" w:rsidRPr="00451BE3" w:rsidRDefault="001A5B71" w:rsidP="001A5B71">
      <w:pPr>
        <w:jc w:val="both"/>
        <w:rPr>
          <w:rFonts w:ascii="Times New Roman" w:hAnsi="Times New Roman" w:cs="Times New Roman"/>
          <w:b/>
          <w:color w:val="000000"/>
          <w:spacing w:val="3"/>
        </w:rPr>
      </w:pPr>
      <w:r w:rsidRPr="00451BE3">
        <w:rPr>
          <w:rFonts w:ascii="Times New Roman" w:hAnsi="Times New Roman" w:cs="Times New Roman"/>
          <w:b/>
          <w:color w:val="000000"/>
          <w:spacing w:val="3"/>
        </w:rPr>
        <w:t>Геометрия 8 класс</w:t>
      </w:r>
    </w:p>
    <w:p w:rsidR="00830E02" w:rsidRPr="00451BE3" w:rsidRDefault="00830E02" w:rsidP="00830E02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 w:cs="Times New Roman"/>
          <w:b/>
          <w:color w:val="000000"/>
          <w:spacing w:val="4"/>
        </w:rPr>
      </w:pPr>
      <w:r w:rsidRPr="00451BE3">
        <w:rPr>
          <w:rFonts w:ascii="Times New Roman" w:hAnsi="Times New Roman" w:cs="Times New Roman"/>
          <w:b/>
          <w:color w:val="000000"/>
          <w:spacing w:val="4"/>
        </w:rPr>
        <w:t>Четырехугольники (14 часов)</w:t>
      </w:r>
    </w:p>
    <w:p w:rsidR="00830E02" w:rsidRPr="00451BE3" w:rsidRDefault="00830E02" w:rsidP="00830E02">
      <w:pPr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 xml:space="preserve">Многоугольник. </w:t>
      </w:r>
      <w:r w:rsidRPr="00451BE3">
        <w:rPr>
          <w:rFonts w:ascii="Times New Roman" w:hAnsi="Times New Roman" w:cs="Times New Roman"/>
          <w:lang w:val="en-US"/>
        </w:rPr>
        <w:t>n</w:t>
      </w:r>
      <w:r w:rsidRPr="00451BE3">
        <w:rPr>
          <w:rFonts w:ascii="Times New Roman" w:hAnsi="Times New Roman" w:cs="Times New Roman"/>
        </w:rPr>
        <w:t xml:space="preserve">-угольник Элементы (соседние вершины, диагонали) и свойства многоугольника. Внутренняя и внешняя область многоугольника.  Распознавание некоторых многоугольников. Выпуклые и невыпуклые многоугольники. Сумма углов выпуклого многоугольника. Смежные отрезки. Ломанная. Элементы ломанной: вершины, звенья. Длина ломанной. Замкнутая ломанная. Периметр многоугольника. Четырёхугольник. Сумма углов выпуклого четырехугольника. Параллелограмм, его свойства и признаки. Прямоугольник, квадрат, ромб, их свойства и признаки. Трапеция, равнобедренная, прямоугольная трапеция. Свойства и признаки равнобедренной трапеции. Фалес. Теорема Фалеса. Деление отрезка на </w:t>
      </w:r>
      <w:r w:rsidRPr="00451BE3">
        <w:rPr>
          <w:rFonts w:ascii="Times New Roman" w:hAnsi="Times New Roman" w:cs="Times New Roman"/>
          <w:lang w:val="en-US"/>
        </w:rPr>
        <w:t>n</w:t>
      </w:r>
      <w:r w:rsidRPr="00451BE3">
        <w:rPr>
          <w:rFonts w:ascii="Times New Roman" w:hAnsi="Times New Roman" w:cs="Times New Roman"/>
        </w:rPr>
        <w:t>- равных частей. Геометрические преобразования. Осевая и центральная симметрии. Центр, ось симметрии фигуры.</w:t>
      </w:r>
    </w:p>
    <w:p w:rsidR="00830E02" w:rsidRPr="00451BE3" w:rsidRDefault="00830E02" w:rsidP="00830E02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 w:cs="Times New Roman"/>
          <w:b/>
          <w:color w:val="000000"/>
          <w:spacing w:val="4"/>
        </w:rPr>
      </w:pPr>
      <w:r w:rsidRPr="00451BE3">
        <w:rPr>
          <w:rFonts w:ascii="Times New Roman" w:hAnsi="Times New Roman" w:cs="Times New Roman"/>
          <w:b/>
          <w:color w:val="000000"/>
          <w:spacing w:val="4"/>
        </w:rPr>
        <w:t>Площадь (14 часов)</w:t>
      </w:r>
    </w:p>
    <w:p w:rsidR="00830E02" w:rsidRPr="00451BE3" w:rsidRDefault="00830E02" w:rsidP="00830E02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 w:cs="Times New Roman"/>
          <w:b/>
          <w:color w:val="000000"/>
          <w:spacing w:val="4"/>
        </w:rPr>
      </w:pPr>
      <w:r w:rsidRPr="00451BE3">
        <w:rPr>
          <w:rFonts w:ascii="Times New Roman" w:hAnsi="Times New Roman" w:cs="Times New Roman"/>
        </w:rPr>
        <w:lastRenderedPageBreak/>
        <w:t xml:space="preserve">Понятие площади плоских фигур. Единицы измерения площади. Свойства площадей. Измерение площади. Равносоставленные и равновеликие фигуры. Площадь прямоугольника. </w:t>
      </w:r>
      <w:r w:rsidRPr="00451BE3">
        <w:rPr>
          <w:rFonts w:ascii="Times New Roman" w:hAnsi="Times New Roman" w:cs="Times New Roman"/>
          <w:i/>
        </w:rPr>
        <w:t>Площадь квадрата.</w:t>
      </w:r>
      <w:r w:rsidRPr="00451BE3">
        <w:rPr>
          <w:rFonts w:ascii="Times New Roman" w:hAnsi="Times New Roman" w:cs="Times New Roman"/>
        </w:rPr>
        <w:t xml:space="preserve"> Площади параллелограмма, треугольника, прямоугольного треугольника и трапеции. Площадь многоугольника. Теорема об отношении площадей треугольников, имеющих по равному углу. Теорема Пифагора. Пифагор и его школа. Теорема, обратная теореме Пифагора. Египетский, пифагоровы треугольники. Формула Герона.</w:t>
      </w:r>
    </w:p>
    <w:p w:rsidR="00830E02" w:rsidRPr="00451BE3" w:rsidRDefault="00830E02" w:rsidP="00830E02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 w:cs="Times New Roman"/>
          <w:b/>
          <w:color w:val="000000"/>
          <w:spacing w:val="4"/>
        </w:rPr>
      </w:pPr>
    </w:p>
    <w:p w:rsidR="00830E02" w:rsidRPr="00451BE3" w:rsidRDefault="00830E02" w:rsidP="00830E02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 w:cs="Times New Roman"/>
          <w:b/>
          <w:color w:val="000000"/>
          <w:spacing w:val="4"/>
        </w:rPr>
      </w:pPr>
      <w:r w:rsidRPr="00451BE3">
        <w:rPr>
          <w:rFonts w:ascii="Times New Roman" w:hAnsi="Times New Roman" w:cs="Times New Roman"/>
          <w:b/>
          <w:color w:val="000000"/>
          <w:spacing w:val="4"/>
        </w:rPr>
        <w:t>Подобные треугольники (19 часов)</w:t>
      </w:r>
    </w:p>
    <w:p w:rsidR="00830E02" w:rsidRPr="00451BE3" w:rsidRDefault="00830E02" w:rsidP="00830E02">
      <w:pPr>
        <w:shd w:val="clear" w:color="auto" w:fill="FFFFFF"/>
        <w:spacing w:after="0" w:line="235" w:lineRule="exact"/>
        <w:ind w:right="10" w:firstLine="356"/>
        <w:jc w:val="both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>Пропорциональные отрезки, подобие фигур. Подобие треугольников; коэффициент подобия. Соотношение между площадями подобных фигур.</w:t>
      </w:r>
      <w:r w:rsidRPr="00451BE3">
        <w:rPr>
          <w:rFonts w:ascii="Times New Roman" w:hAnsi="Times New Roman" w:cs="Times New Roman"/>
          <w:i/>
        </w:rPr>
        <w:t xml:space="preserve"> Подобие.</w:t>
      </w:r>
      <w:r w:rsidRPr="00451BE3">
        <w:rPr>
          <w:rFonts w:ascii="Times New Roman" w:hAnsi="Times New Roman" w:cs="Times New Roman"/>
        </w:rPr>
        <w:t xml:space="preserve"> Понятие о подобии фигур и гомотетии (центрально-подобные фигуры). Признаки подобия треугольников. Треугольник. Средняя линия </w:t>
      </w:r>
      <w:proofErr w:type="spellStart"/>
      <w:r w:rsidRPr="00451BE3">
        <w:rPr>
          <w:rFonts w:ascii="Times New Roman" w:hAnsi="Times New Roman" w:cs="Times New Roman"/>
        </w:rPr>
        <w:t>треугольника.</w:t>
      </w:r>
      <w:r w:rsidRPr="00451BE3">
        <w:rPr>
          <w:rFonts w:ascii="Times New Roman" w:hAnsi="Times New Roman" w:cs="Times New Roman"/>
          <w:spacing w:val="2"/>
        </w:rPr>
        <w:t>Понятие</w:t>
      </w:r>
      <w:proofErr w:type="spellEnd"/>
      <w:r w:rsidRPr="00451BE3">
        <w:rPr>
          <w:rFonts w:ascii="Times New Roman" w:hAnsi="Times New Roman" w:cs="Times New Roman"/>
          <w:spacing w:val="2"/>
        </w:rPr>
        <w:t xml:space="preserve"> о равносильности, следовании, употребление ло</w:t>
      </w:r>
      <w:r w:rsidRPr="00451BE3">
        <w:rPr>
          <w:rFonts w:ascii="Times New Roman" w:hAnsi="Times New Roman" w:cs="Times New Roman"/>
          <w:spacing w:val="4"/>
        </w:rPr>
        <w:t>гических связок</w:t>
      </w:r>
      <w:r w:rsidRPr="00451BE3">
        <w:rPr>
          <w:rFonts w:ascii="Times New Roman" w:hAnsi="Times New Roman" w:cs="Times New Roman"/>
          <w:i/>
          <w:iCs/>
          <w:spacing w:val="4"/>
        </w:rPr>
        <w:t xml:space="preserve"> в том и только в том случае, </w:t>
      </w:r>
      <w:r w:rsidRPr="00451BE3">
        <w:rPr>
          <w:rFonts w:ascii="Times New Roman" w:hAnsi="Times New Roman" w:cs="Times New Roman"/>
          <w:spacing w:val="7"/>
        </w:rPr>
        <w:t xml:space="preserve">логические связки </w:t>
      </w:r>
      <w:r w:rsidRPr="00451BE3">
        <w:rPr>
          <w:rFonts w:ascii="Times New Roman" w:hAnsi="Times New Roman" w:cs="Times New Roman"/>
          <w:i/>
          <w:iCs/>
          <w:spacing w:val="7"/>
        </w:rPr>
        <w:t>и, или. Среднее геометрическое (среднее пропорциональное).</w:t>
      </w:r>
      <w:r w:rsidRPr="00451BE3">
        <w:rPr>
          <w:rFonts w:ascii="Times New Roman" w:hAnsi="Times New Roman" w:cs="Times New Roman"/>
          <w:i/>
        </w:rPr>
        <w:t xml:space="preserve"> Расстояние между фигурами. Метод подобия. </w:t>
      </w:r>
      <w:r w:rsidRPr="00451BE3">
        <w:rPr>
          <w:rFonts w:ascii="Times New Roman" w:hAnsi="Times New Roman" w:cs="Times New Roman"/>
        </w:rPr>
        <w:t>Применение свойств подобных треугольников при решении задач: определение высоты предмета и расстояния до недоступной точки. Задачи на построение: деление отрезка на отрезки, пропорциональные данным. Тригонометрические функции острого угла в прямоугольном треугольнике. Синус, косинус, тангенс, котангенс острого угла прямоугольного треугольника. Основное тригонометрическое тождество. Значения синуса, косинуса и тангенса для углов 30 º, 45 º,60º. Вычисление элементов треугольников с использованием тригонометрических соотношений. Золотое сечение.</w:t>
      </w:r>
    </w:p>
    <w:p w:rsidR="00830E02" w:rsidRPr="00451BE3" w:rsidRDefault="00830E02" w:rsidP="00830E02">
      <w:pPr>
        <w:shd w:val="clear" w:color="auto" w:fill="FFFFFF"/>
        <w:spacing w:after="0" w:line="235" w:lineRule="exact"/>
        <w:ind w:left="19" w:right="14" w:firstLine="360"/>
        <w:jc w:val="both"/>
        <w:rPr>
          <w:rFonts w:ascii="Times New Roman" w:hAnsi="Times New Roman" w:cs="Times New Roman"/>
          <w:i/>
          <w:iCs/>
          <w:color w:val="00B050"/>
          <w:spacing w:val="7"/>
        </w:rPr>
      </w:pPr>
    </w:p>
    <w:p w:rsidR="00830E02" w:rsidRPr="00451BE3" w:rsidRDefault="00830E02" w:rsidP="00830E02">
      <w:pPr>
        <w:shd w:val="clear" w:color="auto" w:fill="FFFFFF"/>
        <w:spacing w:after="0" w:line="240" w:lineRule="auto"/>
        <w:ind w:right="10" w:firstLine="356"/>
        <w:jc w:val="both"/>
        <w:rPr>
          <w:rFonts w:ascii="Times New Roman" w:hAnsi="Times New Roman" w:cs="Times New Roman"/>
        </w:rPr>
      </w:pPr>
    </w:p>
    <w:p w:rsidR="00830E02" w:rsidRPr="00451BE3" w:rsidRDefault="00830E02" w:rsidP="00830E02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 w:cs="Times New Roman"/>
          <w:b/>
          <w:color w:val="000000"/>
          <w:spacing w:val="4"/>
        </w:rPr>
      </w:pPr>
    </w:p>
    <w:p w:rsidR="00830E02" w:rsidRPr="00451BE3" w:rsidRDefault="00830E02" w:rsidP="00830E02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 w:cs="Times New Roman"/>
          <w:b/>
          <w:color w:val="000000"/>
          <w:spacing w:val="4"/>
        </w:rPr>
      </w:pPr>
      <w:r w:rsidRPr="00451BE3">
        <w:rPr>
          <w:rFonts w:ascii="Times New Roman" w:hAnsi="Times New Roman" w:cs="Times New Roman"/>
          <w:b/>
          <w:color w:val="000000"/>
          <w:spacing w:val="4"/>
        </w:rPr>
        <w:t>Окружность (17 часов)</w:t>
      </w:r>
    </w:p>
    <w:p w:rsidR="00830E02" w:rsidRPr="00451BE3" w:rsidRDefault="00830E02" w:rsidP="00830E02">
      <w:pPr>
        <w:shd w:val="clear" w:color="auto" w:fill="FFFFFF"/>
        <w:spacing w:after="0" w:line="230" w:lineRule="exact"/>
        <w:ind w:right="5" w:firstLine="356"/>
        <w:jc w:val="both"/>
        <w:rPr>
          <w:rFonts w:ascii="Times New Roman" w:hAnsi="Times New Roman" w:cs="Times New Roman"/>
          <w:color w:val="00B050"/>
          <w:spacing w:val="3"/>
        </w:rPr>
      </w:pPr>
      <w:r w:rsidRPr="00451BE3">
        <w:rPr>
          <w:rFonts w:ascii="Times New Roman" w:hAnsi="Times New Roman" w:cs="Times New Roman"/>
        </w:rPr>
        <w:t>Окружность и круг. Взаимное расположение прямой и окружности</w:t>
      </w:r>
      <w:r w:rsidRPr="00451BE3">
        <w:rPr>
          <w:rFonts w:ascii="Times New Roman" w:hAnsi="Times New Roman" w:cs="Times New Roman"/>
          <w:color w:val="000000"/>
          <w:spacing w:val="4"/>
        </w:rPr>
        <w:t>. Расстояние окружности до прямой.</w:t>
      </w:r>
      <w:r w:rsidRPr="00451BE3">
        <w:rPr>
          <w:rFonts w:ascii="Times New Roman" w:hAnsi="Times New Roman" w:cs="Times New Roman"/>
        </w:rPr>
        <w:t xml:space="preserve"> Дуга, хорда, полуокружность. Центральный угол, вписанный угол; величина вписанного угла. Касательная и секущая к окружности, их свойства: равенство отрезков касательных, проведённых из одной точки. Метрические соотношения в окружности: свойства секущих, касательных, хорд. Градусная мера угла, дуги окружности. Замечательные точки треугольника: точки пересечения серединных перпендикуляров, биссектрис, </w:t>
      </w:r>
      <w:proofErr w:type="spellStart"/>
      <w:r w:rsidRPr="00451BE3">
        <w:rPr>
          <w:rFonts w:ascii="Times New Roman" w:hAnsi="Times New Roman" w:cs="Times New Roman"/>
        </w:rPr>
        <w:t>медиан.</w:t>
      </w:r>
      <w:r w:rsidRPr="00451BE3">
        <w:rPr>
          <w:rFonts w:ascii="Times New Roman" w:hAnsi="Times New Roman" w:cs="Times New Roman"/>
          <w:spacing w:val="3"/>
        </w:rPr>
        <w:t>Серединный</w:t>
      </w:r>
      <w:proofErr w:type="spellEnd"/>
      <w:r w:rsidRPr="00451BE3">
        <w:rPr>
          <w:rFonts w:ascii="Times New Roman" w:hAnsi="Times New Roman" w:cs="Times New Roman"/>
          <w:spacing w:val="3"/>
        </w:rPr>
        <w:t xml:space="preserve"> перпендикуляр к отрезку. </w:t>
      </w:r>
      <w:r w:rsidRPr="00451BE3">
        <w:rPr>
          <w:rFonts w:ascii="Times New Roman" w:hAnsi="Times New Roman" w:cs="Times New Roman"/>
        </w:rPr>
        <w:t xml:space="preserve">Свойства биссектрисы угла и серединного перпендикуляра к отрезку. Теорема о пересечении высот треугольника. Вписанные и описанные многоугольники. Окружность, вписанная в треугольник, и окружность, описанная около треугольника. Вписанные и описанные четырёхугольники. Вписанные и описанные окружности для треугольников, четырёхугольников. Формулы, выражающие площадь треугольника: через периметр и радиус вписанной окружности. </w:t>
      </w:r>
      <w:r w:rsidRPr="00451BE3">
        <w:rPr>
          <w:rFonts w:ascii="Times New Roman" w:hAnsi="Times New Roman" w:cs="Times New Roman"/>
          <w:i/>
        </w:rPr>
        <w:t>Окружность Эйлера.</w:t>
      </w:r>
    </w:p>
    <w:p w:rsidR="00830E02" w:rsidRPr="00451BE3" w:rsidRDefault="00830E02" w:rsidP="00830E02">
      <w:pPr>
        <w:shd w:val="clear" w:color="auto" w:fill="FFFFFF"/>
        <w:spacing w:after="0" w:line="240" w:lineRule="auto"/>
        <w:ind w:right="10" w:firstLine="356"/>
        <w:jc w:val="both"/>
        <w:rPr>
          <w:rFonts w:ascii="Times New Roman" w:hAnsi="Times New Roman" w:cs="Times New Roman"/>
        </w:rPr>
      </w:pPr>
    </w:p>
    <w:p w:rsidR="00830E02" w:rsidRPr="00451BE3" w:rsidRDefault="00830E02" w:rsidP="00830E02">
      <w:pPr>
        <w:shd w:val="clear" w:color="auto" w:fill="FFFFFF"/>
        <w:spacing w:after="0" w:line="240" w:lineRule="auto"/>
        <w:ind w:right="10" w:firstLine="356"/>
        <w:jc w:val="both"/>
        <w:rPr>
          <w:rFonts w:ascii="Times New Roman" w:hAnsi="Times New Roman" w:cs="Times New Roman"/>
        </w:rPr>
      </w:pPr>
    </w:p>
    <w:p w:rsidR="00830E02" w:rsidRPr="00451BE3" w:rsidRDefault="00830E02" w:rsidP="00830E02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 w:cs="Times New Roman"/>
          <w:color w:val="000000"/>
          <w:spacing w:val="4"/>
        </w:rPr>
      </w:pPr>
    </w:p>
    <w:p w:rsidR="00830E02" w:rsidRPr="00451BE3" w:rsidRDefault="00830E02" w:rsidP="00830E02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 w:cs="Times New Roman"/>
          <w:b/>
          <w:color w:val="000000"/>
          <w:spacing w:val="4"/>
        </w:rPr>
      </w:pPr>
      <w:r w:rsidRPr="00451BE3">
        <w:rPr>
          <w:rFonts w:ascii="Times New Roman" w:hAnsi="Times New Roman" w:cs="Times New Roman"/>
          <w:b/>
          <w:color w:val="000000"/>
          <w:spacing w:val="4"/>
        </w:rPr>
        <w:t>Повторение (4 ч)</w:t>
      </w:r>
    </w:p>
    <w:p w:rsidR="00453CB2" w:rsidRPr="00451BE3" w:rsidRDefault="00453CB2" w:rsidP="00830E02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 w:cs="Times New Roman"/>
          <w:b/>
          <w:color w:val="000000"/>
          <w:spacing w:val="4"/>
        </w:rPr>
      </w:pPr>
    </w:p>
    <w:p w:rsidR="00453CB2" w:rsidRPr="00451BE3" w:rsidRDefault="001A5B71" w:rsidP="00453CB2">
      <w:pPr>
        <w:shd w:val="clear" w:color="auto" w:fill="FFFFFF"/>
        <w:spacing w:after="0" w:line="230" w:lineRule="exact"/>
        <w:ind w:right="14"/>
        <w:jc w:val="both"/>
        <w:rPr>
          <w:rFonts w:ascii="Times New Roman" w:hAnsi="Times New Roman" w:cs="Times New Roman"/>
          <w:b/>
          <w:color w:val="000000"/>
          <w:spacing w:val="4"/>
        </w:rPr>
      </w:pPr>
      <w:proofErr w:type="spellStart"/>
      <w:r w:rsidRPr="00451BE3">
        <w:rPr>
          <w:rFonts w:ascii="Times New Roman" w:hAnsi="Times New Roman" w:cs="Times New Roman"/>
          <w:b/>
          <w:color w:val="000000"/>
          <w:spacing w:val="4"/>
        </w:rPr>
        <w:t>Алгера</w:t>
      </w:r>
      <w:proofErr w:type="spellEnd"/>
      <w:r w:rsidRPr="00451BE3">
        <w:rPr>
          <w:rFonts w:ascii="Times New Roman" w:hAnsi="Times New Roman" w:cs="Times New Roman"/>
          <w:b/>
          <w:color w:val="000000"/>
          <w:spacing w:val="4"/>
        </w:rPr>
        <w:t xml:space="preserve"> 9 класс</w:t>
      </w:r>
    </w:p>
    <w:p w:rsidR="00453CB2" w:rsidRPr="00451BE3" w:rsidRDefault="00453CB2" w:rsidP="00830E02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 w:cs="Times New Roman"/>
          <w:b/>
          <w:color w:val="000000"/>
          <w:spacing w:val="4"/>
        </w:rPr>
      </w:pPr>
    </w:p>
    <w:p w:rsidR="00453CB2" w:rsidRPr="00451BE3" w:rsidRDefault="00453CB2" w:rsidP="00453CB2">
      <w:pPr>
        <w:spacing w:after="0" w:line="240" w:lineRule="auto"/>
        <w:rPr>
          <w:rFonts w:ascii="Times New Roman" w:eastAsia="Times New Roman" w:hAnsi="Times New Roman" w:cs="Times New Roman"/>
          <w:b/>
        </w:rPr>
      </w:pPr>
      <w:r w:rsidRPr="00451BE3">
        <w:rPr>
          <w:rFonts w:ascii="Times New Roman" w:eastAsia="Times New Roman" w:hAnsi="Times New Roman" w:cs="Times New Roman"/>
          <w:b/>
        </w:rPr>
        <w:t>Неравенства – 19 часов</w:t>
      </w:r>
    </w:p>
    <w:p w:rsidR="0095226E" w:rsidRPr="00451BE3" w:rsidRDefault="00453CB2" w:rsidP="0095226E">
      <w:pPr>
        <w:rPr>
          <w:rFonts w:ascii="Times New Roman" w:eastAsia="Calibri" w:hAnsi="Times New Roman" w:cs="Times New Roman"/>
          <w:lang w:eastAsia="ar-SA"/>
        </w:rPr>
      </w:pPr>
      <w:r w:rsidRPr="00451BE3">
        <w:rPr>
          <w:rFonts w:ascii="Times New Roman" w:eastAsia="Times New Roman" w:hAnsi="Times New Roman" w:cs="Times New Roman"/>
        </w:rPr>
        <w:t xml:space="preserve">Множество действительных чисел. Действительные числа как бесконечные десятичные дроби. Взаимно однозначное соответствие между действительными числами и точками координатной прямой. Сравнение действительных чисел. Арифметические действия над ними. Неравенство с одной переменной. Числовые неравенства и их свойства. </w:t>
      </w:r>
      <w:r w:rsidRPr="00451BE3">
        <w:rPr>
          <w:rFonts w:ascii="Times New Roman" w:eastAsia="Times New Roman" w:hAnsi="Times New Roman" w:cs="Times New Roman"/>
          <w:i/>
        </w:rPr>
        <w:t>Доказательство числовых и алгебраических неравенств.</w:t>
      </w:r>
      <w:r w:rsidRPr="00451BE3">
        <w:rPr>
          <w:rFonts w:ascii="Times New Roman" w:eastAsia="Times New Roman" w:hAnsi="Times New Roman" w:cs="Times New Roman"/>
        </w:rPr>
        <w:t xml:space="preserve"> Линейные неравенство с одной переменной и их системы. Решение неравенства. </w:t>
      </w:r>
      <w:r w:rsidRPr="00451BE3">
        <w:rPr>
          <w:rFonts w:ascii="Times New Roman" w:eastAsia="Times New Roman" w:hAnsi="Times New Roman" w:cs="Times New Roman"/>
          <w:i/>
        </w:rPr>
        <w:t xml:space="preserve">Примеры решения дробно-линейных </w:t>
      </w:r>
      <w:proofErr w:type="spellStart"/>
      <w:r w:rsidRPr="00451BE3">
        <w:rPr>
          <w:rFonts w:ascii="Times New Roman" w:eastAsia="Times New Roman" w:hAnsi="Times New Roman" w:cs="Times New Roman"/>
          <w:i/>
        </w:rPr>
        <w:t>неравенств.</w:t>
      </w:r>
      <w:r w:rsidRPr="00451BE3">
        <w:rPr>
          <w:rFonts w:ascii="Times New Roman" w:eastAsia="Times New Roman" w:hAnsi="Times New Roman" w:cs="Times New Roman"/>
        </w:rPr>
        <w:t>Точность</w:t>
      </w:r>
      <w:proofErr w:type="spellEnd"/>
      <w:r w:rsidRPr="00451BE3">
        <w:rPr>
          <w:rFonts w:ascii="Times New Roman" w:eastAsia="Times New Roman" w:hAnsi="Times New Roman" w:cs="Times New Roman"/>
        </w:rPr>
        <w:t xml:space="preserve"> приближения, относительная погрешность.</w:t>
      </w:r>
      <w:r w:rsidR="0095226E" w:rsidRPr="00451BE3">
        <w:rPr>
          <w:rFonts w:ascii="Times New Roman" w:eastAsia="Calibri" w:hAnsi="Times New Roman" w:cs="Times New Roman"/>
          <w:i/>
          <w:lang w:eastAsia="ar-SA"/>
        </w:rPr>
        <w:t xml:space="preserve"> Простейшие иррациональные уравнения вида </w:t>
      </w:r>
      <w:r w:rsidR="0095226E" w:rsidRPr="00451BE3">
        <w:rPr>
          <w:rFonts w:ascii="Times New Roman" w:eastAsia="Calibri" w:hAnsi="Times New Roman" w:cs="Times New Roman"/>
          <w:position w:val="-16"/>
          <w:lang w:eastAsia="ar-SA"/>
        </w:rPr>
        <w:object w:dxaOrig="1120" w:dyaOrig="460">
          <v:shape id="_x0000_i1032" type="#_x0000_t75" style="width:57pt;height:21pt" o:ole="">
            <v:imagedata r:id="rId19" o:title=""/>
          </v:shape>
          <o:OLEObject Type="Embed" ProgID="Equation.DSMT4" ShapeID="_x0000_i1032" DrawAspect="Content" ObjectID="_1694851607" r:id="rId20"/>
        </w:object>
      </w:r>
      <w:r w:rsidR="0095226E" w:rsidRPr="00451BE3">
        <w:rPr>
          <w:rFonts w:ascii="Times New Roman" w:eastAsia="Calibri" w:hAnsi="Times New Roman" w:cs="Times New Roman"/>
          <w:lang w:eastAsia="ar-SA"/>
        </w:rPr>
        <w:t>,</w:t>
      </w:r>
      <w:r w:rsidR="0095226E" w:rsidRPr="00451BE3">
        <w:rPr>
          <w:rFonts w:ascii="Times New Roman" w:eastAsia="Calibri" w:hAnsi="Times New Roman" w:cs="Times New Roman"/>
          <w:position w:val="-16"/>
          <w:lang w:eastAsia="ar-SA"/>
        </w:rPr>
        <w:object w:dxaOrig="1680" w:dyaOrig="460">
          <v:shape id="_x0000_i1033" type="#_x0000_t75" style="width:83.25pt;height:21pt" o:ole="">
            <v:imagedata r:id="rId21" o:title=""/>
          </v:shape>
          <o:OLEObject Type="Embed" ProgID="Equation.DSMT4" ShapeID="_x0000_i1033" DrawAspect="Content" ObjectID="_1694851608" r:id="rId22"/>
        </w:object>
      </w:r>
      <w:r w:rsidR="0095226E" w:rsidRPr="00451BE3">
        <w:rPr>
          <w:rFonts w:ascii="Times New Roman" w:eastAsia="Calibri" w:hAnsi="Times New Roman" w:cs="Times New Roman"/>
          <w:lang w:eastAsia="ar-SA"/>
        </w:rPr>
        <w:t>.</w:t>
      </w:r>
      <w:r w:rsidR="0095226E" w:rsidRPr="00451BE3">
        <w:rPr>
          <w:rFonts w:ascii="Times New Roman" w:hAnsi="Times New Roman" w:cs="Times New Roman"/>
          <w:i/>
        </w:rPr>
        <w:t>Решение целых и дробно-рациональных неравенств методом интервалов</w:t>
      </w:r>
    </w:p>
    <w:p w:rsidR="00453CB2" w:rsidRPr="00451BE3" w:rsidRDefault="00453CB2" w:rsidP="00453CB2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</w:p>
    <w:p w:rsidR="00453CB2" w:rsidRPr="00451BE3" w:rsidRDefault="00453CB2" w:rsidP="00453CB2">
      <w:pPr>
        <w:tabs>
          <w:tab w:val="left" w:pos="253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lang w:val="uk-UA"/>
        </w:rPr>
      </w:pPr>
    </w:p>
    <w:p w:rsidR="00453CB2" w:rsidRPr="00451BE3" w:rsidRDefault="00453CB2" w:rsidP="00453CB2">
      <w:pPr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451BE3">
        <w:rPr>
          <w:rFonts w:ascii="Times New Roman" w:eastAsia="Times New Roman" w:hAnsi="Times New Roman" w:cs="Times New Roman"/>
          <w:b/>
        </w:rPr>
        <w:lastRenderedPageBreak/>
        <w:t>Квадратичная функция – 20 часов</w:t>
      </w:r>
    </w:p>
    <w:p w:rsidR="00453CB2" w:rsidRPr="00451BE3" w:rsidRDefault="00453CB2" w:rsidP="00453CB2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</w:p>
    <w:p w:rsidR="00453CB2" w:rsidRPr="00451BE3" w:rsidRDefault="00453CB2" w:rsidP="00453CB2">
      <w:pPr>
        <w:spacing w:after="0" w:line="240" w:lineRule="auto"/>
        <w:jc w:val="both"/>
        <w:rPr>
          <w:rFonts w:ascii="Times New Roman" w:eastAsia="Calibri" w:hAnsi="Times New Roman" w:cs="Times New Roman"/>
          <w:i/>
          <w:lang w:eastAsia="ar-SA"/>
        </w:rPr>
      </w:pPr>
      <w:r w:rsidRPr="00451BE3">
        <w:rPr>
          <w:rFonts w:ascii="Times New Roman" w:eastAsia="Times New Roman" w:hAnsi="Times New Roman" w:cs="Times New Roman"/>
        </w:rPr>
        <w:t xml:space="preserve">Квадратичная функция, ее график, парабола. Координаты вершины параболы, ось симметрии. Свойства квадратичной функции: возрастание и убывание, сохранение знака на промежутке, наибольшее (наименьшее) значение. </w:t>
      </w:r>
      <w:r w:rsidRPr="00451BE3">
        <w:rPr>
          <w:rFonts w:ascii="Times New Roman" w:eastAsia="Times New Roman" w:hAnsi="Times New Roman" w:cs="Times New Roman"/>
          <w:i/>
        </w:rPr>
        <w:t>Построение графика квадратичной функции по точкам.</w:t>
      </w:r>
      <w:r w:rsidRPr="00451BE3">
        <w:rPr>
          <w:rFonts w:ascii="Times New Roman" w:eastAsia="Times New Roman" w:hAnsi="Times New Roman" w:cs="Times New Roman"/>
        </w:rPr>
        <w:t xml:space="preserve"> Нахождение нулей квадратичной функции, </w:t>
      </w:r>
      <w:r w:rsidRPr="00451BE3">
        <w:rPr>
          <w:rFonts w:ascii="Times New Roman" w:eastAsia="Times New Roman" w:hAnsi="Times New Roman" w:cs="Times New Roman"/>
          <w:i/>
        </w:rPr>
        <w:t xml:space="preserve">множества значений, промежутков </w:t>
      </w:r>
      <w:proofErr w:type="spellStart"/>
      <w:r w:rsidRPr="00451BE3">
        <w:rPr>
          <w:rFonts w:ascii="Times New Roman" w:eastAsia="Times New Roman" w:hAnsi="Times New Roman" w:cs="Times New Roman"/>
          <w:i/>
        </w:rPr>
        <w:t>знакопостоянства</w:t>
      </w:r>
      <w:proofErr w:type="spellEnd"/>
      <w:r w:rsidRPr="00451BE3">
        <w:rPr>
          <w:rFonts w:ascii="Times New Roman" w:eastAsia="Times New Roman" w:hAnsi="Times New Roman" w:cs="Times New Roman"/>
          <w:i/>
        </w:rPr>
        <w:t xml:space="preserve">, промежутков монотонности. Параллельный перенос графиков вдоль осей координат и симметрия относительно </w:t>
      </w:r>
      <w:proofErr w:type="spellStart"/>
      <w:r w:rsidRPr="00451BE3">
        <w:rPr>
          <w:rFonts w:ascii="Times New Roman" w:eastAsia="Times New Roman" w:hAnsi="Times New Roman" w:cs="Times New Roman"/>
          <w:i/>
        </w:rPr>
        <w:t>осей.</w:t>
      </w:r>
      <w:r w:rsidRPr="00451BE3">
        <w:rPr>
          <w:rFonts w:ascii="Times New Roman" w:eastAsia="Calibri" w:hAnsi="Times New Roman" w:cs="Times New Roman"/>
          <w:i/>
          <w:lang w:eastAsia="ar-SA"/>
        </w:rPr>
        <w:t>Преобразование</w:t>
      </w:r>
      <w:proofErr w:type="spellEnd"/>
      <w:r w:rsidRPr="00451BE3">
        <w:rPr>
          <w:rFonts w:ascii="Times New Roman" w:eastAsia="Calibri" w:hAnsi="Times New Roman" w:cs="Times New Roman"/>
          <w:i/>
          <w:lang w:eastAsia="ar-SA"/>
        </w:rPr>
        <w:t xml:space="preserve"> графика функции </w:t>
      </w:r>
      <w:r w:rsidRPr="00451BE3">
        <w:rPr>
          <w:rFonts w:ascii="Times New Roman" w:eastAsia="Calibri" w:hAnsi="Times New Roman" w:cs="Times New Roman"/>
          <w:i/>
          <w:position w:val="-10"/>
          <w:lang w:eastAsia="ar-SA"/>
        </w:rPr>
        <w:object w:dxaOrig="920" w:dyaOrig="320">
          <v:shape id="_x0000_i1034" type="#_x0000_t75" style="width:47.25pt;height:15.75pt" o:ole="">
            <v:imagedata r:id="rId23" o:title=""/>
          </v:shape>
          <o:OLEObject Type="Embed" ProgID="Equation.DSMT4" ShapeID="_x0000_i1034" DrawAspect="Content" ObjectID="_1694851609" r:id="rId24"/>
        </w:object>
      </w:r>
      <w:r w:rsidRPr="00451BE3">
        <w:rPr>
          <w:rFonts w:ascii="Times New Roman" w:eastAsia="Calibri" w:hAnsi="Times New Roman" w:cs="Times New Roman"/>
          <w:i/>
          <w:lang w:eastAsia="ar-SA"/>
        </w:rPr>
        <w:t xml:space="preserve"> для построения графиков функций вида </w:t>
      </w:r>
      <w:r w:rsidRPr="00451BE3">
        <w:rPr>
          <w:rFonts w:ascii="Times New Roman" w:eastAsia="Calibri" w:hAnsi="Times New Roman" w:cs="Times New Roman"/>
          <w:i/>
          <w:position w:val="-12"/>
          <w:lang w:eastAsia="ar-SA"/>
        </w:rPr>
        <w:object w:dxaOrig="1780" w:dyaOrig="380">
          <v:shape id="_x0000_i1035" type="#_x0000_t75" style="width:89.25pt;height:17.25pt" o:ole="">
            <v:imagedata r:id="rId25" o:title=""/>
          </v:shape>
          <o:OLEObject Type="Embed" ProgID="Equation.DSMT4" ShapeID="_x0000_i1035" DrawAspect="Content" ObjectID="_1694851610" r:id="rId26"/>
        </w:object>
      </w:r>
      <w:r w:rsidRPr="00451BE3">
        <w:rPr>
          <w:rFonts w:ascii="Times New Roman" w:eastAsia="Calibri" w:hAnsi="Times New Roman" w:cs="Times New Roman"/>
          <w:i/>
          <w:lang w:eastAsia="ar-SA"/>
        </w:rPr>
        <w:t>.</w:t>
      </w:r>
    </w:p>
    <w:p w:rsidR="00453CB2" w:rsidRPr="00451BE3" w:rsidRDefault="00453CB2" w:rsidP="00453CB2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 xml:space="preserve">Квадратные неравенства. </w:t>
      </w:r>
      <w:r w:rsidRPr="00451BE3">
        <w:rPr>
          <w:rFonts w:ascii="Times New Roman" w:eastAsia="Times New Roman" w:hAnsi="Times New Roman" w:cs="Times New Roman"/>
          <w:i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 График дробно-линейной функции. Представление об асимптотах.</w:t>
      </w:r>
    </w:p>
    <w:p w:rsidR="00453CB2" w:rsidRPr="00451BE3" w:rsidRDefault="00453CB2" w:rsidP="00453CB2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 xml:space="preserve">Примеры графических зависимостей, отражающих реальные процессы: колебание, показательный рост. </w:t>
      </w:r>
      <w:r w:rsidRPr="00451BE3">
        <w:rPr>
          <w:rFonts w:ascii="Times New Roman" w:eastAsia="Times New Roman" w:hAnsi="Times New Roman" w:cs="Times New Roman"/>
          <w:i/>
        </w:rPr>
        <w:t>Числовые функции, описывающие эти процессы.</w:t>
      </w:r>
    </w:p>
    <w:p w:rsidR="00453CB2" w:rsidRPr="00451BE3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451BE3">
        <w:rPr>
          <w:rFonts w:ascii="Times New Roman" w:eastAsia="Times New Roman" w:hAnsi="Times New Roman" w:cs="Times New Roman"/>
          <w:b/>
        </w:rPr>
        <w:t>Уравнения и системы уравнений – 25 часа</w:t>
      </w:r>
    </w:p>
    <w:p w:rsidR="00453CB2" w:rsidRPr="00451BE3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</w:p>
    <w:p w:rsidR="00453CB2" w:rsidRPr="00451BE3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>Рациональные выражения и их преобразования. Допустимые значения переменных, входящих в алгебраические выражения. Тождество, доказательство тождеств. Преобразование выражений.</w:t>
      </w:r>
    </w:p>
    <w:p w:rsidR="00453CB2" w:rsidRPr="00451BE3" w:rsidRDefault="00453CB2" w:rsidP="00453CB2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 xml:space="preserve">Решение рациональных уравнений. Примеры решения уравнений высших степеней; методы замены переменной, разложения на множители. </w:t>
      </w:r>
    </w:p>
    <w:p w:rsidR="00453CB2" w:rsidRPr="00451BE3" w:rsidRDefault="00453CB2" w:rsidP="00453CB2">
      <w:pPr>
        <w:spacing w:after="0" w:line="240" w:lineRule="auto"/>
        <w:jc w:val="both"/>
        <w:rPr>
          <w:rFonts w:ascii="Times New Roman" w:eastAsia="Times New Roman" w:hAnsi="Times New Roman" w:cs="Times New Roman"/>
          <w:i/>
        </w:rPr>
      </w:pPr>
      <w:r w:rsidRPr="00451BE3">
        <w:rPr>
          <w:rFonts w:ascii="Times New Roman" w:eastAsia="Times New Roman" w:hAnsi="Times New Roman" w:cs="Times New Roman"/>
          <w:i/>
        </w:rPr>
        <w:t xml:space="preserve">Решение дробно-рациональных уравнений. </w:t>
      </w:r>
    </w:p>
    <w:p w:rsidR="00453CB2" w:rsidRPr="00451BE3" w:rsidRDefault="00453CB2" w:rsidP="00453CB2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pacing w:val="-2"/>
        </w:rPr>
      </w:pPr>
      <w:r w:rsidRPr="00451BE3">
        <w:rPr>
          <w:rFonts w:ascii="Times New Roman" w:eastAsia="Times New Roman" w:hAnsi="Times New Roman" w:cs="Times New Roman"/>
          <w:i/>
          <w:spacing w:val="-2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453CB2" w:rsidRPr="00451BE3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  <w:i/>
        </w:rPr>
        <w:t>Уравнения в целых числах.</w:t>
      </w:r>
    </w:p>
    <w:p w:rsidR="00453CB2" w:rsidRPr="00451BE3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 xml:space="preserve">Решение текстовых задач алгебраическим </w:t>
      </w:r>
      <w:proofErr w:type="spellStart"/>
      <w:r w:rsidRPr="00451BE3">
        <w:rPr>
          <w:rFonts w:ascii="Times New Roman" w:eastAsia="Times New Roman" w:hAnsi="Times New Roman" w:cs="Times New Roman"/>
        </w:rPr>
        <w:t>способом.</w:t>
      </w:r>
      <w:r w:rsidR="001843F3" w:rsidRPr="00451BE3">
        <w:rPr>
          <w:rFonts w:ascii="Times New Roman" w:hAnsi="Times New Roman" w:cs="Times New Roman"/>
        </w:rPr>
        <w:t>Анализ</w:t>
      </w:r>
      <w:proofErr w:type="spellEnd"/>
      <w:r w:rsidR="001843F3" w:rsidRPr="00451BE3">
        <w:rPr>
          <w:rFonts w:ascii="Times New Roman" w:hAnsi="Times New Roman" w:cs="Times New Roman"/>
        </w:rPr>
        <w:t xml:space="preserve"> возможных ситуаций взаимного расположения объектов при их движении, соотношения объёмов выполняемых работ при совместной работе.</w:t>
      </w:r>
      <w:r w:rsidRPr="00451BE3">
        <w:rPr>
          <w:rFonts w:ascii="Times New Roman" w:eastAsia="Times New Roman" w:hAnsi="Times New Roman" w:cs="Times New Roman"/>
        </w:rPr>
        <w:t xml:space="preserve"> Переход от словесной формулировки соотношений между величинами к алгебраической. Использование графиков функций для решения уравнений и систем. Примеры решения нелинейных систем. Решение систем уравнений второй степени.</w:t>
      </w:r>
    </w:p>
    <w:p w:rsidR="00453CB2" w:rsidRPr="00451BE3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  <w:i/>
          <w:spacing w:val="-2"/>
        </w:rPr>
        <w:t>Квадратные уравнения с параметром.</w:t>
      </w:r>
    </w:p>
    <w:p w:rsidR="00453CB2" w:rsidRPr="00451BE3" w:rsidRDefault="00453CB2" w:rsidP="00453CB2">
      <w:pPr>
        <w:spacing w:after="0" w:line="240" w:lineRule="auto"/>
        <w:jc w:val="both"/>
        <w:rPr>
          <w:rFonts w:ascii="Times New Roman" w:eastAsia="Times New Roman" w:hAnsi="Times New Roman" w:cs="Times New Roman"/>
          <w:i/>
        </w:rPr>
      </w:pPr>
      <w:r w:rsidRPr="00451BE3">
        <w:rPr>
          <w:rFonts w:ascii="Times New Roman" w:eastAsia="Times New Roman" w:hAnsi="Times New Roman" w:cs="Times New Roman"/>
          <w:i/>
        </w:rPr>
        <w:t xml:space="preserve">История вопроса о нахождении формул корней алгебраических уравнений степеней, больших четырёх. Н. Тарталья, Дж. </w:t>
      </w:r>
      <w:proofErr w:type="spellStart"/>
      <w:r w:rsidRPr="00451BE3">
        <w:rPr>
          <w:rFonts w:ascii="Times New Roman" w:eastAsia="Times New Roman" w:hAnsi="Times New Roman" w:cs="Times New Roman"/>
          <w:i/>
        </w:rPr>
        <w:t>Кардано</w:t>
      </w:r>
      <w:proofErr w:type="spellEnd"/>
      <w:r w:rsidRPr="00451BE3">
        <w:rPr>
          <w:rFonts w:ascii="Times New Roman" w:eastAsia="Times New Roman" w:hAnsi="Times New Roman" w:cs="Times New Roman"/>
          <w:i/>
        </w:rPr>
        <w:t>, Н. Х. Абель, Э. Галуа.</w:t>
      </w:r>
    </w:p>
    <w:p w:rsidR="00453CB2" w:rsidRPr="00451BE3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FF0000"/>
        </w:rPr>
      </w:pPr>
    </w:p>
    <w:p w:rsidR="00453CB2" w:rsidRPr="00451BE3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451BE3">
        <w:rPr>
          <w:rFonts w:ascii="Times New Roman" w:eastAsia="Times New Roman" w:hAnsi="Times New Roman" w:cs="Times New Roman"/>
          <w:b/>
        </w:rPr>
        <w:t>Арифметическая и геометрическая прогрессии – 17 часов</w:t>
      </w:r>
    </w:p>
    <w:p w:rsidR="00453CB2" w:rsidRPr="00451BE3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highlight w:val="red"/>
        </w:rPr>
      </w:pPr>
    </w:p>
    <w:p w:rsidR="00453CB2" w:rsidRPr="00451BE3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 xml:space="preserve">Понятие последовательности. Числовые последовательности (возрастающая, убывающая, постоянная). Примеры числовых последовательностей. Бесконечные последовательности. Числа Фибоначчи. Члены последовательности. Рекуррентная формула. Формула </w:t>
      </w:r>
      <w:r w:rsidRPr="00451BE3">
        <w:rPr>
          <w:rFonts w:ascii="Times New Roman" w:eastAsia="Times New Roman" w:hAnsi="Times New Roman" w:cs="Times New Roman"/>
          <w:lang w:val="en-US"/>
        </w:rPr>
        <w:t>n</w:t>
      </w:r>
      <w:r w:rsidRPr="00451BE3">
        <w:rPr>
          <w:rFonts w:ascii="Times New Roman" w:eastAsia="Times New Roman" w:hAnsi="Times New Roman" w:cs="Times New Roman"/>
        </w:rPr>
        <w:t xml:space="preserve">-го члена последовательности. </w:t>
      </w:r>
    </w:p>
    <w:p w:rsidR="00453CB2" w:rsidRPr="00451BE3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  <w:i/>
        </w:rPr>
      </w:pPr>
      <w:r w:rsidRPr="00451BE3">
        <w:rPr>
          <w:rFonts w:ascii="Times New Roman" w:eastAsia="Times New Roman" w:hAnsi="Times New Roman" w:cs="Times New Roman"/>
        </w:rPr>
        <w:t xml:space="preserve">Арифметическая и геометрическая прогрессии. Разность арифметической прогрессии. Свойства арифметической прогрессии. Знаменатель геометрической прогрессии. Формулы общего члена арифметической и геометрической прогрессий, суммы первых нескольких членов арифметической и геометрической прогрессий. Простые и сложные проценты. </w:t>
      </w:r>
      <w:r w:rsidRPr="00451BE3">
        <w:rPr>
          <w:rFonts w:ascii="Times New Roman" w:eastAsia="Times New Roman" w:hAnsi="Times New Roman" w:cs="Times New Roman"/>
          <w:i/>
        </w:rPr>
        <w:t>Задача Леонардо Пизанского (Фибоначчи) о кроликах, числа Фибоначчи. Б. </w:t>
      </w:r>
      <w:proofErr w:type="spellStart"/>
      <w:r w:rsidRPr="00451BE3">
        <w:rPr>
          <w:rFonts w:ascii="Times New Roman" w:eastAsia="Times New Roman" w:hAnsi="Times New Roman" w:cs="Times New Roman"/>
          <w:i/>
        </w:rPr>
        <w:t>Паскаль.</w:t>
      </w:r>
      <w:r w:rsidR="00EF30FD" w:rsidRPr="00451BE3">
        <w:rPr>
          <w:rFonts w:ascii="Times New Roman" w:hAnsi="Times New Roman" w:cs="Times New Roman"/>
          <w:i/>
        </w:rPr>
        <w:t>Треугольник</w:t>
      </w:r>
      <w:proofErr w:type="spellEnd"/>
      <w:r w:rsidR="00EF30FD" w:rsidRPr="00451BE3">
        <w:rPr>
          <w:rFonts w:ascii="Times New Roman" w:hAnsi="Times New Roman" w:cs="Times New Roman"/>
          <w:i/>
        </w:rPr>
        <w:t xml:space="preserve"> Паскаля. </w:t>
      </w:r>
      <w:r w:rsidRPr="00451BE3">
        <w:rPr>
          <w:rFonts w:ascii="Times New Roman" w:eastAsia="Times New Roman" w:hAnsi="Times New Roman" w:cs="Times New Roman"/>
          <w:i/>
        </w:rPr>
        <w:t xml:space="preserve"> Сходящаяся геометрическая прогрессия.</w:t>
      </w:r>
    </w:p>
    <w:p w:rsidR="00453CB2" w:rsidRPr="00451BE3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</w:rPr>
      </w:pPr>
    </w:p>
    <w:p w:rsidR="00453CB2" w:rsidRPr="00451BE3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451BE3">
        <w:rPr>
          <w:rFonts w:ascii="Times New Roman" w:eastAsia="Times New Roman" w:hAnsi="Times New Roman" w:cs="Times New Roman"/>
          <w:b/>
          <w:lang w:val="uk-UA"/>
        </w:rPr>
        <w:t xml:space="preserve">Статистика и </w:t>
      </w:r>
      <w:proofErr w:type="spellStart"/>
      <w:r w:rsidRPr="00451BE3">
        <w:rPr>
          <w:rFonts w:ascii="Times New Roman" w:eastAsia="Times New Roman" w:hAnsi="Times New Roman" w:cs="Times New Roman"/>
          <w:b/>
          <w:lang w:val="uk-UA"/>
        </w:rPr>
        <w:t>вероятность</w:t>
      </w:r>
      <w:proofErr w:type="spellEnd"/>
      <w:r w:rsidRPr="00451BE3">
        <w:rPr>
          <w:rFonts w:ascii="Times New Roman" w:eastAsia="Times New Roman" w:hAnsi="Times New Roman" w:cs="Times New Roman"/>
          <w:b/>
        </w:rPr>
        <w:t xml:space="preserve">– </w:t>
      </w:r>
      <w:r w:rsidRPr="00451BE3">
        <w:rPr>
          <w:rFonts w:ascii="Times New Roman" w:eastAsia="Times New Roman" w:hAnsi="Times New Roman" w:cs="Times New Roman"/>
          <w:b/>
          <w:lang w:val="uk-UA"/>
        </w:rPr>
        <w:t>12</w:t>
      </w:r>
      <w:r w:rsidRPr="00451BE3">
        <w:rPr>
          <w:rFonts w:ascii="Times New Roman" w:eastAsia="Times New Roman" w:hAnsi="Times New Roman" w:cs="Times New Roman"/>
          <w:b/>
        </w:rPr>
        <w:t xml:space="preserve"> часов</w:t>
      </w:r>
    </w:p>
    <w:p w:rsidR="00453CB2" w:rsidRPr="00451BE3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</w:p>
    <w:p w:rsidR="00453CB2" w:rsidRPr="00451BE3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 xml:space="preserve">Статистика. Математическая статистика. Генеральная совокупность и выборка. Полигон частот. Понятие о статистическом выводе на основе выборки. Интервальный ряд. Интегральная таблица частот. Гистограмма. Выборочная дисперсия, среднее квадратичное отклонение. Характеристика разброса. Меры рассеивания: </w:t>
      </w:r>
      <w:r w:rsidRPr="00451BE3">
        <w:rPr>
          <w:rFonts w:ascii="Times New Roman" w:eastAsia="Times New Roman" w:hAnsi="Times New Roman" w:cs="Times New Roman"/>
          <w:i/>
        </w:rPr>
        <w:t>дисперсия и стандартное отклонение</w:t>
      </w:r>
      <w:r w:rsidRPr="00451BE3">
        <w:rPr>
          <w:rFonts w:ascii="Times New Roman" w:eastAsia="Times New Roman" w:hAnsi="Times New Roman" w:cs="Times New Roman"/>
        </w:rPr>
        <w:t xml:space="preserve">. Комбинаторные задачи; перестановки, размещения, сочетания; вероятность случайных событий (вычисление частоты события с использованием собственных наблюдений и готовых статистических данных); классическое определение вероятности; </w:t>
      </w:r>
      <w:r w:rsidRPr="00451BE3">
        <w:rPr>
          <w:rFonts w:ascii="Times New Roman" w:eastAsia="Times New Roman" w:hAnsi="Times New Roman" w:cs="Times New Roman"/>
        </w:rPr>
        <w:lastRenderedPageBreak/>
        <w:t xml:space="preserve">нахождение вероятности случайных событий в простейших случаях; геометрическая вероятность. Репрезентативные и нерепрезентативные </w:t>
      </w:r>
      <w:proofErr w:type="spellStart"/>
      <w:r w:rsidRPr="00451BE3">
        <w:rPr>
          <w:rFonts w:ascii="Times New Roman" w:eastAsia="Times New Roman" w:hAnsi="Times New Roman" w:cs="Times New Roman"/>
        </w:rPr>
        <w:t>выборки.</w:t>
      </w:r>
      <w:r w:rsidR="00997A11" w:rsidRPr="00451BE3">
        <w:rPr>
          <w:rFonts w:ascii="Times New Roman" w:hAnsi="Times New Roman" w:cs="Times New Roman"/>
          <w:i/>
        </w:rPr>
        <w:t>Понятие</w:t>
      </w:r>
      <w:proofErr w:type="spellEnd"/>
      <w:r w:rsidR="00997A11" w:rsidRPr="00451BE3">
        <w:rPr>
          <w:rFonts w:ascii="Times New Roman" w:hAnsi="Times New Roman" w:cs="Times New Roman"/>
          <w:i/>
        </w:rPr>
        <w:t xml:space="preserve">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</w:t>
      </w:r>
      <w:proofErr w:type="spellStart"/>
      <w:r w:rsidR="00997A11" w:rsidRPr="00451BE3">
        <w:rPr>
          <w:rFonts w:ascii="Times New Roman" w:hAnsi="Times New Roman" w:cs="Times New Roman"/>
          <w:i/>
        </w:rPr>
        <w:t>ситуациях</w:t>
      </w:r>
      <w:r w:rsidR="0076426A" w:rsidRPr="00451BE3">
        <w:rPr>
          <w:rFonts w:ascii="Times New Roman" w:hAnsi="Times New Roman" w:cs="Times New Roman"/>
          <w:i/>
        </w:rPr>
        <w:t>.Знакомство</w:t>
      </w:r>
      <w:proofErr w:type="spellEnd"/>
      <w:r w:rsidR="0076426A" w:rsidRPr="00451BE3">
        <w:rPr>
          <w:rFonts w:ascii="Times New Roman" w:hAnsi="Times New Roman" w:cs="Times New Roman"/>
          <w:i/>
        </w:rPr>
        <w:t xml:space="preserve">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</w:t>
      </w:r>
      <w:proofErr w:type="spellStart"/>
      <w:r w:rsidR="0076426A" w:rsidRPr="00451BE3">
        <w:rPr>
          <w:rFonts w:ascii="Times New Roman" w:hAnsi="Times New Roman" w:cs="Times New Roman"/>
          <w:i/>
        </w:rPr>
        <w:t>ожидания.</w:t>
      </w:r>
      <w:r w:rsidR="00EF30FD" w:rsidRPr="00451BE3">
        <w:rPr>
          <w:rFonts w:ascii="Times New Roman" w:hAnsi="Times New Roman" w:cs="Times New Roman"/>
          <w:i/>
        </w:rPr>
        <w:t>Независимые</w:t>
      </w:r>
      <w:proofErr w:type="spellEnd"/>
      <w:r w:rsidR="00EF30FD" w:rsidRPr="00451BE3">
        <w:rPr>
          <w:rFonts w:ascii="Times New Roman" w:hAnsi="Times New Roman" w:cs="Times New Roman"/>
          <w:i/>
        </w:rPr>
        <w:t xml:space="preserve"> события. Умножение вероятностей независимых событий</w:t>
      </w:r>
      <w:r w:rsidR="00EF30FD" w:rsidRPr="00451BE3">
        <w:rPr>
          <w:rFonts w:ascii="Times New Roman" w:hAnsi="Times New Roman" w:cs="Times New Roman"/>
        </w:rPr>
        <w:t xml:space="preserve">. </w:t>
      </w:r>
      <w:r w:rsidR="00EF30FD" w:rsidRPr="00451BE3">
        <w:rPr>
          <w:rFonts w:ascii="Times New Roman" w:hAnsi="Times New Roman" w:cs="Times New Roman"/>
          <w:i/>
        </w:rPr>
        <w:t>Последовательные независимые испытания.</w:t>
      </w:r>
      <w:r w:rsidR="00EF30FD" w:rsidRPr="00451BE3">
        <w:rPr>
          <w:rFonts w:ascii="Times New Roman" w:hAnsi="Times New Roman" w:cs="Times New Roman"/>
        </w:rPr>
        <w:t xml:space="preserve"> Представление о независимых событиях в жизни. </w:t>
      </w:r>
      <w:r w:rsidR="00EF30FD" w:rsidRPr="00451BE3">
        <w:rPr>
          <w:rFonts w:ascii="Times New Roman" w:hAnsi="Times New Roman" w:cs="Times New Roman"/>
          <w:i/>
        </w:rPr>
        <w:t>Правило умножения, перестановки, факториал числа. Сочетания и число сочетаний. Формула числа сочетаний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</w:p>
    <w:p w:rsidR="00453CB2" w:rsidRPr="00451BE3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</w:rPr>
      </w:pPr>
    </w:p>
    <w:p w:rsidR="00453CB2" w:rsidRPr="00451BE3" w:rsidRDefault="00453CB2" w:rsidP="00453CB2">
      <w:pPr>
        <w:tabs>
          <w:tab w:val="left" w:pos="2898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451BE3">
        <w:rPr>
          <w:rFonts w:ascii="Times New Roman" w:eastAsia="Times New Roman" w:hAnsi="Times New Roman" w:cs="Times New Roman"/>
          <w:b/>
        </w:rPr>
        <w:t>Повторение –</w:t>
      </w:r>
      <w:r w:rsidRPr="00451BE3">
        <w:rPr>
          <w:rFonts w:ascii="Times New Roman" w:eastAsia="Times New Roman" w:hAnsi="Times New Roman" w:cs="Times New Roman"/>
          <w:b/>
          <w:lang w:val="uk-UA"/>
        </w:rPr>
        <w:t xml:space="preserve">9 </w:t>
      </w:r>
      <w:r w:rsidRPr="00451BE3">
        <w:rPr>
          <w:rFonts w:ascii="Times New Roman" w:eastAsia="Times New Roman" w:hAnsi="Times New Roman" w:cs="Times New Roman"/>
          <w:b/>
        </w:rPr>
        <w:t>часов</w:t>
      </w:r>
    </w:p>
    <w:p w:rsidR="00453CB2" w:rsidRPr="00451BE3" w:rsidRDefault="00453CB2" w:rsidP="00453CB2">
      <w:pPr>
        <w:shd w:val="clear" w:color="auto" w:fill="FFFFFF"/>
        <w:spacing w:after="0" w:line="230" w:lineRule="exact"/>
        <w:ind w:left="10" w:right="14" w:firstLine="346"/>
        <w:jc w:val="both"/>
        <w:rPr>
          <w:rFonts w:ascii="Times New Roman" w:hAnsi="Times New Roman" w:cs="Times New Roman"/>
        </w:rPr>
      </w:pPr>
    </w:p>
    <w:p w:rsidR="000B40AC" w:rsidRPr="00451BE3" w:rsidRDefault="00830E02">
      <w:pPr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ГЕОМЕТРИЯ 9 КЛАСС</w:t>
      </w:r>
    </w:p>
    <w:p w:rsidR="00036FF9" w:rsidRPr="00451BE3" w:rsidRDefault="00036FF9" w:rsidP="00036FF9">
      <w:pPr>
        <w:tabs>
          <w:tab w:val="left" w:pos="253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451BE3">
        <w:rPr>
          <w:rFonts w:ascii="Times New Roman" w:eastAsia="Times New Roman" w:hAnsi="Times New Roman" w:cs="Times New Roman"/>
          <w:b/>
        </w:rPr>
        <w:t>В</w:t>
      </w:r>
      <w:r w:rsidR="00236F54" w:rsidRPr="00451BE3">
        <w:rPr>
          <w:rFonts w:ascii="Times New Roman" w:eastAsia="Times New Roman" w:hAnsi="Times New Roman" w:cs="Times New Roman"/>
          <w:b/>
        </w:rPr>
        <w:t>екторы. Метод координат (</w:t>
      </w:r>
      <w:r w:rsidRPr="00451BE3">
        <w:rPr>
          <w:rFonts w:ascii="Times New Roman" w:eastAsia="Times New Roman" w:hAnsi="Times New Roman" w:cs="Times New Roman"/>
          <w:b/>
        </w:rPr>
        <w:t xml:space="preserve"> 18 часов</w:t>
      </w:r>
      <w:r w:rsidR="00236F54" w:rsidRPr="00451BE3">
        <w:rPr>
          <w:rFonts w:ascii="Times New Roman" w:eastAsia="Times New Roman" w:hAnsi="Times New Roman" w:cs="Times New Roman"/>
          <w:b/>
        </w:rPr>
        <w:t>)</w:t>
      </w:r>
    </w:p>
    <w:p w:rsidR="00036FF9" w:rsidRPr="00451BE3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</w:p>
    <w:p w:rsidR="00140955" w:rsidRPr="00451BE3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>Вектор. Длина (модуль) вектора. Нулевой вектор. Равенство век</w:t>
      </w:r>
      <w:r w:rsidR="00236F54" w:rsidRPr="00451BE3">
        <w:rPr>
          <w:rFonts w:ascii="Times New Roman" w:eastAsia="Times New Roman" w:hAnsi="Times New Roman" w:cs="Times New Roman"/>
        </w:rPr>
        <w:t xml:space="preserve">торов. Коллинеарные, </w:t>
      </w:r>
      <w:proofErr w:type="spellStart"/>
      <w:r w:rsidR="00236F54" w:rsidRPr="00451BE3">
        <w:rPr>
          <w:rFonts w:ascii="Times New Roman" w:eastAsia="Times New Roman" w:hAnsi="Times New Roman" w:cs="Times New Roman"/>
        </w:rPr>
        <w:t>сонаправлен</w:t>
      </w:r>
      <w:r w:rsidRPr="00451BE3">
        <w:rPr>
          <w:rFonts w:ascii="Times New Roman" w:eastAsia="Times New Roman" w:hAnsi="Times New Roman" w:cs="Times New Roman"/>
        </w:rPr>
        <w:t>ные</w:t>
      </w:r>
      <w:proofErr w:type="spellEnd"/>
      <w:r w:rsidRPr="00451BE3">
        <w:rPr>
          <w:rFonts w:ascii="Times New Roman" w:eastAsia="Times New Roman" w:hAnsi="Times New Roman" w:cs="Times New Roman"/>
        </w:rPr>
        <w:t>, противоположно направленные векторы. Использование векторов в физике.</w:t>
      </w:r>
      <w:r w:rsidR="00236F54" w:rsidRPr="00451BE3">
        <w:rPr>
          <w:rFonts w:ascii="Times New Roman" w:eastAsia="Times New Roman" w:hAnsi="Times New Roman" w:cs="Times New Roman"/>
        </w:rPr>
        <w:t xml:space="preserve"> Откладывание вектора от одной точки.</w:t>
      </w:r>
      <w:r w:rsidRPr="00451BE3">
        <w:rPr>
          <w:rFonts w:ascii="Times New Roman" w:eastAsia="Times New Roman" w:hAnsi="Times New Roman" w:cs="Times New Roman"/>
        </w:rPr>
        <w:t xml:space="preserve"> Средняя линия трапеции. Операции над векторами: умножение на число, </w:t>
      </w:r>
      <w:proofErr w:type="spellStart"/>
      <w:r w:rsidRPr="00451BE3">
        <w:rPr>
          <w:rFonts w:ascii="Times New Roman" w:eastAsia="Times New Roman" w:hAnsi="Times New Roman" w:cs="Times New Roman"/>
        </w:rPr>
        <w:t>сложение,</w:t>
      </w:r>
      <w:r w:rsidR="00140955" w:rsidRPr="00451BE3">
        <w:rPr>
          <w:rFonts w:ascii="Times New Roman" w:eastAsia="Times New Roman" w:hAnsi="Times New Roman" w:cs="Times New Roman"/>
        </w:rPr>
        <w:t>вычитание.</w:t>
      </w:r>
      <w:r w:rsidR="00236F54" w:rsidRPr="00451BE3">
        <w:rPr>
          <w:rFonts w:ascii="Times New Roman" w:eastAsia="Times New Roman" w:hAnsi="Times New Roman" w:cs="Times New Roman"/>
        </w:rPr>
        <w:t>Свойства</w:t>
      </w:r>
      <w:proofErr w:type="spellEnd"/>
      <w:r w:rsidR="00236F54" w:rsidRPr="00451BE3">
        <w:rPr>
          <w:rFonts w:ascii="Times New Roman" w:eastAsia="Times New Roman" w:hAnsi="Times New Roman" w:cs="Times New Roman"/>
        </w:rPr>
        <w:t xml:space="preserve"> умножения вектора на </w:t>
      </w:r>
      <w:proofErr w:type="spellStart"/>
      <w:r w:rsidR="00236F54" w:rsidRPr="00451BE3">
        <w:rPr>
          <w:rFonts w:ascii="Times New Roman" w:eastAsia="Times New Roman" w:hAnsi="Times New Roman" w:cs="Times New Roman"/>
        </w:rPr>
        <w:t>число.Правило</w:t>
      </w:r>
      <w:proofErr w:type="spellEnd"/>
      <w:r w:rsidR="00236F54" w:rsidRPr="00451BE3">
        <w:rPr>
          <w:rFonts w:ascii="Times New Roman" w:eastAsia="Times New Roman" w:hAnsi="Times New Roman" w:cs="Times New Roman"/>
        </w:rPr>
        <w:t xml:space="preserve"> параллелограмма, правило треугольника при сложении векторов. Правило многоугольника.</w:t>
      </w:r>
    </w:p>
    <w:p w:rsidR="00525056" w:rsidRPr="00451BE3" w:rsidRDefault="00140955" w:rsidP="00525056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 xml:space="preserve">Разложение вектора по двум неколлинеарным векторам. Коэффициенты разложения. </w:t>
      </w:r>
      <w:r w:rsidR="00036FF9" w:rsidRPr="00451BE3">
        <w:rPr>
          <w:rFonts w:ascii="Times New Roman" w:eastAsia="Times New Roman" w:hAnsi="Times New Roman" w:cs="Times New Roman"/>
        </w:rPr>
        <w:t xml:space="preserve">Координаты вектора. </w:t>
      </w:r>
      <w:r w:rsidRPr="00451BE3">
        <w:rPr>
          <w:rFonts w:ascii="Times New Roman" w:eastAsia="Times New Roman" w:hAnsi="Times New Roman" w:cs="Times New Roman"/>
        </w:rPr>
        <w:t xml:space="preserve">Координатные векторы. </w:t>
      </w:r>
      <w:r w:rsidR="00525056" w:rsidRPr="00451BE3">
        <w:rPr>
          <w:rFonts w:ascii="Times New Roman" w:eastAsia="Calibri" w:hAnsi="Times New Roman" w:cs="Times New Roman"/>
          <w:i/>
          <w:lang w:eastAsia="ar-SA"/>
        </w:rPr>
        <w:t>Применение векторов и координат для решения простейших геометрических задач</w:t>
      </w:r>
    </w:p>
    <w:p w:rsidR="00DD1053" w:rsidRPr="00451BE3" w:rsidRDefault="00140955" w:rsidP="00036FF9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>Координаты равных векторов, координата суммы, разности двух векторов, произведения вектора на число. Радиус-вектор.</w:t>
      </w:r>
      <w:r w:rsidR="00525056" w:rsidRPr="00451BE3">
        <w:rPr>
          <w:rFonts w:ascii="Times New Roman" w:eastAsia="Times New Roman" w:hAnsi="Times New Roman" w:cs="Times New Roman"/>
        </w:rPr>
        <w:t xml:space="preserve"> Координаты точки</w:t>
      </w:r>
      <w:r w:rsidR="00036FF9" w:rsidRPr="00451BE3">
        <w:rPr>
          <w:rFonts w:ascii="Times New Roman" w:eastAsia="Times New Roman" w:hAnsi="Times New Roman" w:cs="Times New Roman"/>
        </w:rPr>
        <w:t>.</w:t>
      </w:r>
      <w:r w:rsidR="00DD1053" w:rsidRPr="00451BE3">
        <w:rPr>
          <w:rFonts w:ascii="Times New Roman" w:eastAsia="Times New Roman" w:hAnsi="Times New Roman" w:cs="Times New Roman"/>
        </w:rPr>
        <w:t xml:space="preserve"> Метод координат. Координаты середины отрезка. Вычисление длины вектора по его координатам. Расстояние между двумя точками. </w:t>
      </w:r>
    </w:p>
    <w:p w:rsidR="00036FF9" w:rsidRPr="00451BE3" w:rsidRDefault="00DD1053" w:rsidP="00036FF9">
      <w:pPr>
        <w:spacing w:after="0" w:line="240" w:lineRule="auto"/>
        <w:jc w:val="both"/>
        <w:rPr>
          <w:rFonts w:ascii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 xml:space="preserve">Уравнение линии на плоскости. Уравнение окружности и </w:t>
      </w:r>
      <w:proofErr w:type="spellStart"/>
      <w:r w:rsidRPr="00451BE3">
        <w:rPr>
          <w:rFonts w:ascii="Times New Roman" w:eastAsia="Times New Roman" w:hAnsi="Times New Roman" w:cs="Times New Roman"/>
        </w:rPr>
        <w:t>прямой.</w:t>
      </w:r>
      <w:r w:rsidRPr="00451BE3">
        <w:rPr>
          <w:rFonts w:ascii="Times New Roman" w:hAnsi="Times New Roman" w:cs="Times New Roman"/>
        </w:rPr>
        <w:t>Взаимное</w:t>
      </w:r>
      <w:proofErr w:type="spellEnd"/>
      <w:r w:rsidRPr="00451BE3">
        <w:rPr>
          <w:rFonts w:ascii="Times New Roman" w:hAnsi="Times New Roman" w:cs="Times New Roman"/>
        </w:rPr>
        <w:t xml:space="preserve"> расположение двух окружностей.</w:t>
      </w:r>
      <w:r w:rsidR="008A17F2" w:rsidRPr="00451BE3">
        <w:rPr>
          <w:rFonts w:ascii="Times New Roman" w:hAnsi="Times New Roman" w:cs="Times New Roman"/>
        </w:rPr>
        <w:t xml:space="preserve"> Окружности </w:t>
      </w:r>
      <w:proofErr w:type="spellStart"/>
      <w:r w:rsidR="008A17F2" w:rsidRPr="00451BE3">
        <w:rPr>
          <w:rFonts w:ascii="Times New Roman" w:hAnsi="Times New Roman" w:cs="Times New Roman"/>
        </w:rPr>
        <w:t>Апполония</w:t>
      </w:r>
      <w:proofErr w:type="spellEnd"/>
      <w:r w:rsidR="008A17F2" w:rsidRPr="00451BE3">
        <w:rPr>
          <w:rFonts w:ascii="Times New Roman" w:hAnsi="Times New Roman" w:cs="Times New Roman"/>
        </w:rPr>
        <w:t>.</w:t>
      </w:r>
    </w:p>
    <w:p w:rsidR="002376F2" w:rsidRPr="00451BE3" w:rsidRDefault="002376F2" w:rsidP="002376F2">
      <w:pPr>
        <w:rPr>
          <w:rFonts w:ascii="Times New Roman" w:eastAsia="Calibri" w:hAnsi="Times New Roman" w:cs="Times New Roman"/>
          <w:lang w:eastAsia="ar-SA"/>
        </w:rPr>
      </w:pPr>
      <w:r w:rsidRPr="00451BE3">
        <w:rPr>
          <w:rFonts w:ascii="Times New Roman" w:eastAsia="Calibri" w:hAnsi="Times New Roman" w:cs="Times New Roman"/>
          <w:i/>
          <w:lang w:eastAsia="ar-SA"/>
        </w:rPr>
        <w:t>Уравнения фигур.</w:t>
      </w:r>
    </w:p>
    <w:p w:rsidR="00036FF9" w:rsidRPr="00451BE3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</w:p>
    <w:p w:rsidR="00036FF9" w:rsidRPr="00451BE3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451BE3">
        <w:rPr>
          <w:rFonts w:ascii="Times New Roman" w:eastAsia="Times New Roman" w:hAnsi="Times New Roman" w:cs="Times New Roman"/>
          <w:b/>
        </w:rPr>
        <w:t xml:space="preserve">Соотношения между сторонами и углами треугольника.        </w:t>
      </w:r>
    </w:p>
    <w:p w:rsidR="00036FF9" w:rsidRPr="00451BE3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451BE3">
        <w:rPr>
          <w:rFonts w:ascii="Times New Roman" w:eastAsia="Times New Roman" w:hAnsi="Times New Roman" w:cs="Times New Roman"/>
          <w:b/>
        </w:rPr>
        <w:t>Скалярное  произведение  векторов – 11 часов</w:t>
      </w:r>
    </w:p>
    <w:p w:rsidR="00036FF9" w:rsidRPr="00451BE3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</w:p>
    <w:p w:rsidR="00C93109" w:rsidRPr="00451BE3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>Синус, косинус, тангенс</w:t>
      </w:r>
      <w:r w:rsidR="008A17F2" w:rsidRPr="00451BE3">
        <w:rPr>
          <w:rFonts w:ascii="Times New Roman" w:eastAsia="Times New Roman" w:hAnsi="Times New Roman" w:cs="Times New Roman"/>
        </w:rPr>
        <w:t>, котангенс</w:t>
      </w:r>
      <w:r w:rsidRPr="00451BE3">
        <w:rPr>
          <w:rFonts w:ascii="Times New Roman" w:eastAsia="Times New Roman" w:hAnsi="Times New Roman" w:cs="Times New Roman"/>
        </w:rPr>
        <w:t xml:space="preserve"> угла углов от 0</w:t>
      </w:r>
      <w:r w:rsidR="008A17F2" w:rsidRPr="00451BE3">
        <w:rPr>
          <w:rFonts w:ascii="Times New Roman" w:eastAsia="Times New Roman" w:hAnsi="Times New Roman" w:cs="Times New Roman"/>
        </w:rPr>
        <w:t xml:space="preserve">º </w:t>
      </w:r>
      <w:r w:rsidRPr="00451BE3">
        <w:rPr>
          <w:rFonts w:ascii="Times New Roman" w:eastAsia="Times New Roman" w:hAnsi="Times New Roman" w:cs="Times New Roman"/>
        </w:rPr>
        <w:t>до 180</w:t>
      </w:r>
      <w:r w:rsidR="008A17F2" w:rsidRPr="00451BE3">
        <w:rPr>
          <w:rFonts w:ascii="Times New Roman" w:eastAsia="Times New Roman" w:hAnsi="Times New Roman" w:cs="Times New Roman"/>
        </w:rPr>
        <w:t>º</w:t>
      </w:r>
      <w:r w:rsidRPr="00451BE3">
        <w:rPr>
          <w:rFonts w:ascii="Times New Roman" w:eastAsia="Times New Roman" w:hAnsi="Times New Roman" w:cs="Times New Roman"/>
        </w:rPr>
        <w:t>. Основное тригонометрическое тождество. Формулы приведения.</w:t>
      </w:r>
      <w:r w:rsidR="005802A4" w:rsidRPr="00451BE3">
        <w:rPr>
          <w:rFonts w:ascii="Times New Roman" w:eastAsia="Times New Roman" w:hAnsi="Times New Roman" w:cs="Times New Roman"/>
        </w:rPr>
        <w:t xml:space="preserve"> Формулы для вычисления координат точки.</w:t>
      </w:r>
      <w:r w:rsidRPr="00451BE3">
        <w:rPr>
          <w:rFonts w:ascii="Times New Roman" w:eastAsia="Times New Roman" w:hAnsi="Times New Roman" w:cs="Times New Roman"/>
        </w:rPr>
        <w:t xml:space="preserve"> Формулы, связывающие синус, косинус, тангенс, котангенс одного и того же угла. Решение треугольников: теорема косинусов и теорема синусов. Формула, выражающая площадь треугольника через две стороны и угол между ними. </w:t>
      </w:r>
      <w:r w:rsidR="00C93109" w:rsidRPr="00451BE3">
        <w:rPr>
          <w:rFonts w:ascii="Times New Roman" w:eastAsia="Times New Roman" w:hAnsi="Times New Roman" w:cs="Times New Roman"/>
        </w:rPr>
        <w:t xml:space="preserve">Применение тригонометрических формул при проведении различных измерительных работ на местности. </w:t>
      </w:r>
    </w:p>
    <w:p w:rsidR="00036FF9" w:rsidRPr="00451BE3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 xml:space="preserve">Угол между векторами. </w:t>
      </w:r>
      <w:r w:rsidR="00C93109" w:rsidRPr="00451BE3">
        <w:rPr>
          <w:rFonts w:ascii="Times New Roman" w:eastAsia="Times New Roman" w:hAnsi="Times New Roman" w:cs="Times New Roman"/>
        </w:rPr>
        <w:t xml:space="preserve">Перпендикулярные векторы. </w:t>
      </w:r>
      <w:r w:rsidRPr="00451BE3">
        <w:rPr>
          <w:rFonts w:ascii="Times New Roman" w:eastAsia="Times New Roman" w:hAnsi="Times New Roman" w:cs="Times New Roman"/>
        </w:rPr>
        <w:t xml:space="preserve">Скалярное произведение векторов. </w:t>
      </w:r>
      <w:r w:rsidR="00C93109" w:rsidRPr="00451BE3">
        <w:rPr>
          <w:rFonts w:ascii="Times New Roman" w:eastAsia="Times New Roman" w:hAnsi="Times New Roman" w:cs="Times New Roman"/>
        </w:rPr>
        <w:t xml:space="preserve">Скалярный квадрат вектора. </w:t>
      </w:r>
      <w:r w:rsidRPr="00451BE3">
        <w:rPr>
          <w:rFonts w:ascii="Times New Roman" w:eastAsia="Times New Roman" w:hAnsi="Times New Roman" w:cs="Times New Roman"/>
        </w:rPr>
        <w:t>Скалярное произведение в координатах.</w:t>
      </w:r>
      <w:r w:rsidR="00920C11" w:rsidRPr="00451BE3">
        <w:rPr>
          <w:rFonts w:ascii="Times New Roman" w:eastAsia="Times New Roman" w:hAnsi="Times New Roman" w:cs="Times New Roman"/>
        </w:rPr>
        <w:t xml:space="preserve"> Свойства скалярного произведения векторов.</w:t>
      </w:r>
      <w:r w:rsidRPr="00451BE3">
        <w:rPr>
          <w:rFonts w:ascii="Times New Roman" w:eastAsia="Times New Roman" w:hAnsi="Times New Roman" w:cs="Times New Roman"/>
        </w:rPr>
        <w:t xml:space="preserve"> Приведение к острому углу. Формулы, связывающие синус, косинус, тангенс, котангенс одного и того же угла.</w:t>
      </w:r>
    </w:p>
    <w:p w:rsidR="00920C11" w:rsidRPr="00451BE3" w:rsidRDefault="00920C11" w:rsidP="00036FF9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</w:p>
    <w:p w:rsidR="00036FF9" w:rsidRPr="00451BE3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</w:p>
    <w:p w:rsidR="00036FF9" w:rsidRPr="00451BE3" w:rsidRDefault="00036FF9" w:rsidP="00036FF9">
      <w:pPr>
        <w:tabs>
          <w:tab w:val="left" w:pos="151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451BE3">
        <w:rPr>
          <w:rFonts w:ascii="Times New Roman" w:eastAsia="Times New Roman" w:hAnsi="Times New Roman" w:cs="Times New Roman"/>
          <w:b/>
        </w:rPr>
        <w:lastRenderedPageBreak/>
        <w:t>Длина окружности и площадь круга – 12 часов</w:t>
      </w:r>
    </w:p>
    <w:p w:rsidR="00036FF9" w:rsidRPr="00451BE3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</w:p>
    <w:p w:rsidR="00384D52" w:rsidRPr="00451BE3" w:rsidRDefault="00036FF9" w:rsidP="00384D52">
      <w:pPr>
        <w:spacing w:after="0" w:line="240" w:lineRule="auto"/>
        <w:jc w:val="both"/>
        <w:rPr>
          <w:rFonts w:ascii="Times New Roman" w:hAnsi="Times New Roman" w:cs="Times New Roman"/>
          <w:color w:val="00B050"/>
        </w:rPr>
      </w:pPr>
      <w:r w:rsidRPr="00451BE3">
        <w:rPr>
          <w:rFonts w:ascii="Times New Roman" w:eastAsia="Times New Roman" w:hAnsi="Times New Roman" w:cs="Times New Roman"/>
        </w:rPr>
        <w:t xml:space="preserve">Правильные многоугольники. Вписанные и описанные окружности правильного многоугольника. </w:t>
      </w:r>
      <w:r w:rsidR="00920C11" w:rsidRPr="00451BE3">
        <w:rPr>
          <w:rFonts w:ascii="Times New Roman" w:eastAsia="Times New Roman" w:hAnsi="Times New Roman" w:cs="Times New Roman"/>
        </w:rPr>
        <w:t xml:space="preserve">Центр правильного многоугольника. </w:t>
      </w:r>
      <w:r w:rsidRPr="00451BE3">
        <w:rPr>
          <w:rFonts w:ascii="Times New Roman" w:eastAsia="Times New Roman" w:hAnsi="Times New Roman" w:cs="Times New Roman"/>
        </w:rPr>
        <w:t xml:space="preserve">Формулы для вычисления стороны правильного многоугольника; радиуса окружности, вписанной в правильный многоугольник; радиуса окружности, описанной около правильного многоугольника. Построение правильных многоугольников. Длина окружности. Число П. Длина дуги окружности. </w:t>
      </w:r>
      <w:r w:rsidR="00384D52" w:rsidRPr="00451BE3">
        <w:rPr>
          <w:rFonts w:ascii="Times New Roman" w:hAnsi="Times New Roman" w:cs="Times New Roman"/>
        </w:rPr>
        <w:t>Соответствие между величиной центрального угла и длиной дуги окружности.</w:t>
      </w:r>
    </w:p>
    <w:p w:rsidR="00036FF9" w:rsidRPr="00451BE3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i/>
        </w:rPr>
      </w:pPr>
      <w:r w:rsidRPr="00451BE3">
        <w:rPr>
          <w:rFonts w:ascii="Times New Roman" w:eastAsia="Times New Roman" w:hAnsi="Times New Roman" w:cs="Times New Roman"/>
        </w:rPr>
        <w:t>Площадь круга. С</w:t>
      </w:r>
      <w:r w:rsidR="00920C11" w:rsidRPr="00451BE3">
        <w:rPr>
          <w:rFonts w:ascii="Times New Roman" w:eastAsia="Times New Roman" w:hAnsi="Times New Roman" w:cs="Times New Roman"/>
        </w:rPr>
        <w:t>ектор. Круговой с</w:t>
      </w:r>
      <w:r w:rsidRPr="00451BE3">
        <w:rPr>
          <w:rFonts w:ascii="Times New Roman" w:eastAsia="Times New Roman" w:hAnsi="Times New Roman" w:cs="Times New Roman"/>
        </w:rPr>
        <w:t>егмент. Площадь кругового сектора.</w:t>
      </w:r>
      <w:r w:rsidR="00920C11" w:rsidRPr="00451BE3">
        <w:rPr>
          <w:rFonts w:ascii="Times New Roman" w:eastAsia="Times New Roman" w:hAnsi="Times New Roman" w:cs="Times New Roman"/>
        </w:rPr>
        <w:t xml:space="preserve"> Дуга сектора. </w:t>
      </w:r>
      <w:r w:rsidRPr="00451BE3">
        <w:rPr>
          <w:rFonts w:ascii="Times New Roman" w:eastAsia="Times New Roman" w:hAnsi="Times New Roman" w:cs="Times New Roman"/>
          <w:i/>
        </w:rPr>
        <w:t>Платон и Аристотель. История числа π. Квадратура круга.</w:t>
      </w:r>
    </w:p>
    <w:p w:rsidR="00BD5977" w:rsidRPr="00451BE3" w:rsidRDefault="00BD5977" w:rsidP="00036FF9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</w:p>
    <w:p w:rsidR="00036FF9" w:rsidRPr="00451BE3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451BE3">
        <w:rPr>
          <w:rFonts w:ascii="Times New Roman" w:eastAsia="Times New Roman" w:hAnsi="Times New Roman" w:cs="Times New Roman"/>
          <w:b/>
        </w:rPr>
        <w:t>Движения – 8 часов</w:t>
      </w:r>
    </w:p>
    <w:p w:rsidR="00036FF9" w:rsidRPr="00451BE3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</w:p>
    <w:p w:rsidR="00036FF9" w:rsidRPr="00451BE3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>Отображение плоскости на себя. Понятие о движении: осевая и центральная симметрии, параллельный перенос, поворот. Примеры движений фигур.</w:t>
      </w:r>
      <w:r w:rsidRPr="00451BE3">
        <w:rPr>
          <w:rFonts w:ascii="Times New Roman" w:eastAsia="Times New Roman" w:hAnsi="Times New Roman" w:cs="Times New Roman"/>
          <w:i/>
        </w:rPr>
        <w:t xml:space="preserve"> Комбинации движений на плоскости и их </w:t>
      </w:r>
      <w:proofErr w:type="spellStart"/>
      <w:r w:rsidRPr="00451BE3">
        <w:rPr>
          <w:rFonts w:ascii="Times New Roman" w:eastAsia="Times New Roman" w:hAnsi="Times New Roman" w:cs="Times New Roman"/>
          <w:i/>
        </w:rPr>
        <w:t>свойства.</w:t>
      </w:r>
      <w:r w:rsidRPr="00451BE3">
        <w:rPr>
          <w:rFonts w:ascii="Times New Roman" w:eastAsia="Times New Roman" w:hAnsi="Times New Roman" w:cs="Times New Roman"/>
        </w:rPr>
        <w:t>Представление</w:t>
      </w:r>
      <w:proofErr w:type="spellEnd"/>
      <w:r w:rsidRPr="00451BE3">
        <w:rPr>
          <w:rFonts w:ascii="Times New Roman" w:eastAsia="Times New Roman" w:hAnsi="Times New Roman" w:cs="Times New Roman"/>
        </w:rPr>
        <w:t xml:space="preserve"> о </w:t>
      </w:r>
      <w:proofErr w:type="spellStart"/>
      <w:r w:rsidRPr="00451BE3">
        <w:rPr>
          <w:rFonts w:ascii="Times New Roman" w:eastAsia="Times New Roman" w:hAnsi="Times New Roman" w:cs="Times New Roman"/>
        </w:rPr>
        <w:t>метапредметном</w:t>
      </w:r>
      <w:proofErr w:type="spellEnd"/>
      <w:r w:rsidRPr="00451BE3">
        <w:rPr>
          <w:rFonts w:ascii="Times New Roman" w:eastAsia="Times New Roman" w:hAnsi="Times New Roman" w:cs="Times New Roman"/>
        </w:rPr>
        <w:t xml:space="preserve"> понятии «преобразование».</w:t>
      </w:r>
    </w:p>
    <w:p w:rsidR="00384D52" w:rsidRPr="00451BE3" w:rsidRDefault="00384D52" w:rsidP="00036FF9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</w:p>
    <w:p w:rsidR="00036FF9" w:rsidRPr="00451BE3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451BE3">
        <w:rPr>
          <w:rFonts w:ascii="Times New Roman" w:eastAsia="Times New Roman" w:hAnsi="Times New Roman" w:cs="Times New Roman"/>
          <w:b/>
        </w:rPr>
        <w:t>Начальные сведения из стереометрии – 8 часов</w:t>
      </w:r>
    </w:p>
    <w:p w:rsidR="00036FF9" w:rsidRPr="00451BE3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</w:p>
    <w:p w:rsidR="00036FF9" w:rsidRPr="00451BE3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>Предмет стереометрии. Геометрические тела и поверхности.</w:t>
      </w:r>
      <w:r w:rsidR="00384D52" w:rsidRPr="00451BE3">
        <w:rPr>
          <w:rFonts w:ascii="Times New Roman" w:eastAsia="Times New Roman" w:hAnsi="Times New Roman" w:cs="Times New Roman"/>
        </w:rPr>
        <w:t xml:space="preserve"> Граница тела, секущая плоскость, сечение </w:t>
      </w:r>
      <w:proofErr w:type="spellStart"/>
      <w:r w:rsidR="00384D52" w:rsidRPr="00451BE3">
        <w:rPr>
          <w:rFonts w:ascii="Times New Roman" w:eastAsia="Times New Roman" w:hAnsi="Times New Roman" w:cs="Times New Roman"/>
        </w:rPr>
        <w:t>тела.</w:t>
      </w:r>
      <w:r w:rsidR="00384D52" w:rsidRPr="00451BE3">
        <w:rPr>
          <w:rFonts w:ascii="Times New Roman" w:eastAsia="Times New Roman" w:hAnsi="Times New Roman" w:cs="Times New Roman"/>
          <w:i/>
        </w:rPr>
        <w:t>Многогранник</w:t>
      </w:r>
      <w:proofErr w:type="spellEnd"/>
      <w:r w:rsidR="00384D52" w:rsidRPr="00451BE3">
        <w:rPr>
          <w:rFonts w:ascii="Times New Roman" w:eastAsia="Times New Roman" w:hAnsi="Times New Roman" w:cs="Times New Roman"/>
          <w:i/>
        </w:rPr>
        <w:t xml:space="preserve"> и его элемент (грани, ребра, вершины, диагонали)</w:t>
      </w:r>
      <w:r w:rsidRPr="00451BE3">
        <w:rPr>
          <w:rFonts w:ascii="Times New Roman" w:eastAsia="Times New Roman" w:hAnsi="Times New Roman" w:cs="Times New Roman"/>
          <w:i/>
        </w:rPr>
        <w:t xml:space="preserve">. Названия многогранников с разным положением и количеством граней. </w:t>
      </w:r>
      <w:r w:rsidR="00BE39EB" w:rsidRPr="00451BE3">
        <w:rPr>
          <w:rFonts w:ascii="Times New Roman" w:eastAsia="Times New Roman" w:hAnsi="Times New Roman" w:cs="Times New Roman"/>
          <w:i/>
        </w:rPr>
        <w:t xml:space="preserve">Выпуклые и невыпуклые многогранники. </w:t>
      </w:r>
      <w:r w:rsidRPr="00451BE3">
        <w:rPr>
          <w:rFonts w:ascii="Times New Roman" w:eastAsia="Times New Roman" w:hAnsi="Times New Roman" w:cs="Times New Roman"/>
        </w:rPr>
        <w:t>Многогранники: призма</w:t>
      </w:r>
      <w:r w:rsidR="00BE39EB" w:rsidRPr="00451BE3">
        <w:rPr>
          <w:rFonts w:ascii="Times New Roman" w:eastAsia="Times New Roman" w:hAnsi="Times New Roman" w:cs="Times New Roman"/>
        </w:rPr>
        <w:t xml:space="preserve"> (прямая, наклонная и правильная)</w:t>
      </w:r>
      <w:r w:rsidRPr="00451BE3">
        <w:rPr>
          <w:rFonts w:ascii="Times New Roman" w:eastAsia="Times New Roman" w:hAnsi="Times New Roman" w:cs="Times New Roman"/>
        </w:rPr>
        <w:t xml:space="preserve">, </w:t>
      </w:r>
      <w:r w:rsidR="00384D52" w:rsidRPr="00451BE3">
        <w:rPr>
          <w:rFonts w:ascii="Times New Roman" w:eastAsia="Times New Roman" w:hAnsi="Times New Roman" w:cs="Times New Roman"/>
        </w:rPr>
        <w:t xml:space="preserve">куб, </w:t>
      </w:r>
      <w:r w:rsidRPr="00451BE3">
        <w:rPr>
          <w:rFonts w:ascii="Times New Roman" w:eastAsia="Times New Roman" w:hAnsi="Times New Roman" w:cs="Times New Roman"/>
        </w:rPr>
        <w:t>параллелепипед</w:t>
      </w:r>
      <w:r w:rsidR="00BE39EB" w:rsidRPr="00451BE3">
        <w:rPr>
          <w:rFonts w:ascii="Times New Roman" w:eastAsia="Times New Roman" w:hAnsi="Times New Roman" w:cs="Times New Roman"/>
        </w:rPr>
        <w:t xml:space="preserve"> (прямой, прямоугольный)</w:t>
      </w:r>
      <w:r w:rsidRPr="00451BE3">
        <w:rPr>
          <w:rFonts w:ascii="Times New Roman" w:eastAsia="Times New Roman" w:hAnsi="Times New Roman" w:cs="Times New Roman"/>
        </w:rPr>
        <w:t xml:space="preserve">, пирамида. </w:t>
      </w:r>
      <w:r w:rsidR="00BE39EB" w:rsidRPr="00451BE3">
        <w:rPr>
          <w:rFonts w:ascii="Times New Roman" w:eastAsia="Times New Roman" w:hAnsi="Times New Roman" w:cs="Times New Roman"/>
        </w:rPr>
        <w:t xml:space="preserve">Правильная пирамида. </w:t>
      </w:r>
      <w:proofErr w:type="spellStart"/>
      <w:r w:rsidR="00BE39EB" w:rsidRPr="00451BE3">
        <w:rPr>
          <w:rFonts w:ascii="Times New Roman" w:eastAsia="Times New Roman" w:hAnsi="Times New Roman" w:cs="Times New Roman"/>
        </w:rPr>
        <w:t>Апофема.Ф</w:t>
      </w:r>
      <w:r w:rsidRPr="00451BE3">
        <w:rPr>
          <w:rFonts w:ascii="Times New Roman" w:eastAsia="Times New Roman" w:hAnsi="Times New Roman" w:cs="Times New Roman"/>
        </w:rPr>
        <w:t>ормулы</w:t>
      </w:r>
      <w:proofErr w:type="spellEnd"/>
      <w:r w:rsidRPr="00451BE3">
        <w:rPr>
          <w:rFonts w:ascii="Times New Roman" w:eastAsia="Times New Roman" w:hAnsi="Times New Roman" w:cs="Times New Roman"/>
        </w:rPr>
        <w:t xml:space="preserve"> для вычисления их объемов. Тела и поверхности вращения: цилиндр</w:t>
      </w:r>
      <w:r w:rsidR="00093A13" w:rsidRPr="00451BE3">
        <w:rPr>
          <w:rFonts w:ascii="Times New Roman" w:eastAsia="Times New Roman" w:hAnsi="Times New Roman" w:cs="Times New Roman"/>
        </w:rPr>
        <w:t xml:space="preserve"> (ось, высота, основание, радиус основания, поверхность, развертка боковой поверхности цилиндра)</w:t>
      </w:r>
      <w:r w:rsidRPr="00451BE3">
        <w:rPr>
          <w:rFonts w:ascii="Times New Roman" w:eastAsia="Times New Roman" w:hAnsi="Times New Roman" w:cs="Times New Roman"/>
        </w:rPr>
        <w:t>, конус</w:t>
      </w:r>
      <w:r w:rsidR="00093A13" w:rsidRPr="00451BE3">
        <w:rPr>
          <w:rFonts w:ascii="Times New Roman" w:eastAsia="Times New Roman" w:hAnsi="Times New Roman" w:cs="Times New Roman"/>
        </w:rPr>
        <w:t xml:space="preserve"> (ось, высота, основание, радиус основания, поверхность, развертка боковой поверхности конуса)</w:t>
      </w:r>
      <w:r w:rsidRPr="00451BE3">
        <w:rPr>
          <w:rFonts w:ascii="Times New Roman" w:eastAsia="Times New Roman" w:hAnsi="Times New Roman" w:cs="Times New Roman"/>
        </w:rPr>
        <w:t>, сфера, шар. Объём тела,</w:t>
      </w:r>
      <w:r w:rsidR="00BE39EB" w:rsidRPr="00451BE3">
        <w:rPr>
          <w:rFonts w:ascii="Times New Roman" w:eastAsia="Times New Roman" w:hAnsi="Times New Roman" w:cs="Times New Roman"/>
        </w:rPr>
        <w:t xml:space="preserve"> единицы измерения </w:t>
      </w:r>
      <w:proofErr w:type="spellStart"/>
      <w:r w:rsidR="00BE39EB" w:rsidRPr="00451BE3">
        <w:rPr>
          <w:rFonts w:ascii="Times New Roman" w:eastAsia="Times New Roman" w:hAnsi="Times New Roman" w:cs="Times New Roman"/>
        </w:rPr>
        <w:t>объема.Основные</w:t>
      </w:r>
      <w:proofErr w:type="spellEnd"/>
      <w:r w:rsidR="00BE39EB" w:rsidRPr="00451BE3">
        <w:rPr>
          <w:rFonts w:ascii="Times New Roman" w:eastAsia="Times New Roman" w:hAnsi="Times New Roman" w:cs="Times New Roman"/>
        </w:rPr>
        <w:t xml:space="preserve"> свойства объемов. Принцип Кавальери. Свойства прямоугольного параллелепипеда. Ф</w:t>
      </w:r>
      <w:r w:rsidRPr="00451BE3">
        <w:rPr>
          <w:rFonts w:ascii="Times New Roman" w:eastAsia="Times New Roman" w:hAnsi="Times New Roman" w:cs="Times New Roman"/>
        </w:rPr>
        <w:t>ор</w:t>
      </w:r>
      <w:r w:rsidR="00384D52" w:rsidRPr="00451BE3">
        <w:rPr>
          <w:rFonts w:ascii="Times New Roman" w:eastAsia="Times New Roman" w:hAnsi="Times New Roman" w:cs="Times New Roman"/>
        </w:rPr>
        <w:t xml:space="preserve">мулы для вычисления </w:t>
      </w:r>
      <w:r w:rsidRPr="00451BE3">
        <w:rPr>
          <w:rFonts w:ascii="Times New Roman" w:eastAsia="Times New Roman" w:hAnsi="Times New Roman" w:cs="Times New Roman"/>
        </w:rPr>
        <w:t>площадей поверхностей тел вращения и их объемов. Примеры сечений.</w:t>
      </w:r>
    </w:p>
    <w:p w:rsidR="00036FF9" w:rsidRPr="00451BE3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</w:p>
    <w:p w:rsidR="00036FF9" w:rsidRPr="00451BE3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451BE3">
        <w:rPr>
          <w:rFonts w:ascii="Times New Roman" w:eastAsia="Times New Roman" w:hAnsi="Times New Roman" w:cs="Times New Roman"/>
          <w:b/>
        </w:rPr>
        <w:t>Математика в историческом развитии – 2 часа</w:t>
      </w:r>
    </w:p>
    <w:p w:rsidR="00036FF9" w:rsidRPr="00451BE3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</w:p>
    <w:p w:rsidR="00036FF9" w:rsidRPr="00451BE3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i/>
        </w:rPr>
      </w:pPr>
      <w:r w:rsidRPr="00451BE3">
        <w:rPr>
          <w:rFonts w:ascii="Times New Roman" w:eastAsia="Times New Roman" w:hAnsi="Times New Roman" w:cs="Times New Roman"/>
          <w:i/>
        </w:rPr>
        <w:t>Возникновение математики как науки, этапы её развития. Основные разделы математики. Выдающиеся математики и их вклад в развитие науки.</w:t>
      </w:r>
    </w:p>
    <w:p w:rsidR="00036FF9" w:rsidRPr="00451BE3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  <w:i/>
        </w:rPr>
      </w:pPr>
      <w:r w:rsidRPr="00451BE3">
        <w:rPr>
          <w:rFonts w:ascii="Times New Roman" w:eastAsia="Times New Roman" w:hAnsi="Times New Roman" w:cs="Times New Roman"/>
          <w:i/>
        </w:rPr>
        <w:t xml:space="preserve">Роль российских учёных в развитии математики: Л. Эйлер. Н. И. Лобачевский, П. Л. Чебышев, С. Ковалевская, А. Н. Колмогоров. </w:t>
      </w:r>
    </w:p>
    <w:p w:rsidR="00036FF9" w:rsidRPr="00451BE3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  <w:i/>
        </w:rPr>
        <w:t xml:space="preserve">Математика в развитии России: Петр </w:t>
      </w:r>
      <w:r w:rsidRPr="00451BE3">
        <w:rPr>
          <w:rFonts w:ascii="Times New Roman" w:eastAsia="Times New Roman" w:hAnsi="Times New Roman" w:cs="Times New Roman"/>
          <w:i/>
          <w:lang w:val="en-US"/>
        </w:rPr>
        <w:t>I</w:t>
      </w:r>
      <w:r w:rsidRPr="00451BE3">
        <w:rPr>
          <w:rFonts w:ascii="Times New Roman" w:eastAsia="Times New Roman" w:hAnsi="Times New Roman" w:cs="Times New Roman"/>
          <w:i/>
        </w:rPr>
        <w:t xml:space="preserve">, школа математических и </w:t>
      </w:r>
      <w:proofErr w:type="spellStart"/>
      <w:r w:rsidRPr="00451BE3">
        <w:rPr>
          <w:rFonts w:ascii="Times New Roman" w:eastAsia="Times New Roman" w:hAnsi="Times New Roman" w:cs="Times New Roman"/>
          <w:i/>
        </w:rPr>
        <w:t>навигацких</w:t>
      </w:r>
      <w:proofErr w:type="spellEnd"/>
      <w:r w:rsidRPr="00451BE3">
        <w:rPr>
          <w:rFonts w:ascii="Times New Roman" w:eastAsia="Times New Roman" w:hAnsi="Times New Roman" w:cs="Times New Roman"/>
          <w:i/>
        </w:rPr>
        <w:t xml:space="preserve"> наук, развитие российского флота, А. Н. Крылов. Космическая программа и М. В. Келдыш</w:t>
      </w:r>
    </w:p>
    <w:p w:rsidR="00036FF9" w:rsidRPr="00451BE3" w:rsidRDefault="00036FF9" w:rsidP="00036FF9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</w:p>
    <w:p w:rsidR="006E0884" w:rsidRPr="00451BE3" w:rsidRDefault="00036FF9" w:rsidP="006E0884">
      <w:pPr>
        <w:tabs>
          <w:tab w:val="left" w:pos="127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  <w:r w:rsidRPr="00451BE3">
        <w:rPr>
          <w:rFonts w:ascii="Times New Roman" w:eastAsia="Times New Roman" w:hAnsi="Times New Roman" w:cs="Times New Roman"/>
          <w:b/>
        </w:rPr>
        <w:t>Повторение – 9 часов</w:t>
      </w:r>
    </w:p>
    <w:p w:rsidR="006E0884" w:rsidRPr="00451BE3" w:rsidRDefault="006E0884" w:rsidP="006E0884">
      <w:pPr>
        <w:tabs>
          <w:tab w:val="left" w:pos="127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</w:p>
    <w:p w:rsidR="006E0884" w:rsidRPr="00451BE3" w:rsidRDefault="006E0884" w:rsidP="006E0884">
      <w:pPr>
        <w:tabs>
          <w:tab w:val="left" w:pos="127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</w:p>
    <w:p w:rsidR="006E0884" w:rsidRPr="00451BE3" w:rsidRDefault="006E0884" w:rsidP="006E0884">
      <w:pPr>
        <w:tabs>
          <w:tab w:val="left" w:pos="127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</w:p>
    <w:p w:rsidR="006E0884" w:rsidRPr="00451BE3" w:rsidRDefault="006E0884" w:rsidP="006E0884">
      <w:pPr>
        <w:tabs>
          <w:tab w:val="left" w:pos="1275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</w:rPr>
      </w:pPr>
    </w:p>
    <w:p w:rsidR="008D3191" w:rsidRPr="00451BE3" w:rsidRDefault="008C405E" w:rsidP="008D3191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lang w:val="en-US"/>
        </w:rPr>
        <w:t>IV</w:t>
      </w:r>
      <w:r w:rsidR="008D3191" w:rsidRPr="00451BE3">
        <w:rPr>
          <w:rFonts w:ascii="Times New Roman" w:eastAsia="Times New Roman" w:hAnsi="Times New Roman" w:cs="Times New Roman"/>
          <w:b/>
        </w:rPr>
        <w:t>.</w:t>
      </w:r>
      <w:r w:rsidR="008D3191" w:rsidRPr="00451BE3">
        <w:rPr>
          <w:rFonts w:ascii="Times New Roman" w:eastAsia="Times New Roman" w:hAnsi="Times New Roman" w:cs="Times New Roman"/>
          <w:b/>
          <w:bCs/>
          <w:color w:val="000000"/>
        </w:rPr>
        <w:t xml:space="preserve"> Планируемые  результаты освоения учебного предмета «Математика»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</w:rPr>
        <w:t>Программа позволяет добиваться следующих результатов освоения образовательной программы основного общего об</w:t>
      </w:r>
      <w:r w:rsidRPr="00451BE3">
        <w:rPr>
          <w:rFonts w:ascii="Times New Roman" w:eastAsia="Times New Roman" w:hAnsi="Times New Roman" w:cs="Times New Roman"/>
        </w:rPr>
        <w:softHyphen/>
        <w:t>разования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ind w:right="-739"/>
        <w:contextualSpacing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  <w:b/>
          <w:bCs/>
        </w:rPr>
        <w:lastRenderedPageBreak/>
        <w:t>Личностные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</w:rPr>
      </w:pPr>
      <w:r w:rsidRPr="00451BE3">
        <w:rPr>
          <w:rFonts w:ascii="Times New Roman" w:eastAsia="Times New Roman" w:hAnsi="Times New Roman" w:cs="Times New Roman"/>
          <w:i/>
        </w:rPr>
        <w:t>у учащихся будут сформированы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>1) ответственное отношение к учению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>2) готовность и спо</w:t>
      </w:r>
      <w:r w:rsidRPr="00451BE3">
        <w:rPr>
          <w:rFonts w:ascii="Times New Roman" w:eastAsia="Times New Roman" w:hAnsi="Times New Roman" w:cs="Times New Roman"/>
        </w:rPr>
        <w:softHyphen/>
        <w:t>собность обучающихся к саморазвитию и самообразованию на основе мотивации к обучению и познанию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</w:rPr>
      </w:pPr>
      <w:r w:rsidRPr="00451BE3">
        <w:rPr>
          <w:rFonts w:ascii="Times New Roman" w:eastAsia="Times New Roman" w:hAnsi="Times New Roman" w:cs="Times New Roman"/>
        </w:rPr>
        <w:t xml:space="preserve">3) 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451BE3">
        <w:rPr>
          <w:rFonts w:ascii="Times New Roman" w:eastAsia="Times New Roman" w:hAnsi="Times New Roman" w:cs="Times New Roman"/>
        </w:rPr>
        <w:t>контрпримеры</w:t>
      </w:r>
      <w:proofErr w:type="spellEnd"/>
      <w:r w:rsidRPr="00451BE3">
        <w:rPr>
          <w:rFonts w:ascii="Times New Roman" w:eastAsia="Times New Roman" w:hAnsi="Times New Roman" w:cs="Times New Roman"/>
        </w:rPr>
        <w:t>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</w:rPr>
        <w:t>4) начальные навыки адаптации в динамично</w:t>
      </w:r>
      <w:r w:rsidRPr="00451BE3">
        <w:rPr>
          <w:rFonts w:ascii="Times New Roman" w:eastAsia="Times New Roman" w:hAnsi="Times New Roman" w:cs="Times New Roman"/>
          <w:color w:val="000000"/>
        </w:rPr>
        <w:t xml:space="preserve"> изменяющемся мире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 xml:space="preserve">5) экологическая культура: ценностное отношение к природному миру, готовность следовать нормам природоохранного, </w:t>
      </w:r>
      <w:proofErr w:type="spellStart"/>
      <w:r w:rsidRPr="00451BE3">
        <w:rPr>
          <w:rFonts w:ascii="Times New Roman" w:eastAsia="Times New Roman" w:hAnsi="Times New Roman" w:cs="Times New Roman"/>
          <w:color w:val="000000"/>
        </w:rPr>
        <w:t>здоровьесберегающего</w:t>
      </w:r>
      <w:proofErr w:type="spellEnd"/>
      <w:r w:rsidRPr="00451BE3">
        <w:rPr>
          <w:rFonts w:ascii="Times New Roman" w:eastAsia="Times New Roman" w:hAnsi="Times New Roman" w:cs="Times New Roman"/>
          <w:color w:val="000000"/>
        </w:rPr>
        <w:t xml:space="preserve"> поведения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6) формирование способности к эмоциональному вос</w:t>
      </w:r>
      <w:r w:rsidRPr="00451BE3">
        <w:rPr>
          <w:rFonts w:ascii="Times New Roman" w:eastAsia="Times New Roman" w:hAnsi="Times New Roman" w:cs="Times New Roman"/>
          <w:color w:val="000000"/>
        </w:rPr>
        <w:softHyphen/>
        <w:t>приятию математических объектов, задач, решений, рассуж</w:t>
      </w:r>
      <w:r w:rsidRPr="00451BE3">
        <w:rPr>
          <w:rFonts w:ascii="Times New Roman" w:eastAsia="Times New Roman" w:hAnsi="Times New Roman" w:cs="Times New Roman"/>
          <w:color w:val="000000"/>
        </w:rPr>
        <w:softHyphen/>
        <w:t>дений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7) умение контролировать процесс и результат учебной ма</w:t>
      </w:r>
      <w:r w:rsidRPr="00451BE3">
        <w:rPr>
          <w:rFonts w:ascii="Times New Roman" w:eastAsia="Times New Roman" w:hAnsi="Times New Roman" w:cs="Times New Roman"/>
          <w:color w:val="000000"/>
        </w:rPr>
        <w:softHyphen/>
        <w:t>тематической деятельност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ind w:right="253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у учащихся могут быть сформированы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1) первоначальные представления о математической науке как сфере человеческой деятельности, об этапах её развития, о её значимости для развития цивилизаци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2) коммуникативная компетентность в об</w:t>
      </w:r>
      <w:r w:rsidRPr="00451BE3">
        <w:rPr>
          <w:rFonts w:ascii="Times New Roman" w:eastAsia="Times New Roman" w:hAnsi="Times New Roman" w:cs="Times New Roman"/>
          <w:color w:val="000000"/>
        </w:rPr>
        <w:softHyphen/>
        <w:t>щении и сотрудничестве со сверстниками в образовательной, учебно-исследовательской, творче</w:t>
      </w:r>
      <w:r w:rsidRPr="00451BE3">
        <w:rPr>
          <w:rFonts w:ascii="Times New Roman" w:eastAsia="Times New Roman" w:hAnsi="Times New Roman" w:cs="Times New Roman"/>
          <w:color w:val="000000"/>
        </w:rPr>
        <w:softHyphen/>
        <w:t>ской и других видах деятельност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3) критичность мышления, умение распознавать логически некорректные высказывания, отличать гипотезу от факт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 xml:space="preserve">4) </w:t>
      </w:r>
      <w:proofErr w:type="spellStart"/>
      <w:r w:rsidRPr="00451BE3">
        <w:rPr>
          <w:rFonts w:ascii="Times New Roman" w:eastAsia="Times New Roman" w:hAnsi="Times New Roman" w:cs="Times New Roman"/>
          <w:color w:val="000000"/>
        </w:rPr>
        <w:t>креативность</w:t>
      </w:r>
      <w:proofErr w:type="spellEnd"/>
      <w:r w:rsidRPr="00451BE3">
        <w:rPr>
          <w:rFonts w:ascii="Times New Roman" w:eastAsia="Times New Roman" w:hAnsi="Times New Roman" w:cs="Times New Roman"/>
          <w:color w:val="000000"/>
        </w:rPr>
        <w:t xml:space="preserve"> мышления, инициативы, находчивости, активности при решении арифметических задач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proofErr w:type="spellStart"/>
      <w:r w:rsidRPr="00451BE3">
        <w:rPr>
          <w:rFonts w:ascii="Times New Roman" w:eastAsia="Times New Roman" w:hAnsi="Times New Roman" w:cs="Times New Roman"/>
          <w:b/>
          <w:bCs/>
          <w:color w:val="000000"/>
        </w:rPr>
        <w:t>Метапредметные</w:t>
      </w:r>
      <w:proofErr w:type="spellEnd"/>
      <w:r w:rsidRPr="00451BE3">
        <w:rPr>
          <w:rFonts w:ascii="Times New Roman" w:eastAsia="Times New Roman" w:hAnsi="Times New Roman" w:cs="Times New Roman"/>
          <w:b/>
          <w:bCs/>
          <w:color w:val="000000"/>
        </w:rPr>
        <w:t>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регулятивные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учащиеся научатся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1) формулировать и удерживать учебную задачу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2) выбирать действия в соответствии с поставленной задачей и условиями её реализаци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3) планировать пути достижения целей, осознанно выбирать наиболее эффективные способы решения учебных и познавательных задач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4) предвидеть уровень усвоения знаний, его временных характеристик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5) составлять план и последовательность действий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6) осуществлять контроль по образцу и вносить не</w:t>
      </w:r>
      <w:r w:rsidRPr="00451BE3">
        <w:rPr>
          <w:rFonts w:ascii="Times New Roman" w:eastAsia="Times New Roman" w:hAnsi="Times New Roman" w:cs="Times New Roman"/>
          <w:color w:val="000000"/>
        </w:rPr>
        <w:softHyphen/>
        <w:t>обходимые коррективы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7) адекватно оценивать правильность или ошибочность выполнения учебной задачи, её объективную трудность и собственные возможности её решения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8) сличать способ действия и его результат с заданным эталоном с целью обнаружения отклонений и отличий от эталон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учащиеся получат возможность научиться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1) определять последовательность промежуточных целей и соответствующих им действий с учётом конечного результат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2) предвидеть возможности получения конкретного результата при решении задач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3) осуществлять констатирующий и прогнозирующий контроль по результату и по способу действия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4) выделять и формулировать то, что усвоено и что нужно усвоить, определять качество и уровень усвоения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5) концентрировать волю для преодоления интеллектуальных затруднений и физических препятствий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познавательные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учащиеся научатся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1) самостоятельно выделять и формулировать познавательную цель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2) использовать общие приёмы решения задач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3) применять правила и пользоваться инструкциями и освоенными закономерностям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lastRenderedPageBreak/>
        <w:t>4) осуществлять смысловое чтение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5) создавать, применять и преобразовывать знаково-символические средства, модели и схемы для решения задач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6) самостоятельно ставить цели, выбирать и соз</w:t>
      </w:r>
      <w:r w:rsidRPr="00451BE3">
        <w:rPr>
          <w:rFonts w:ascii="Times New Roman" w:eastAsia="Times New Roman" w:hAnsi="Times New Roman" w:cs="Times New Roman"/>
          <w:color w:val="000000"/>
        </w:rPr>
        <w:softHyphen/>
        <w:t>давать алгоритмы для решения учебных математических про</w:t>
      </w:r>
      <w:r w:rsidRPr="00451BE3">
        <w:rPr>
          <w:rFonts w:ascii="Times New Roman" w:eastAsia="Times New Roman" w:hAnsi="Times New Roman" w:cs="Times New Roman"/>
          <w:color w:val="000000"/>
        </w:rPr>
        <w:softHyphen/>
        <w:t>блем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7) понимать сущность алгоритмических предписаний и уметь действовать в соответствии с предложенным ал</w:t>
      </w:r>
      <w:r w:rsidRPr="00451BE3">
        <w:rPr>
          <w:rFonts w:ascii="Times New Roman" w:eastAsia="Times New Roman" w:hAnsi="Times New Roman" w:cs="Times New Roman"/>
          <w:color w:val="000000"/>
        </w:rPr>
        <w:softHyphen/>
        <w:t>горитмом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8) понимать и использовать математические сред</w:t>
      </w:r>
      <w:r w:rsidRPr="00451BE3">
        <w:rPr>
          <w:rFonts w:ascii="Times New Roman" w:eastAsia="Times New Roman" w:hAnsi="Times New Roman" w:cs="Times New Roman"/>
          <w:color w:val="000000"/>
        </w:rPr>
        <w:softHyphen/>
        <w:t>ства наглядности (рисунки, чертежи, схемы и др.) для иллю</w:t>
      </w:r>
      <w:r w:rsidRPr="00451BE3">
        <w:rPr>
          <w:rFonts w:ascii="Times New Roman" w:eastAsia="Times New Roman" w:hAnsi="Times New Roman" w:cs="Times New Roman"/>
          <w:color w:val="000000"/>
        </w:rPr>
        <w:softHyphen/>
        <w:t>страции, интерпретации, аргументаци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9) находить в различных источниках информа</w:t>
      </w:r>
      <w:r w:rsidRPr="00451BE3">
        <w:rPr>
          <w:rFonts w:ascii="Times New Roman" w:eastAsia="Times New Roman" w:hAnsi="Times New Roman" w:cs="Times New Roman"/>
          <w:color w:val="000000"/>
        </w:rPr>
        <w:softHyphen/>
        <w:t>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учащиеся получат возможность научиться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1) устанавливать причинно-следственные связи; строить логические рассуждения, умозаключения (индуктив</w:t>
      </w:r>
      <w:r w:rsidRPr="00451BE3">
        <w:rPr>
          <w:rFonts w:ascii="Times New Roman" w:eastAsia="Times New Roman" w:hAnsi="Times New Roman" w:cs="Times New Roman"/>
          <w:color w:val="000000"/>
        </w:rPr>
        <w:softHyphen/>
        <w:t>ные, дедуктивные и по аналогии) и выводы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2) формировать учебную и обще пользовательскую компе</w:t>
      </w:r>
      <w:r w:rsidRPr="00451BE3">
        <w:rPr>
          <w:rFonts w:ascii="Times New Roman" w:eastAsia="Times New Roman" w:hAnsi="Times New Roman" w:cs="Times New Roman"/>
          <w:color w:val="000000"/>
        </w:rPr>
        <w:softHyphen/>
        <w:t>тентности в области использования информационно-комму</w:t>
      </w:r>
      <w:r w:rsidRPr="00451BE3">
        <w:rPr>
          <w:rFonts w:ascii="Times New Roman" w:eastAsia="Times New Roman" w:hAnsi="Times New Roman" w:cs="Times New Roman"/>
          <w:color w:val="000000"/>
        </w:rPr>
        <w:softHyphen/>
        <w:t>никационных технологий (</w:t>
      </w:r>
      <w:proofErr w:type="spellStart"/>
      <w:r w:rsidRPr="00451BE3">
        <w:rPr>
          <w:rFonts w:ascii="Times New Roman" w:eastAsia="Times New Roman" w:hAnsi="Times New Roman" w:cs="Times New Roman"/>
          <w:color w:val="000000"/>
        </w:rPr>
        <w:t>ИКТ-компетент</w:t>
      </w:r>
      <w:r w:rsidRPr="00451BE3">
        <w:rPr>
          <w:rFonts w:ascii="Times New Roman" w:eastAsia="Times New Roman" w:hAnsi="Times New Roman" w:cs="Times New Roman"/>
          <w:color w:val="000000"/>
        </w:rPr>
        <w:softHyphen/>
        <w:t>ности</w:t>
      </w:r>
      <w:proofErr w:type="spellEnd"/>
      <w:r w:rsidRPr="00451BE3">
        <w:rPr>
          <w:rFonts w:ascii="Times New Roman" w:eastAsia="Times New Roman" w:hAnsi="Times New Roman" w:cs="Times New Roman"/>
          <w:color w:val="000000"/>
        </w:rPr>
        <w:t>)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3) видеть математическую задачу в других дисциплинах, в окружающей жизн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4) выдвигать гипотезы при решении учебных задач и понимать необходимость их проверк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5) планировать и осуществлять деятельность, направленную на решение задач исследовательского характер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6) выбирать наиболее рациональные и эффективные способы решения задач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7) интерпретировать информации (структурировать, переводить сплошной текст в таблицу, презентовать полученную информацию, в том числе с помощью ИКТ)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8) оценивать информацию (критическая оценка, оценка достоверности)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9) устанавливать причинно-следственные связи, выстраивать рассуждения, обобщения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Коммуникативные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учащиеся научатся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1) организовывать учебное сотруд</w:t>
      </w:r>
      <w:r w:rsidRPr="00451BE3">
        <w:rPr>
          <w:rFonts w:ascii="Times New Roman" w:eastAsia="Times New Roman" w:hAnsi="Times New Roman" w:cs="Times New Roman"/>
          <w:color w:val="000000"/>
        </w:rPr>
        <w:softHyphen/>
        <w:t>ничество и совместную деятельность с учителем и сверстни</w:t>
      </w:r>
      <w:r w:rsidRPr="00451BE3">
        <w:rPr>
          <w:rFonts w:ascii="Times New Roman" w:eastAsia="Times New Roman" w:hAnsi="Times New Roman" w:cs="Times New Roman"/>
          <w:color w:val="000000"/>
        </w:rPr>
        <w:softHyphen/>
        <w:t>ками: определять цели, распределять функции и роли участ</w:t>
      </w:r>
      <w:r w:rsidRPr="00451BE3">
        <w:rPr>
          <w:rFonts w:ascii="Times New Roman" w:eastAsia="Times New Roman" w:hAnsi="Times New Roman" w:cs="Times New Roman"/>
          <w:color w:val="000000"/>
        </w:rPr>
        <w:softHyphen/>
        <w:t>ников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2) взаимодействовать и находить общие способы работы; работать в группе: находить общее решение и разре</w:t>
      </w:r>
      <w:r w:rsidRPr="00451BE3">
        <w:rPr>
          <w:rFonts w:ascii="Times New Roman" w:eastAsia="Times New Roman" w:hAnsi="Times New Roman" w:cs="Times New Roman"/>
          <w:color w:val="000000"/>
        </w:rPr>
        <w:softHyphen/>
        <w:t>шать конфликты на основе согласования позиций и учёта ин</w:t>
      </w:r>
      <w:r w:rsidRPr="00451BE3">
        <w:rPr>
          <w:rFonts w:ascii="Times New Roman" w:eastAsia="Times New Roman" w:hAnsi="Times New Roman" w:cs="Times New Roman"/>
          <w:color w:val="000000"/>
        </w:rPr>
        <w:softHyphen/>
        <w:t>тересов; слушать партнёра; формулировать, аргументировать и отстаивать своё мнение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3) прогнозировать возникновение конфликтов при наличии разных точек зрения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4) разрешать конфликты на основе учёта интересов и позиций всех участников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5) координировать и принимать различные позиции во взаимодействи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6) аргументировать свою позицию и координировать её с позициями партнёров в сотрудничестве при выработке общего решения в совместной деятельности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Предметные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center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Выпускник научится в 5-6 классах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(для использования в повседневной жизни и обеспечения возможности успешного продолжения образования на базовом уровне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b/>
          <w:color w:val="000000"/>
        </w:rPr>
      </w:pPr>
      <w:r w:rsidRPr="00451BE3">
        <w:rPr>
          <w:rFonts w:ascii="Times New Roman" w:eastAsia="Times New Roman" w:hAnsi="Times New Roman" w:cs="Times New Roman"/>
          <w:b/>
          <w:color w:val="000000"/>
        </w:rPr>
        <w:t>Логика и множества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Оперировать на базовом уровне понятиями</w:t>
      </w:r>
      <w:r w:rsidRPr="00451BE3">
        <w:rPr>
          <w:rFonts w:ascii="Times New Roman" w:eastAsia="Times New Roman" w:hAnsi="Times New Roman" w:cs="Times New Roman"/>
          <w:color w:val="000000"/>
        </w:rPr>
        <w:t>: множество, элемент множества, подмножество, принадлежность; задавать множества перечислением их элементов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находить пересечение, объединение, подмножество в простейших ситуациях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</w:t>
      </w:r>
      <w:r w:rsidRPr="00451BE3">
        <w:rPr>
          <w:rFonts w:ascii="Times New Roman" w:eastAsia="Times New Roman" w:hAnsi="Times New Roman" w:cs="Times New Roman"/>
          <w:color w:val="000000"/>
        </w:rPr>
        <w:t>: распознавать логически некорректные высказывания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Числа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lastRenderedPageBreak/>
        <w:t>Оперировать на базовом уровне понятиями</w:t>
      </w:r>
      <w:r w:rsidRPr="00451BE3">
        <w:rPr>
          <w:rFonts w:ascii="Times New Roman" w:eastAsia="Times New Roman" w:hAnsi="Times New Roman" w:cs="Times New Roman"/>
          <w:color w:val="000000"/>
        </w:rPr>
        <w:t>: натуральное число, целое число, обыкновенная дробь, десятичная дробь, смешанное число, рациональное число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пользовать свойства чисел и правила действий с рациональными числами при выполнении вычислений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пользовать признаки делимости на 2, 5, 3, 9, 10 при выполнении вычислений и решении несложных задач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округление рациональных чисел в соответствии с правилам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равнивать рациональные числа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</w:t>
      </w:r>
      <w:r w:rsidRPr="00451BE3">
        <w:rPr>
          <w:rFonts w:ascii="Times New Roman" w:eastAsia="Times New Roman" w:hAnsi="Times New Roman" w:cs="Times New Roman"/>
          <w:color w:val="000000"/>
        </w:rPr>
        <w:t>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ценивать результаты вычислений при решении практических задач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сравнение чисел в реальных ситуациях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оставлять числовые выражения при решении практических задач и задач из других учебных предметов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Статистика и теория вероятностей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Представлять данные в виде таблиц, диаграмм,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читать информацию, представленную в виде таблицы, диаграммы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Текстовые задачи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несложные сюжетные задачи разных типов на все арифметические действия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оставлять план решения задач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делять этапы решения задач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нтерпретировать вычислительные результаты в задаче, исследовать полученное решение задач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знать различие скоростей объекта в стоячей воде, против течения и по течению рек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задачи на нахождение части числа и числа по его част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несложные логические задачи методом рассуждений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</w:t>
      </w:r>
      <w:r w:rsidRPr="00451BE3">
        <w:rPr>
          <w:rFonts w:ascii="Times New Roman" w:eastAsia="Times New Roman" w:hAnsi="Times New Roman" w:cs="Times New Roman"/>
          <w:color w:val="000000"/>
        </w:rPr>
        <w:t>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двигать гипотезы о возможных предельных значениях искомых величин в задаче (делать прикидку)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Наглядная геометрия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Геометрические фигуры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Оперировать на базовом уровне понятиями</w:t>
      </w:r>
      <w:r w:rsidRPr="00451BE3">
        <w:rPr>
          <w:rFonts w:ascii="Times New Roman" w:eastAsia="Times New Roman" w:hAnsi="Times New Roman" w:cs="Times New Roman"/>
          <w:color w:val="000000"/>
        </w:rPr>
        <w:t>: фигура, 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зображать изучаемые фигуры от руки и с помощью линейки и циркуля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</w:t>
      </w:r>
      <w:r w:rsidRPr="00451BE3">
        <w:rPr>
          <w:rFonts w:ascii="Times New Roman" w:eastAsia="Times New Roman" w:hAnsi="Times New Roman" w:cs="Times New Roman"/>
          <w:color w:val="000000"/>
        </w:rPr>
        <w:t>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практические задачи с применением простейших свойств фигур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Измерения и вычисления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измерение длин, расстояний, величин углов, с помощью инструментов для измерений длин и углов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числять площади прямоугольников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lastRenderedPageBreak/>
        <w:t>В повседневной жизни и при изучении других предметов</w:t>
      </w:r>
      <w:r w:rsidRPr="00451BE3">
        <w:rPr>
          <w:rFonts w:ascii="Times New Roman" w:eastAsia="Times New Roman" w:hAnsi="Times New Roman" w:cs="Times New Roman"/>
          <w:color w:val="000000"/>
        </w:rPr>
        <w:t>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числять расстояния на местности в стандартных ситуациях, площади прямоугольников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простейшие построения и измерения на местности, необходимые в реальной жизни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center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Выпускник получит возможность научиться в 5-6 классах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(для обеспечения возможности успешного продолжения образования на базовом и углублённом уровнях)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Логика и множества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Оперировать понятиями</w:t>
      </w:r>
      <w:r w:rsidRPr="00451BE3">
        <w:rPr>
          <w:rFonts w:ascii="Times New Roman" w:eastAsia="Times New Roman" w:hAnsi="Times New Roman" w:cs="Times New Roman"/>
          <w:color w:val="000000"/>
        </w:rPr>
        <w:t>: множество, характеристики множества, элемент множества, пустое, конечное и бесконечное множество, подмножество, принадлежность,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пределять принадлежность элемента множеству, объединению и пересечению множеств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задавать множество с помощью перечисления элементов, словесного описания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аспознавать логически некорректные высказывания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троить цепочки умозаключений на основе использования правил логики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Числа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Оперировать понятиями</w:t>
      </w:r>
      <w:r w:rsidRPr="00451BE3">
        <w:rPr>
          <w:rFonts w:ascii="Times New Roman" w:eastAsia="Times New Roman" w:hAnsi="Times New Roman" w:cs="Times New Roman"/>
          <w:color w:val="000000"/>
        </w:rPr>
        <w:t>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понимать и объяснять смысл позиционной записи натурального числ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округление рациональных чисел с заданной точностью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упорядочивать числа, записанные в виде обыкновенных и десятичных дробей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находить НОД и НОК чисел и использовать их при решении задач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перировать понятием модуль числа, геометрическая интерпретация модуля числа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оставлять числовые выражения и оценивать их значения при решении практических задач и задач из других учебных предметов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Уравнения и неравенства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Оперировать понятиями</w:t>
      </w:r>
      <w:r w:rsidRPr="00451BE3">
        <w:rPr>
          <w:rFonts w:ascii="Times New Roman" w:eastAsia="Times New Roman" w:hAnsi="Times New Roman" w:cs="Times New Roman"/>
          <w:color w:val="000000"/>
        </w:rPr>
        <w:t>: равенство, числовое равенство, уравнение, корень уравнения, решение уравнения, числовое неравенство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Статистика и теория вероятностей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Оперировать понятиями</w:t>
      </w:r>
      <w:r w:rsidRPr="00451BE3">
        <w:rPr>
          <w:rFonts w:ascii="Times New Roman" w:eastAsia="Times New Roman" w:hAnsi="Times New Roman" w:cs="Times New Roman"/>
          <w:color w:val="000000"/>
        </w:rPr>
        <w:t>: столбчатые и круговые диаграммы, таблицы данных, среднее арифметическое,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звлекать, информацию, представленную в таблицах, на диаграммах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оставлять таблицы, строить диаграммы на основе данных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звлекать, интерпретировать и преобразовывать информацию, представленную в таблицах и на диаграммах, отражающую свойства и характеристики реальных процессов и явлений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Текстовые задачи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простые и сложные задачи разных типов, а также задачи повышенной трудност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lastRenderedPageBreak/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знать и применять оба способа поиска решения задач (от требования к условию и от условия к требованию)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 xml:space="preserve">моделировать рассуждения при поиске решения задач с помощью </w:t>
      </w:r>
      <w:proofErr w:type="spellStart"/>
      <w:r w:rsidRPr="00451BE3">
        <w:rPr>
          <w:rFonts w:ascii="Times New Roman" w:eastAsia="Times New Roman" w:hAnsi="Times New Roman" w:cs="Times New Roman"/>
          <w:color w:val="000000"/>
        </w:rPr>
        <w:t>граф-схемы</w:t>
      </w:r>
      <w:proofErr w:type="spellEnd"/>
      <w:r w:rsidRPr="00451BE3">
        <w:rPr>
          <w:rFonts w:ascii="Times New Roman" w:eastAsia="Times New Roman" w:hAnsi="Times New Roman" w:cs="Times New Roman"/>
          <w:color w:val="000000"/>
        </w:rPr>
        <w:t>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делять этапы решения задачи и содержание каждого этап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нтерпретировать вычислительные результаты в задаче, исследовать полученное решение задач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разнообразные задачи «на части»,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задачи на движение по реке, рассматривая разные системы отсчета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Наглядная геометрия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Геометрические фигуры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Оперировать понятиями</w:t>
      </w:r>
      <w:r w:rsidRPr="00451BE3">
        <w:rPr>
          <w:rFonts w:ascii="Times New Roman" w:eastAsia="Times New Roman" w:hAnsi="Times New Roman" w:cs="Times New Roman"/>
          <w:color w:val="000000"/>
        </w:rPr>
        <w:t>:  фигура, 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призма, шар, пирамида, цилиндр, конус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звлекать, интерпретировать и преобразовывать информацию о геометрических фигурах, представленную на чертежах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зображать изучаемые фигуры от руки и с помощью линейки, циркуля, компьютерных инструментов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практические задачи с применением простейших свойств фигур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Измерения и вычисления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измерение длин, расстояний, величин углов, с помощью инструментов для измерений длин и углов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числять площади прямоугольников, квадратов, объёмы прямоугольных параллелепипедов, кубов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простейшие построения на местности, необходимые в реальной жизн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ценивать размеры реальных объектов окружающего мира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center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Выпускник научится в 7-9 классах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(для использования в повседневной жизни и обеспечения возможности успешного продолжения образования на базовом уровне)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center"/>
        <w:rPr>
          <w:rFonts w:ascii="Times New Roman" w:eastAsia="Times New Roman" w:hAnsi="Times New Roman" w:cs="Times New Roman"/>
          <w:b/>
          <w:color w:val="000000"/>
        </w:rPr>
      </w:pPr>
      <w:r w:rsidRPr="00451BE3">
        <w:rPr>
          <w:rFonts w:ascii="Times New Roman" w:eastAsia="Times New Roman" w:hAnsi="Times New Roman" w:cs="Times New Roman"/>
          <w:b/>
          <w:color w:val="000000"/>
        </w:rPr>
        <w:t>Алгебра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Элементы теории множеств и математической логики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Оперировать на базовом уровне</w:t>
      </w:r>
      <w:r w:rsidRPr="00451BE3">
        <w:rPr>
          <w:rFonts w:ascii="Times New Roman" w:eastAsia="Times New Roman" w:hAnsi="Times New Roman" w:cs="Times New Roman"/>
          <w:color w:val="000000"/>
        </w:rPr>
        <w:t xml:space="preserve"> понятиями: множество, элемент множества, подмножество, принадлежность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lastRenderedPageBreak/>
        <w:t>задавать множества перечислением их элементов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находить пересечение, объединение, подмножество в простейших ситуациях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перировать на базовом уровне понятиями: определение, аксиома, теорема, доказательство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 xml:space="preserve">приводить примеры и </w:t>
      </w:r>
      <w:proofErr w:type="spellStart"/>
      <w:r w:rsidRPr="00451BE3">
        <w:rPr>
          <w:rFonts w:ascii="Times New Roman" w:eastAsia="Times New Roman" w:hAnsi="Times New Roman" w:cs="Times New Roman"/>
          <w:color w:val="000000"/>
        </w:rPr>
        <w:t>контрпримеры</w:t>
      </w:r>
      <w:proofErr w:type="spellEnd"/>
      <w:r w:rsidRPr="00451BE3">
        <w:rPr>
          <w:rFonts w:ascii="Times New Roman" w:eastAsia="Times New Roman" w:hAnsi="Times New Roman" w:cs="Times New Roman"/>
          <w:color w:val="000000"/>
        </w:rPr>
        <w:t xml:space="preserve"> для </w:t>
      </w:r>
      <w:proofErr w:type="spellStart"/>
      <w:r w:rsidRPr="00451BE3">
        <w:rPr>
          <w:rFonts w:ascii="Times New Roman" w:eastAsia="Times New Roman" w:hAnsi="Times New Roman" w:cs="Times New Roman"/>
          <w:color w:val="000000"/>
        </w:rPr>
        <w:t>подтвержнения</w:t>
      </w:r>
      <w:proofErr w:type="spellEnd"/>
      <w:r w:rsidRPr="00451BE3">
        <w:rPr>
          <w:rFonts w:ascii="Times New Roman" w:eastAsia="Times New Roman" w:hAnsi="Times New Roman" w:cs="Times New Roman"/>
          <w:color w:val="000000"/>
        </w:rPr>
        <w:t xml:space="preserve"> своих высказываний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Числа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Оперировать на базовом уровне понятиями</w:t>
      </w:r>
      <w:r w:rsidRPr="00451BE3">
        <w:rPr>
          <w:rFonts w:ascii="Times New Roman" w:eastAsia="Times New Roman" w:hAnsi="Times New Roman" w:cs="Times New Roman"/>
          <w:color w:val="000000"/>
        </w:rPr>
        <w:t>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пользовать свойства чисел и правила действий при выполнении вычислений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пользовать признаки делимости на 2, 5, 3, 9, 10 при выполнении вычислений и решении несложных задач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округление рациональных чисел в соответствии с правилам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ценивать значение квадратного корня из положительного целого числ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аспознавать рациональные и иррациональные числ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равнивать числа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ценивать результаты вычислений при решении практических задач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сравнение чисел в реальных ситуациях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оставлять числовые выражения при решении практических задач и задач из других учебных предметов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Тождественные преобразования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несложные преобразования целых выражений: раскрывать скобки, приводить подобные слагаемые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несложные преобразования дробно-линейных выражений и выражений с квадратными корнями 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</w:t>
      </w:r>
      <w:r w:rsidRPr="00451BE3">
        <w:rPr>
          <w:rFonts w:ascii="Times New Roman" w:eastAsia="Times New Roman" w:hAnsi="Times New Roman" w:cs="Times New Roman"/>
          <w:b/>
          <w:bCs/>
          <w:i/>
          <w:color w:val="000000"/>
        </w:rPr>
        <w:t>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понимать смысл записи числа в стандартном виде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перировать на базовом уровне понятием «стандартная запись числа»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Уравнения и неравенства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Оперировать на базовом уровне понятиями</w:t>
      </w:r>
      <w:r w:rsidRPr="00451BE3">
        <w:rPr>
          <w:rFonts w:ascii="Times New Roman" w:eastAsia="Times New Roman" w:hAnsi="Times New Roman" w:cs="Times New Roman"/>
          <w:color w:val="000000"/>
        </w:rPr>
        <w:t>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проверять справедливость числовых равенств и неравенств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линейные неравенства и несложные неравенства, сводящиеся к линейным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системы несложных линейных уравнений, неравенств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проверять, является ли данное число решением уравнения (неравенства)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квадратные уравнения по формуле корней квадратного уравнения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зображать решения неравенств и их систем на числовой прямой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</w:t>
      </w:r>
      <w:r w:rsidRPr="00451BE3">
        <w:rPr>
          <w:rFonts w:ascii="Times New Roman" w:eastAsia="Times New Roman" w:hAnsi="Times New Roman" w:cs="Times New Roman"/>
          <w:b/>
          <w:bCs/>
          <w:i/>
          <w:color w:val="000000"/>
        </w:rPr>
        <w:t>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оставлять и решать линейные уравнения при решении задач, возникающих в других учебных предметах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lastRenderedPageBreak/>
        <w:t>Функции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находить значение функции по заданному значению аргумент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находить значение аргумента по заданному значению функции в несложных ситуациях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451BE3">
        <w:rPr>
          <w:rFonts w:ascii="Times New Roman" w:eastAsia="Times New Roman" w:hAnsi="Times New Roman" w:cs="Times New Roman"/>
          <w:color w:val="000000"/>
        </w:rPr>
        <w:t>знакопостоянства</w:t>
      </w:r>
      <w:proofErr w:type="spellEnd"/>
      <w:r w:rsidRPr="00451BE3">
        <w:rPr>
          <w:rFonts w:ascii="Times New Roman" w:eastAsia="Times New Roman" w:hAnsi="Times New Roman" w:cs="Times New Roman"/>
          <w:color w:val="000000"/>
        </w:rPr>
        <w:t>, промежутки возрастания и убывания, наибольшее и наименьшее значения функци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троить график линейной функци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пределять приближённые значения координат точки пересечения графиков функций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оперировать на базовом уровне понятиями</w:t>
      </w:r>
      <w:r w:rsidRPr="00451BE3">
        <w:rPr>
          <w:rFonts w:ascii="Times New Roman" w:eastAsia="Times New Roman" w:hAnsi="Times New Roman" w:cs="Times New Roman"/>
          <w:color w:val="000000"/>
        </w:rPr>
        <w:t>: последовательность, арифметическая прогрессия, геометрическая прогрессия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</w:t>
      </w:r>
      <w:r w:rsidRPr="00451BE3">
        <w:rPr>
          <w:rFonts w:ascii="Times New Roman" w:eastAsia="Times New Roman" w:hAnsi="Times New Roman" w:cs="Times New Roman"/>
          <w:b/>
          <w:bCs/>
          <w:i/>
          <w:color w:val="000000"/>
        </w:rPr>
        <w:t>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пользовать свойства линейной функции и ее график при решении задач из других учебных предметов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Текстовые задачи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несложные сюжетные задачи разных типов на все арифметические действия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оставлять план решения задач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делять этапы решения задач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нтерпретировать вычислительные результаты в задаче, исследовать полученное решение задач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знать различие скоростей объекта в стоячей воде, против течения и по течению рек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задачи на нахождение части числа и числа по его част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несложные логические задачи методом рассуждений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двигать гипотезы о возможных предельных значениях искомых в задаче величин (делать прикидку)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b/>
          <w:bCs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 xml:space="preserve">Статистика и теория вероятностей 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простейшие комбинаторные задачи методом прямого и организованного перебор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представлять данные в виде таблиц, диаграмм, графиков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читать информацию, представленную в виде таблицы, диаграммы, график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пределять основные статистические характеристики числовых наборов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ценивать вероятность события в простейших случаях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меть представление о роли закона больших чисел в массовых явлениях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</w:t>
      </w:r>
      <w:r w:rsidRPr="00451BE3">
        <w:rPr>
          <w:rFonts w:ascii="Times New Roman" w:eastAsia="Times New Roman" w:hAnsi="Times New Roman" w:cs="Times New Roman"/>
          <w:b/>
          <w:bCs/>
          <w:i/>
          <w:color w:val="000000"/>
        </w:rPr>
        <w:t>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lastRenderedPageBreak/>
        <w:t>оценивать количество возможных вариантов методом перебор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меть представление о роли практически достоверных и маловероятных событий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равнивать основные статистические характеристики, полученные в процессе решения прикладной задачи, изучения реального явления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ценивать вероятность реальных событий и явлений в несложных ситуациях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b/>
          <w:color w:val="000000"/>
        </w:rPr>
      </w:pPr>
      <w:r w:rsidRPr="00451BE3">
        <w:rPr>
          <w:rFonts w:ascii="Times New Roman" w:eastAsia="Times New Roman" w:hAnsi="Times New Roman" w:cs="Times New Roman"/>
          <w:b/>
          <w:color w:val="000000"/>
        </w:rPr>
        <w:t>Геометрия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Геометрические фигуры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Оперировать на базовом уровне понятиями геометрических фигур</w:t>
      </w:r>
      <w:r w:rsidRPr="00451BE3">
        <w:rPr>
          <w:rFonts w:ascii="Times New Roman" w:eastAsia="Times New Roman" w:hAnsi="Times New Roman" w:cs="Times New Roman"/>
          <w:color w:val="000000"/>
        </w:rPr>
        <w:t>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звлекать информацию о геометрических фигурах, представленную на чертежах в явном виде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применять для решения задач геометрические факты, если условия их применения заданы в явной форме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задачи на нахождение геометрических величин по образцам или алгоритмам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</w:t>
      </w:r>
      <w:r w:rsidRPr="00451BE3">
        <w:rPr>
          <w:rFonts w:ascii="Times New Roman" w:eastAsia="Times New Roman" w:hAnsi="Times New Roman" w:cs="Times New Roman"/>
          <w:b/>
          <w:bCs/>
          <w:i/>
          <w:color w:val="000000"/>
        </w:rPr>
        <w:t>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Отношения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Оперировать на базовом уровне понятиями</w:t>
      </w:r>
      <w:r w:rsidRPr="00451BE3">
        <w:rPr>
          <w:rFonts w:ascii="Times New Roman" w:eastAsia="Times New Roman" w:hAnsi="Times New Roman" w:cs="Times New Roman"/>
          <w:color w:val="000000"/>
        </w:rPr>
        <w:t>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 повседневной жизни и при изучении других предметов</w:t>
      </w: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пользовать отношения для решения простейших задач, возникающих в реальной жизни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Измерения и вычисления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измерение длин, расстояний, величин углов, с помощью инструментов для измерений длин и углов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применять формулы периметра, площади и объёма, площади поверхности отдельных многогранников при вычислениях, когда все данные имеются в услови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bCs/>
          <w:i/>
          <w:color w:val="000000"/>
        </w:rPr>
        <w:t>В повседневной жизни и при изучении других предметов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числять расстояния на местности в стандартных ситуациях, площади в простейших случаях,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применять формулы в простейших ситуациях в повседневной жизни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Геометрические построения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зображать типовые плоские фигуры и фигуры в пространстве от руки и с помощью инструментов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простейшие построения на местности, необходимые в реальной жизни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Геометрические преобразования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троить фигуру, симметричную данной фигуре относительно оси и точки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</w:t>
      </w:r>
      <w:r w:rsidRPr="00451BE3">
        <w:rPr>
          <w:rFonts w:ascii="Times New Roman" w:eastAsia="Times New Roman" w:hAnsi="Times New Roman" w:cs="Times New Roman"/>
          <w:b/>
          <w:bCs/>
          <w:i/>
          <w:color w:val="000000"/>
        </w:rPr>
        <w:t>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аспознавать движение объектов в окружающем мире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аспознавать симметричные фигуры в окружающем мире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Векторы и координаты на плоскости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Оперировать на базовом уровне понятиями</w:t>
      </w:r>
      <w:r w:rsidRPr="00451BE3">
        <w:rPr>
          <w:rFonts w:ascii="Times New Roman" w:eastAsia="Times New Roman" w:hAnsi="Times New Roman" w:cs="Times New Roman"/>
          <w:color w:val="000000"/>
        </w:rPr>
        <w:t>:  вектор, сумма векторов, произведение вектора на число, координаты на плоскост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пределять приближённо координаты точки по её изображению на координатной плоскости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</w:t>
      </w:r>
      <w:r w:rsidRPr="00451BE3">
        <w:rPr>
          <w:rFonts w:ascii="Times New Roman" w:eastAsia="Times New Roman" w:hAnsi="Times New Roman" w:cs="Times New Roman"/>
          <w:color w:val="000000"/>
        </w:rPr>
        <w:t>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lastRenderedPageBreak/>
        <w:t>использовать векторы для решения простейших задач на определение скорости относительного движения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center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Выпускник получит возможность научиться в 7-9 классах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(для обеспечения возможности успешного продолжения образования на базовом и углублённом уровнях)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center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color w:val="000000"/>
        </w:rPr>
        <w:t>Алгебра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Элементы теории множеств и математической логики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Оперировать понятиями</w:t>
      </w:r>
      <w:r w:rsidRPr="00451BE3">
        <w:rPr>
          <w:rFonts w:ascii="Times New Roman" w:eastAsia="Times New Roman" w:hAnsi="Times New Roman" w:cs="Times New Roman"/>
          <w:color w:val="000000"/>
        </w:rPr>
        <w:t>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зображать множества и отношение множеств с помощью кругов Эйлер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пределять принадлежность элемента множеству, объединению и пересечению множеств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задавать множество с помощью перечисления элементов, словесного описания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троить высказывания, отрицания высказываний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</w:t>
      </w: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троить цепочки умозаключений на основе использования правил логик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пользовать множества, операции с множествами, их графическое представление для описания реальных процессов и явлений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Числа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Оперировать понятиями</w:t>
      </w:r>
      <w:r w:rsidRPr="00451BE3">
        <w:rPr>
          <w:rFonts w:ascii="Times New Roman" w:eastAsia="Times New Roman" w:hAnsi="Times New Roman" w:cs="Times New Roman"/>
          <w:color w:val="000000"/>
        </w:rPr>
        <w:t>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ло, геометрическая интерпретация натуральных, целых, рациональных, действительных чисел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понимать и объяснять смысл позиционной записи натурального числ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вычисления, в том числе с использованием приёмов рациональных вычислений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округление рациональных чисел с заданной точностью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равнивать рациональные и иррациональные числ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представлять рациональное число в виде десятичной дроби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упорядочивать числа, записанные в виде обыкновенной и десятичной дроб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находить НОД и НОК чисел и использовать их при решении задач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применять правила приближенных вычислений при решении практических задач и решении задач других учебных предметов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записывать и округлять числовые значения реальных величин с использованием разных систем измерения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Тождественные преобразования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Оперировать понятиями</w:t>
      </w:r>
      <w:r w:rsidRPr="00451BE3">
        <w:rPr>
          <w:rFonts w:ascii="Times New Roman" w:eastAsia="Times New Roman" w:hAnsi="Times New Roman" w:cs="Times New Roman"/>
          <w:color w:val="000000"/>
        </w:rPr>
        <w:t xml:space="preserve"> степени с натуральным показателем, степени с целым отрицательным показателем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делять квадрат суммы и разности одночленов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аскладывать на множители квадратный трёхчлен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lastRenderedPageBreak/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преобразования выражений, содержащих квадратные корн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делять квадрат суммы или разности двучлена в выражениях, содержащих квадратные корн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преобразования выражений, содержащих модуль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преобразования и действия с числами, записанными в стандартном виде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преобразования алгебраических выражений при решении задач других учебных предметов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Уравнения и неравенства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 xml:space="preserve">Оперировать понятиями: </w:t>
      </w:r>
      <w:r w:rsidRPr="00451BE3">
        <w:rPr>
          <w:rFonts w:ascii="Times New Roman" w:eastAsia="Times New Roman" w:hAnsi="Times New Roman" w:cs="Times New Roman"/>
          <w:color w:val="000000"/>
        </w:rPr>
        <w:t>уравнение</w:t>
      </w:r>
      <w:r w:rsidRPr="00451BE3">
        <w:rPr>
          <w:rFonts w:ascii="Times New Roman" w:eastAsia="Times New Roman" w:hAnsi="Times New Roman" w:cs="Times New Roman"/>
          <w:i/>
          <w:color w:val="000000"/>
        </w:rPr>
        <w:t>,</w:t>
      </w:r>
      <w:r w:rsidRPr="00451BE3">
        <w:rPr>
          <w:rFonts w:ascii="Times New Roman" w:eastAsia="Times New Roman" w:hAnsi="Times New Roman" w:cs="Times New Roman"/>
          <w:color w:val="000000"/>
        </w:rPr>
        <w:t xml:space="preserve">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линейные уравнения и уравнения, сводимые к линейным с помощью тождественных преобразований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квадратные уравнения и уравнения, сводимые к квадратным с помощью тождественных преобразований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дробно-линейные уравнения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простейшие иррациональные уравнения вида , 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уравнения вид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уравнения способом разложения на множители и замены переменной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пользовать метод интервалов для решения целых и дробно-рациональных неравенств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линейные уравнения и неравенства с параметрам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несложные квадратные уравнения с параметром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несложные системы линейных уравнений с параметрам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несложные уравнения в целых числах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бирать соответствующие уравнения, неравенства или их системы, для составления математической модели заданной реальной ситуации или прикладной задач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Функции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Оперировать понятиями</w:t>
      </w:r>
      <w:r w:rsidRPr="00451BE3">
        <w:rPr>
          <w:rFonts w:ascii="Times New Roman" w:eastAsia="Times New Roman" w:hAnsi="Times New Roman" w:cs="Times New Roman"/>
          <w:color w:val="000000"/>
        </w:rPr>
        <w:t xml:space="preserve">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451BE3">
        <w:rPr>
          <w:rFonts w:ascii="Times New Roman" w:eastAsia="Times New Roman" w:hAnsi="Times New Roman" w:cs="Times New Roman"/>
          <w:color w:val="000000"/>
        </w:rPr>
        <w:t>знакопостоянства</w:t>
      </w:r>
      <w:proofErr w:type="spellEnd"/>
      <w:r w:rsidRPr="00451BE3">
        <w:rPr>
          <w:rFonts w:ascii="Times New Roman" w:eastAsia="Times New Roman" w:hAnsi="Times New Roman" w:cs="Times New Roman"/>
          <w:color w:val="000000"/>
        </w:rPr>
        <w:t>, монотонность функции, чётность/нечётность функци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троить графики линейной, квадратичной функций, обратной пропорциональности, функции вида: , </w:t>
      </w: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,</w:t>
      </w:r>
      <w:r w:rsidRPr="00451BE3">
        <w:rPr>
          <w:rFonts w:ascii="Times New Roman" w:eastAsia="Times New Roman" w:hAnsi="Times New Roman" w:cs="Times New Roman"/>
          <w:color w:val="000000"/>
        </w:rPr>
        <w:t>, 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на примере квадратичной функции, использовать преобразования графика функции </w:t>
      </w:r>
      <w:proofErr w:type="spellStart"/>
      <w:r w:rsidRPr="00451BE3">
        <w:rPr>
          <w:rFonts w:ascii="Times New Roman" w:eastAsia="Times New Roman" w:hAnsi="Times New Roman" w:cs="Times New Roman"/>
          <w:color w:val="000000"/>
        </w:rPr>
        <w:t>y=f</w:t>
      </w:r>
      <w:proofErr w:type="spellEnd"/>
      <w:r w:rsidRPr="00451BE3">
        <w:rPr>
          <w:rFonts w:ascii="Times New Roman" w:eastAsia="Times New Roman" w:hAnsi="Times New Roman" w:cs="Times New Roman"/>
          <w:color w:val="000000"/>
        </w:rPr>
        <w:t>(</w:t>
      </w:r>
      <w:proofErr w:type="spellStart"/>
      <w:r w:rsidRPr="00451BE3">
        <w:rPr>
          <w:rFonts w:ascii="Times New Roman" w:eastAsia="Times New Roman" w:hAnsi="Times New Roman" w:cs="Times New Roman"/>
          <w:color w:val="000000"/>
        </w:rPr>
        <w:t>x</w:t>
      </w:r>
      <w:proofErr w:type="spellEnd"/>
      <w:r w:rsidRPr="00451BE3">
        <w:rPr>
          <w:rFonts w:ascii="Times New Roman" w:eastAsia="Times New Roman" w:hAnsi="Times New Roman" w:cs="Times New Roman"/>
          <w:color w:val="000000"/>
        </w:rPr>
        <w:t>) для построения графиков функций 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lastRenderedPageBreak/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следовать функцию по её графику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 xml:space="preserve">находить множество значений, нули, промежутки </w:t>
      </w:r>
      <w:proofErr w:type="spellStart"/>
      <w:r w:rsidRPr="00451BE3">
        <w:rPr>
          <w:rFonts w:ascii="Times New Roman" w:eastAsia="Times New Roman" w:hAnsi="Times New Roman" w:cs="Times New Roman"/>
          <w:color w:val="000000"/>
        </w:rPr>
        <w:t>знакопостоянства</w:t>
      </w:r>
      <w:proofErr w:type="spellEnd"/>
      <w:r w:rsidRPr="00451BE3">
        <w:rPr>
          <w:rFonts w:ascii="Times New Roman" w:eastAsia="Times New Roman" w:hAnsi="Times New Roman" w:cs="Times New Roman"/>
          <w:color w:val="000000"/>
        </w:rPr>
        <w:t>, монотонности квадратичной функци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перировать понятиями: последовательность, арифметическая прогрессия, геометрическая прогрессия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задачи на арифметическую и геометрическую прогрессию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ллюстрировать с помощью графика реальную зависимость или процесс по их характеристикам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пользовать свойства и график квадратичной функции при решении задач из других учебных предметов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Текстовые задачи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простые и сложные задачи разных типов, а также задачи повышенной трудност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знать и применять оба способа поиска решения задач (от требования к условию и от условия к требованию)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 xml:space="preserve">моделировать рассуждения при поиске решения задач с помощью </w:t>
      </w:r>
      <w:proofErr w:type="spellStart"/>
      <w:r w:rsidRPr="00451BE3">
        <w:rPr>
          <w:rFonts w:ascii="Times New Roman" w:eastAsia="Times New Roman" w:hAnsi="Times New Roman" w:cs="Times New Roman"/>
          <w:color w:val="000000"/>
        </w:rPr>
        <w:t>граф-схемы</w:t>
      </w:r>
      <w:proofErr w:type="spellEnd"/>
      <w:r w:rsidRPr="00451BE3">
        <w:rPr>
          <w:rFonts w:ascii="Times New Roman" w:eastAsia="Times New Roman" w:hAnsi="Times New Roman" w:cs="Times New Roman"/>
          <w:color w:val="000000"/>
        </w:rPr>
        <w:t>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делять этапы решения задачи и содержание каждого этап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анализировать затруднения при решении задач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нтерпретировать вычислительные результаты в задаче, исследовать полученное решение задач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разнообразные задачи «на части»,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сознавать и объяснять идентичность задач разных типов, связывающих три величины (на работу, на покупки, на движение).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ладеть основными методами решения задач на смеси, сплавы, концентраци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задачи на проценты, в том числе, сложные проценты с обоснованием, используя разные способы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несложные задачи по математической статистике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</w:t>
      </w:r>
      <w:r w:rsidRPr="00451BE3">
        <w:rPr>
          <w:rFonts w:ascii="Times New Roman" w:eastAsia="Times New Roman" w:hAnsi="Times New Roman" w:cs="Times New Roman"/>
          <w:b/>
          <w:bCs/>
          <w:i/>
          <w:color w:val="000000"/>
        </w:rPr>
        <w:t>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lastRenderedPageBreak/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задачи на движение по реке, рассматривая разные системы отсчета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Статистика и теория вероятностей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Оперировать понятиями</w:t>
      </w:r>
      <w:r w:rsidRPr="00451BE3">
        <w:rPr>
          <w:rFonts w:ascii="Times New Roman" w:eastAsia="Times New Roman" w:hAnsi="Times New Roman" w:cs="Times New Roman"/>
          <w:color w:val="000000"/>
        </w:rPr>
        <w:t>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звлекать информацию, представленную в таблицах, на диаграммах, графиках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оставлять таблицы, строить диаграммы и графики на основе данных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перировать понятиями: факториал числа, перестановки и сочетания, треугольник Паскаля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применять правило произведения при решении комбинаторных задач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представлять информацию с помощью кругов Эйлер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задачи на вычисление вероятности с подсчетом количества вариантов с помощью комбинаторики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звлекать, интерпретировать и преобразовывать информацию, представленную в таблицах, на диаграммах, графиках, отражающую свойства и характеристики реальных процессов и явлений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ценивать вероятность реальных событий и явлений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center"/>
        <w:rPr>
          <w:rFonts w:ascii="Times New Roman" w:eastAsia="Times New Roman" w:hAnsi="Times New Roman" w:cs="Times New Roman"/>
          <w:b/>
          <w:color w:val="000000"/>
        </w:rPr>
      </w:pPr>
      <w:r w:rsidRPr="00451BE3">
        <w:rPr>
          <w:rFonts w:ascii="Times New Roman" w:eastAsia="Times New Roman" w:hAnsi="Times New Roman" w:cs="Times New Roman"/>
          <w:b/>
          <w:color w:val="000000"/>
        </w:rPr>
        <w:t>Геометрия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Геометрические фигуры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Оперировать понятиями геометрических фигур</w:t>
      </w:r>
      <w:r w:rsidRPr="00451BE3">
        <w:rPr>
          <w:rFonts w:ascii="Times New Roman" w:eastAsia="Times New Roman" w:hAnsi="Times New Roman" w:cs="Times New Roman"/>
          <w:color w:val="000000"/>
        </w:rPr>
        <w:t>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применять геометрические факты для решения задач, в том числе, предполагающих несколько шагов решения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формулировать в простейших случаях свойства и признаки фигур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доказывать геометрические утверждения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ладеть стандартной классификацией плоских фигур (треугольников и четырёхугольников)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пользовать свойства геометрических фигур для решения задач практического характера и задач из смежных дисциплин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Отношения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Оперировать понятиями</w:t>
      </w:r>
      <w:r w:rsidRPr="00451BE3">
        <w:rPr>
          <w:rFonts w:ascii="Times New Roman" w:eastAsia="Times New Roman" w:hAnsi="Times New Roman" w:cs="Times New Roman"/>
          <w:color w:val="000000"/>
        </w:rPr>
        <w:t>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применять теорему Фалеса и теорему о пропорциональных отрезках при решении задач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характеризовать взаимное расположение прямой и окружности, двух окружностей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пользовать отношения для решения задач, возникающих в реальной жизни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Измерения и вычисления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Оперировать представлениями</w:t>
      </w:r>
      <w:r w:rsidRPr="00451BE3">
        <w:rPr>
          <w:rFonts w:ascii="Times New Roman" w:eastAsia="Times New Roman" w:hAnsi="Times New Roman" w:cs="Times New Roman"/>
          <w:color w:val="000000"/>
        </w:rPr>
        <w:t xml:space="preserve"> о длине, площади, объёме как величинами. Применять теорему Пифагора, формулы площади, объёма при решении многошаговых задач, в которых не все данные представлены явно, а требуют вычислений, оперировать более широким количеством формул длины, </w:t>
      </w:r>
      <w:r w:rsidRPr="00451BE3">
        <w:rPr>
          <w:rFonts w:ascii="Times New Roman" w:eastAsia="Times New Roman" w:hAnsi="Times New Roman" w:cs="Times New Roman"/>
          <w:color w:val="000000"/>
        </w:rPr>
        <w:lastRenderedPageBreak/>
        <w:t xml:space="preserve">площади, объё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</w:t>
      </w:r>
      <w:proofErr w:type="spellStart"/>
      <w:r w:rsidRPr="00451BE3">
        <w:rPr>
          <w:rFonts w:ascii="Times New Roman" w:eastAsia="Times New Roman" w:hAnsi="Times New Roman" w:cs="Times New Roman"/>
          <w:color w:val="000000"/>
        </w:rPr>
        <w:t>равносоставленности</w:t>
      </w:r>
      <w:proofErr w:type="spellEnd"/>
      <w:r w:rsidRPr="00451BE3">
        <w:rPr>
          <w:rFonts w:ascii="Times New Roman" w:eastAsia="Times New Roman" w:hAnsi="Times New Roman" w:cs="Times New Roman"/>
          <w:color w:val="000000"/>
        </w:rPr>
        <w:t>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проводить простые вычисления на объёмных телах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формулировать задачи на вычисление длин, площадей и объёмов и решать их. В содержании есть ещё и теорема синусов и косинусов. Либо там убрать . либо здесь добавить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проводить вычисления на местност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применять формулы при вычислениях в смежных учебных предметах, в окружающей действительности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Геометрические построения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зображать геометрические фигуры по текстовому и символьному описанию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вободно оперировать чертёжными инструментами в несложных случаях,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зображать типовые плоские фигуры и объемные тела с помощью простейших компьютерных инструментов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</w:t>
      </w:r>
      <w:r w:rsidRPr="00451BE3">
        <w:rPr>
          <w:rFonts w:ascii="Times New Roman" w:eastAsia="Times New Roman" w:hAnsi="Times New Roman" w:cs="Times New Roman"/>
          <w:color w:val="000000"/>
        </w:rPr>
        <w:t>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простейшие построения на местности, необходимые в реальной жизн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ценивать размеры реальных объектов окружающего мира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Преобразования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Оперировать понятием</w:t>
      </w:r>
      <w:r w:rsidRPr="00451BE3">
        <w:rPr>
          <w:rFonts w:ascii="Times New Roman" w:eastAsia="Times New Roman" w:hAnsi="Times New Roman" w:cs="Times New Roman"/>
          <w:color w:val="000000"/>
        </w:rPr>
        <w:t xml:space="preserve"> движения и преобразования подобия, владеть приё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троить фигуру, подобную данной, пользоваться свойствами подобия для обоснования свойств фигур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применять свойства движений для проведения простейших обоснований свойств фигур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применять свойства движений и применять подобие для построений и вычислений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Векторы и координаты на плоскости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применять векторы и координаты для решения геометрических задач на вычисление длин, углов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пользовать понятия векторов и координат для решения задач по физике, географии и другим учебным предметам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center"/>
        <w:rPr>
          <w:rFonts w:ascii="Times New Roman" w:eastAsia="Times New Roman" w:hAnsi="Times New Roman" w:cs="Times New Roman"/>
          <w:b/>
          <w:color w:val="000000"/>
        </w:rPr>
      </w:pPr>
      <w:r w:rsidRPr="00451BE3">
        <w:rPr>
          <w:rFonts w:ascii="Times New Roman" w:eastAsia="Times New Roman" w:hAnsi="Times New Roman" w:cs="Times New Roman"/>
          <w:b/>
          <w:color w:val="000000"/>
        </w:rPr>
        <w:t>Выпускник получит возможность научиться в 7-9 классах для успешного продолжения образования на углублённом уровне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center"/>
        <w:rPr>
          <w:rFonts w:ascii="Times New Roman" w:eastAsia="Times New Roman" w:hAnsi="Times New Roman" w:cs="Times New Roman"/>
          <w:b/>
          <w:color w:val="000000"/>
        </w:rPr>
      </w:pPr>
      <w:r w:rsidRPr="00451BE3">
        <w:rPr>
          <w:rFonts w:ascii="Times New Roman" w:eastAsia="Times New Roman" w:hAnsi="Times New Roman" w:cs="Times New Roman"/>
          <w:b/>
          <w:color w:val="000000"/>
        </w:rPr>
        <w:t>Алгебра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Элементы теории множеств и математической логики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Свободно оперировать понятиями:</w:t>
      </w:r>
      <w:r w:rsidRPr="00451BE3">
        <w:rPr>
          <w:rFonts w:ascii="Times New Roman" w:eastAsia="Times New Roman" w:hAnsi="Times New Roman" w:cs="Times New Roman"/>
          <w:color w:val="000000"/>
        </w:rPr>
        <w:t xml:space="preserve">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, способы задание множеств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задавать множества разными способам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lastRenderedPageBreak/>
        <w:t>проверять выполнение характеристического свойства множеств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свободно оперировать понятиями</w:t>
      </w:r>
      <w:r w:rsidRPr="00451BE3">
        <w:rPr>
          <w:rFonts w:ascii="Times New Roman" w:eastAsia="Times New Roman" w:hAnsi="Times New Roman" w:cs="Times New Roman"/>
          <w:color w:val="000000"/>
        </w:rPr>
        <w:t>: высказывание, истинность и ложность высказывания, сложные и простые высказывания, отрицание высказываний;, истинность и ложность утверждения и его отрицания, операции над высказываниями: и, или, не. Условные высказывания (импликации)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троить высказывания с использованием законов алгебры высказываний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</w:t>
      </w:r>
      <w:r w:rsidRPr="00451BE3">
        <w:rPr>
          <w:rFonts w:ascii="Times New Roman" w:eastAsia="Times New Roman" w:hAnsi="Times New Roman" w:cs="Times New Roman"/>
          <w:color w:val="000000"/>
        </w:rPr>
        <w:t>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троить рассуждения на основе использования правил логик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пользовать множества, операции с множествами, их графическое представление для описания реальных процессов и явлений, при решении задач других учебных предметов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Числа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Свободно оперировать понятиями:</w:t>
      </w:r>
      <w:r w:rsidRPr="00451BE3">
        <w:rPr>
          <w:rFonts w:ascii="Times New Roman" w:eastAsia="Times New Roman" w:hAnsi="Times New Roman" w:cs="Times New Roman"/>
          <w:color w:val="000000"/>
        </w:rPr>
        <w:t xml:space="preserve">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ное число, корень степени </w:t>
      </w:r>
      <w:proofErr w:type="spellStart"/>
      <w:r w:rsidRPr="00451BE3">
        <w:rPr>
          <w:rFonts w:ascii="Times New Roman" w:eastAsia="Times New Roman" w:hAnsi="Times New Roman" w:cs="Times New Roman"/>
          <w:color w:val="000000"/>
        </w:rPr>
        <w:t>n</w:t>
      </w:r>
      <w:proofErr w:type="spellEnd"/>
      <w:r w:rsidRPr="00451BE3">
        <w:rPr>
          <w:rFonts w:ascii="Times New Roman" w:eastAsia="Times New Roman" w:hAnsi="Times New Roman" w:cs="Times New Roman"/>
          <w:color w:val="000000"/>
        </w:rPr>
        <w:t>, действительное число, множество действительных чисел, геометрическая интерпретация натуральных, целых, рациональных, действительных чисел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понимать и объяснять разницу между позиционной и непозиционной системами записи чисел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переводить числа из одной системы записи (системы счисления) в другую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доказывать и использовать признаки делимости на 2, 4, 8, 5, 3, 6, 9, 10, 11 суммы и произведения чисел при выполнении вычислений и решении задач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округление рациональных и иррациональных чисел с заданной точностью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равнивать действительные числа разными способам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находить НОД и НОК чисел разными способами и использовать их при решении задач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вычисления и преобразования выражений, содержащих действительные числа, в том числе корни натуральных степеней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</w:t>
      </w:r>
      <w:r w:rsidRPr="00451BE3">
        <w:rPr>
          <w:rFonts w:ascii="Times New Roman" w:eastAsia="Times New Roman" w:hAnsi="Times New Roman" w:cs="Times New Roman"/>
          <w:b/>
          <w:bCs/>
          <w:i/>
          <w:color w:val="000000"/>
        </w:rPr>
        <w:t>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и объяснять результаты сравнения результатов вычислений при решении практических задач, в том числе приближенных вычислений, используя разные способы сравнений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записывать, сравнивать, округлять числовые данные реальных величин с использованием разных систем измерения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оставлять и оценивать разными способами числовые выражения при решении практических задач и задач из других учебных предметов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Тождественные преобразования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Свободно оперировать понятиями</w:t>
      </w:r>
      <w:r w:rsidRPr="00451BE3">
        <w:rPr>
          <w:rFonts w:ascii="Times New Roman" w:eastAsia="Times New Roman" w:hAnsi="Times New Roman" w:cs="Times New Roman"/>
          <w:color w:val="000000"/>
        </w:rPr>
        <w:t xml:space="preserve"> степени с целым и дробным показателем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доказательство свойств степени с целыми и дробными показателям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перировать понятиями «одночлен», «многочлен», «многочлен с одной переменной», «многочлен с несколькими переменными», коэффициенты многочлена, «стандартная запись многочлена», степень одночлена и многочлен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вободно владеть приемами преобразования целых и дробно-рациональных выражений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разложение многочленов на множители разными способами, с использованием комбинаций различных приёмов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пользовать теорему Виета и теорему, обратную теореме Виета, для поиска корней квадратного трёхчлена и для решения задач, в том числе задач с параметрами на основе квадратного трёхчлен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деление многочлена на многочлен с остатком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доказывать свойства квадратных корней и корней степени </w:t>
      </w:r>
      <w:proofErr w:type="spellStart"/>
      <w:r w:rsidRPr="00451BE3">
        <w:rPr>
          <w:rFonts w:ascii="Times New Roman" w:eastAsia="Times New Roman" w:hAnsi="Times New Roman" w:cs="Times New Roman"/>
          <w:color w:val="000000"/>
        </w:rPr>
        <w:t>n</w:t>
      </w:r>
      <w:proofErr w:type="spellEnd"/>
      <w:r w:rsidRPr="00451BE3">
        <w:rPr>
          <w:rFonts w:ascii="Times New Roman" w:eastAsia="Times New Roman" w:hAnsi="Times New Roman" w:cs="Times New Roman"/>
          <w:color w:val="000000"/>
        </w:rPr>
        <w:t>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преобразования выражений, содержащих квадратные корни, корни степени </w:t>
      </w:r>
      <w:proofErr w:type="spellStart"/>
      <w:r w:rsidRPr="00451BE3">
        <w:rPr>
          <w:rFonts w:ascii="Times New Roman" w:eastAsia="Times New Roman" w:hAnsi="Times New Roman" w:cs="Times New Roman"/>
          <w:color w:val="000000"/>
        </w:rPr>
        <w:t>n</w:t>
      </w:r>
      <w:proofErr w:type="spellEnd"/>
      <w:r w:rsidRPr="00451BE3">
        <w:rPr>
          <w:rFonts w:ascii="Times New Roman" w:eastAsia="Times New Roman" w:hAnsi="Times New Roman" w:cs="Times New Roman"/>
          <w:color w:val="000000"/>
        </w:rPr>
        <w:t>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вободно оперировать понятиями «тождество», «тождество на множестве», «тождественное преобразование»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lastRenderedPageBreak/>
        <w:t>выполнять различные преобразования выражений, содержащих модули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преобразования и действия с буквенными выражениями, числовые коэффициенты которых записаны в стандартном виде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преобразования рациональных выражений при решении задач других учебных предметов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проверку правдоподобия физических и химических формул на основе сравнения размерностей и валентностей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Уравнения и неравенства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Свободно оперировать понятиями</w:t>
      </w:r>
      <w:r w:rsidRPr="00451BE3">
        <w:rPr>
          <w:rFonts w:ascii="Times New Roman" w:eastAsia="Times New Roman" w:hAnsi="Times New Roman" w:cs="Times New Roman"/>
          <w:color w:val="000000"/>
        </w:rPr>
        <w:t>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разные виды уравнений и неравенств и их систем, в том числе некоторые уравнения 3 и 4 степеней, дробно-рациональные и иррациональные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знать теорему Виета для уравнений степени выше второй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понимать смысл теорем о равносильных и неравносильных преобразованиях уравнений и уметь их доказывать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ладеть разными методами решения уравнений, неравенств и их систем, уметь выбирать метод решения и обосновывать свой выбор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пользовать метод интервалов для решения неравенств, в том числе дробно-рациональных и включающих в себя иррациональные выражения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алгебраические уравнения и неравенства и их системы с параметрами алгебраическим и графическим методам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ладеть разными методами доказательства неравенств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уравнения в целых числах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зображать множества на плоскости, задаваемые уравнениями, неравенствами и их системами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оставлять и решать уравнения, неравенства, их системы при решении задач других учебных предметов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оставлять и решать уравнения и неравенства с параметрами при решении задач других учебных предметов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оставлять уравнение, неравенство или их систему, описывающие реальную ситуацию или прикладную задачу, интерпретировать полученные результаты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Функции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Свободно оперировать понятиями:</w:t>
      </w:r>
      <w:r w:rsidRPr="00451BE3">
        <w:rPr>
          <w:rFonts w:ascii="Times New Roman" w:eastAsia="Times New Roman" w:hAnsi="Times New Roman" w:cs="Times New Roman"/>
          <w:color w:val="000000"/>
        </w:rPr>
        <w:t xml:space="preserve"> зависимость, функциональная зависимость, зависимая и независимая переменные, функция, способы задания функции, аргумент и значение функции, область определения и множество значения функции, нули функции, промежутки </w:t>
      </w:r>
      <w:proofErr w:type="spellStart"/>
      <w:r w:rsidRPr="00451BE3">
        <w:rPr>
          <w:rFonts w:ascii="Times New Roman" w:eastAsia="Times New Roman" w:hAnsi="Times New Roman" w:cs="Times New Roman"/>
          <w:color w:val="000000"/>
        </w:rPr>
        <w:t>знакопостоянства</w:t>
      </w:r>
      <w:proofErr w:type="spellEnd"/>
      <w:r w:rsidRPr="00451BE3">
        <w:rPr>
          <w:rFonts w:ascii="Times New Roman" w:eastAsia="Times New Roman" w:hAnsi="Times New Roman" w:cs="Times New Roman"/>
          <w:color w:val="000000"/>
        </w:rPr>
        <w:t>, монотонность функции, наибольшее и наименьшее значения, чётность/нечётность функции, периодичность функции, график функции, вертикальная, горизонтальная, наклонная асимптоты; график зависимости, не являющейся функцией,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троить графики функций: линейной, квадратичной, дробно-линейной, степенной при разных значениях показателя степени, 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пользовать преобразования графика функции  для построения графиков функций 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анализировать свойства функций и вид графика в зависимости от параметров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вободно оперировать понятиями: последовательность, ограниченная последовательность, монотонно возрастающая (убывающая) последовательность, предел последовательности, арифметическая прогрессия, геометрическая прогрессия, характеристическое свойство арифметической (геометрической) прогресси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пользовать метод математической индукции для вывода формул, доказательства равенств и неравенств, решения задач на делимость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следовать последовательности, заданные рекуррентно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комбинированные задачи на арифметическую и геометрическую прогрессии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lastRenderedPageBreak/>
        <w:t>конструировать и исследовать функции, соответствующие реальным процессам и явлениям, интерпретировать полученные результаты в соответствии со спецификой исследуемого процесса или явления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пользовать графики зависимостей для исследования реальных процессов и явлений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конструировать и исследовать функции при решении задач других учебных предметов, интерпретировать полученные результаты в соответствии со спецификой учебного предмета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Статистика и теория вероятностей после задач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Свободно оперировать понятиями:</w:t>
      </w:r>
      <w:r w:rsidRPr="00451BE3">
        <w:rPr>
          <w:rFonts w:ascii="Times New Roman" w:eastAsia="Times New Roman" w:hAnsi="Times New Roman" w:cs="Times New Roman"/>
          <w:color w:val="000000"/>
        </w:rPr>
        <w:t xml:space="preserve">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бирать наиболее удобный способ представления информации, адекватный её свойствам и целям анализ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числять числовые характеристики выборк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вободно оперировать понятиями: факториал числа, перестановки, сочетания и размещения, треугольник Паскаля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знать примеры случайных величин, и вычислять их статистические характеристик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пользовать формулы комбинаторики при решении комбинаторных задач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задачи на вычисление вероятности в том числе с использованием формул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представлять информацию о реальных процессах и явлениях способом, адекватным её свойствам и цели исследования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анализировать и сравнивать статистические характеристики выборок, полученных в процессе решения прикладной задачи, изучения реального явления, решения задачи из других учебных предметов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ценивать вероятность реальных событий и явлений в различных ситуациях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Текстовые задачи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простые и сложные задачи, а также задачи повышенной трудности и выделять их математическую основу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аспознавать разные виды и типы задач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пользовать разные краткие записи как модели текстов сложных задач и задач повышенной сложности для построения поисковой схемы и решения задач, выбирать оптимальную для рассматриваемой в задаче ситуации модель текста задач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азличать модель текста и модель решения задачи, конструировать к одной модели решения сложных задач разные модели текста задач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знать и применять три способа поиска решения задач (от требования к условию и от условия к требованию, комбинированный)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 xml:space="preserve">моделировать рассуждения при поиске решения задач с помощью </w:t>
      </w:r>
      <w:proofErr w:type="spellStart"/>
      <w:r w:rsidRPr="00451BE3">
        <w:rPr>
          <w:rFonts w:ascii="Times New Roman" w:eastAsia="Times New Roman" w:hAnsi="Times New Roman" w:cs="Times New Roman"/>
          <w:color w:val="000000"/>
        </w:rPr>
        <w:t>граф-схемы</w:t>
      </w:r>
      <w:proofErr w:type="spellEnd"/>
      <w:r w:rsidRPr="00451BE3">
        <w:rPr>
          <w:rFonts w:ascii="Times New Roman" w:eastAsia="Times New Roman" w:hAnsi="Times New Roman" w:cs="Times New Roman"/>
          <w:color w:val="000000"/>
        </w:rPr>
        <w:t>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делять этапы решения задачи и содержание каждого этап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анализировать затруднения при решении задач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нтерпретировать вычислительные результаты в задаче, исследовать полученное решение задач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зменять условие задач (количественные или качественные данные), исследовать измененное преобразованное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lastRenderedPageBreak/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.при решение задач на движение двух объектов как в одном, так и в противоположных направлениях, конструировать новые ситуации на основе изменения условий задачи при движении по реке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разнообразные задачи «на части»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бъяснять идентичность задач разных типов, связывающих три величины (на работу, на покупки, на движение).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ладеть основными методами решения задач на смеси, сплавы, концентрации, использовать их в новых ситуациях по отношению к изученным в процессе обучения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задачи на проценты, в том числе, сложные проценты с обоснованием, используя разные способы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несложные задачи по математической статистике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конструировать новые для данной задачи задачные ситуации с учётом реальных характеристик, в частности, при решении задач на концентрации, учитывать плотность вещества; 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задачи на движение по реке, рассматривая разные системы отсчёт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конструировать задачные ситуации, приближенные к реальной действительности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center"/>
        <w:rPr>
          <w:rFonts w:ascii="Times New Roman" w:eastAsia="Times New Roman" w:hAnsi="Times New Roman" w:cs="Times New Roman"/>
          <w:b/>
          <w:color w:val="000000"/>
        </w:rPr>
      </w:pPr>
      <w:r w:rsidRPr="00451BE3">
        <w:rPr>
          <w:rFonts w:ascii="Times New Roman" w:eastAsia="Times New Roman" w:hAnsi="Times New Roman" w:cs="Times New Roman"/>
          <w:b/>
          <w:color w:val="000000"/>
        </w:rPr>
        <w:t>Геометрия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Геометрические фигуры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Свободно оперировать геометрическими понятиями</w:t>
      </w:r>
      <w:r w:rsidRPr="00451BE3">
        <w:rPr>
          <w:rFonts w:ascii="Times New Roman" w:eastAsia="Times New Roman" w:hAnsi="Times New Roman" w:cs="Times New Roman"/>
          <w:color w:val="000000"/>
        </w:rPr>
        <w:t xml:space="preserve"> при решении задач и проведении математических рассуждений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е классы фигур, проводить в несложных случаях классификацию фигур по различным основаниям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следовать чертежи, включая комбинации фигур, извлекать, интерпретировать и преобразовывать информацию, представленную на чертежах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формулировать и доказывать геометрические утверждения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оставлять с использованием свойств геометрических фигур математические модели для решения задач практического характера и задач из смежных дисциплин, исследовать полученные модели и интерпретировать результат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Отношения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ладеть понятием</w:t>
      </w:r>
      <w:r w:rsidRPr="00451BE3">
        <w:rPr>
          <w:rFonts w:ascii="Times New Roman" w:eastAsia="Times New Roman" w:hAnsi="Times New Roman" w:cs="Times New Roman"/>
          <w:color w:val="000000"/>
        </w:rPr>
        <w:t xml:space="preserve"> отношения как </w:t>
      </w:r>
      <w:proofErr w:type="spellStart"/>
      <w:r w:rsidRPr="00451BE3">
        <w:rPr>
          <w:rFonts w:ascii="Times New Roman" w:eastAsia="Times New Roman" w:hAnsi="Times New Roman" w:cs="Times New Roman"/>
          <w:color w:val="000000"/>
        </w:rPr>
        <w:t>метапредметным</w:t>
      </w:r>
      <w:proofErr w:type="spellEnd"/>
      <w:r w:rsidRPr="00451BE3">
        <w:rPr>
          <w:rFonts w:ascii="Times New Roman" w:eastAsia="Times New Roman" w:hAnsi="Times New Roman" w:cs="Times New Roman"/>
          <w:color w:val="000000"/>
        </w:rPr>
        <w:t>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lastRenderedPageBreak/>
        <w:t>свободно 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пользовать свойства подобия и равенства фигур при решении задач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пользовать отношения для построения и исследования математических моделей объектов реальной жизни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Измерения и вычисления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Свободно оперировать понятиями</w:t>
      </w:r>
      <w:r w:rsidRPr="00451BE3">
        <w:rPr>
          <w:rFonts w:ascii="Times New Roman" w:eastAsia="Times New Roman" w:hAnsi="Times New Roman" w:cs="Times New Roman"/>
          <w:color w:val="000000"/>
        </w:rPr>
        <w:t xml:space="preserve"> длина, площадь, объём, величина угла как величинами, использовать равновеликость и </w:t>
      </w:r>
      <w:proofErr w:type="spellStart"/>
      <w:r w:rsidRPr="00451BE3">
        <w:rPr>
          <w:rFonts w:ascii="Times New Roman" w:eastAsia="Times New Roman" w:hAnsi="Times New Roman" w:cs="Times New Roman"/>
          <w:color w:val="000000"/>
        </w:rPr>
        <w:t>равносоставленность</w:t>
      </w:r>
      <w:proofErr w:type="spellEnd"/>
      <w:r w:rsidRPr="00451BE3">
        <w:rPr>
          <w:rFonts w:ascii="Times New Roman" w:eastAsia="Times New Roman" w:hAnsi="Times New Roman" w:cs="Times New Roman"/>
          <w:color w:val="000000"/>
        </w:rPr>
        <w:t xml:space="preserve"> при решении задач на вычисление,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амостоятельно получать и использовать формулы для вычислений площадей и объёмов фигур, с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proofErr w:type="spellStart"/>
      <w:r w:rsidRPr="00451BE3">
        <w:rPr>
          <w:rFonts w:ascii="Times New Roman" w:eastAsia="Times New Roman" w:hAnsi="Times New Roman" w:cs="Times New Roman"/>
          <w:color w:val="000000"/>
        </w:rPr>
        <w:t>вободно</w:t>
      </w:r>
      <w:proofErr w:type="spellEnd"/>
      <w:r w:rsidRPr="00451BE3">
        <w:rPr>
          <w:rFonts w:ascii="Times New Roman" w:eastAsia="Times New Roman" w:hAnsi="Times New Roman" w:cs="Times New Roman"/>
          <w:color w:val="000000"/>
        </w:rPr>
        <w:t xml:space="preserve"> оперировать широким набором формул на вычисление при решении сложных задач, в том числе и задач на вычисление в комбинациях окружности и треугольника, окружности и четырёхугольника, а также с применением тригонометри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амостоятельно формулировать гипотезы и проверять их достоверность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</w:t>
      </w:r>
      <w:r w:rsidRPr="00451BE3">
        <w:rPr>
          <w:rFonts w:ascii="Times New Roman" w:eastAsia="Times New Roman" w:hAnsi="Times New Roman" w:cs="Times New Roman"/>
          <w:b/>
          <w:bCs/>
          <w:i/>
          <w:color w:val="000000"/>
        </w:rPr>
        <w:t>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свободно оперировать формулами при решении задач в других учебных предметах и при проведении необходимых вычислений в реальной жизни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Геометрические построения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Свободно оперировать понятием</w:t>
      </w:r>
      <w:r w:rsidRPr="00451BE3">
        <w:rPr>
          <w:rFonts w:ascii="Times New Roman" w:eastAsia="Times New Roman" w:hAnsi="Times New Roman" w:cs="Times New Roman"/>
          <w:color w:val="000000"/>
        </w:rPr>
        <w:t xml:space="preserve"> набора элементов, определяющих геометрическую фигуру,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ладеть набором методов построений циркулем и линейкой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проводить анализ и реализовывать этапы решения задач на построение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bCs/>
          <w:i/>
          <w:color w:val="000000"/>
        </w:rPr>
        <w:t>В повседневной жизни и при изучении других предметов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построения на местност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ценивать размеры реальных объектов окружающего мира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Преобразования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Свободно оперировать</w:t>
      </w:r>
      <w:r w:rsidRPr="00451BE3">
        <w:rPr>
          <w:rFonts w:ascii="Times New Roman" w:eastAsia="Times New Roman" w:hAnsi="Times New Roman" w:cs="Times New Roman"/>
          <w:color w:val="000000"/>
        </w:rPr>
        <w:t xml:space="preserve"> движениями и преобразованиями как </w:t>
      </w:r>
      <w:proofErr w:type="spellStart"/>
      <w:r w:rsidRPr="00451BE3">
        <w:rPr>
          <w:rFonts w:ascii="Times New Roman" w:eastAsia="Times New Roman" w:hAnsi="Times New Roman" w:cs="Times New Roman"/>
          <w:color w:val="000000"/>
        </w:rPr>
        <w:t>метапредметными</w:t>
      </w:r>
      <w:proofErr w:type="spellEnd"/>
      <w:r w:rsidRPr="00451BE3">
        <w:rPr>
          <w:rFonts w:ascii="Times New Roman" w:eastAsia="Times New Roman" w:hAnsi="Times New Roman" w:cs="Times New Roman"/>
          <w:color w:val="000000"/>
        </w:rPr>
        <w:t xml:space="preserve"> понятиями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оперировать понятием движения и преобразования подобия для обоснований, свободно владеть приемами построения фигур с помощью движений и преобразования подобия, а также комбинациями движений, движений и преобразований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пользовать свойства движений и преобразований для проведения обоснования и доказательства утверждений в геометрии и других учебных предметах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пользоваться свойствами движений и преобразований при решении задач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: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применять свойства движений и применять подобие для построений и вычислений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b/>
          <w:bCs/>
          <w:color w:val="000000"/>
        </w:rPr>
        <w:t>Векторы и координаты на плоскости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Свободно оперировать понятиями</w:t>
      </w:r>
      <w:r w:rsidRPr="00451BE3">
        <w:rPr>
          <w:rFonts w:ascii="Times New Roman" w:eastAsia="Times New Roman" w:hAnsi="Times New Roman" w:cs="Times New Roman"/>
          <w:color w:val="000000"/>
        </w:rPr>
        <w:t xml:space="preserve"> вектор, сумма, разность векторов, произведение вектора на число, скалярное произведение векторов, координаты на плоскости, координаты вектор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ладеть векторным и координатным методом на плоскости для решения задач на вычисление и доказательства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выполнять с помощью векторов и координат доказательство известных ему геометрических фактов (свойства средних линий, теорем о замечательных точках и т.п.) и получать новые свойства известных фигур;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пользовать уравнения фигур для решения задач и самостоятельно составлять уравнения отдельных плоских фигур</w:t>
      </w:r>
      <w:r w:rsidRPr="00451BE3">
        <w:rPr>
          <w:rFonts w:ascii="Times New Roman" w:eastAsia="Times New Roman" w:hAnsi="Times New Roman" w:cs="Times New Roman"/>
          <w:i/>
          <w:color w:val="000000"/>
        </w:rPr>
        <w:t>.</w:t>
      </w:r>
    </w:p>
    <w:p w:rsidR="008D3191" w:rsidRPr="00451BE3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i/>
          <w:color w:val="000000"/>
        </w:rPr>
      </w:pPr>
      <w:r w:rsidRPr="00451BE3">
        <w:rPr>
          <w:rFonts w:ascii="Times New Roman" w:eastAsia="Times New Roman" w:hAnsi="Times New Roman" w:cs="Times New Roman"/>
          <w:i/>
          <w:color w:val="000000"/>
        </w:rPr>
        <w:t>В повседневной жизни и при изучении других предметов</w:t>
      </w:r>
      <w:r w:rsidRPr="00451BE3">
        <w:rPr>
          <w:rFonts w:ascii="Times New Roman" w:eastAsia="Times New Roman" w:hAnsi="Times New Roman" w:cs="Times New Roman"/>
          <w:b/>
          <w:bCs/>
          <w:i/>
          <w:color w:val="000000"/>
        </w:rPr>
        <w:t>:</w:t>
      </w:r>
    </w:p>
    <w:p w:rsidR="008D3191" w:rsidRDefault="008D3191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  <w:r w:rsidRPr="00451BE3">
        <w:rPr>
          <w:rFonts w:ascii="Times New Roman" w:eastAsia="Times New Roman" w:hAnsi="Times New Roman" w:cs="Times New Roman"/>
          <w:color w:val="000000"/>
        </w:rPr>
        <w:t>использовать понятия векторов и координат для решения задач по физике, географии и другим учебным предметам</w:t>
      </w:r>
    </w:p>
    <w:p w:rsidR="0028556C" w:rsidRPr="00451BE3" w:rsidRDefault="0028556C" w:rsidP="008D3191">
      <w:pPr>
        <w:shd w:val="clear" w:color="auto" w:fill="FFFFFF"/>
        <w:spacing w:before="100" w:beforeAutospacing="1" w:after="100" w:afterAutospacing="1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</w:rPr>
      </w:pPr>
    </w:p>
    <w:p w:rsidR="005328F2" w:rsidRPr="00451BE3" w:rsidRDefault="005328F2" w:rsidP="005328F2">
      <w:pPr>
        <w:tabs>
          <w:tab w:val="left" w:pos="1155"/>
        </w:tabs>
        <w:spacing w:after="0" w:line="240" w:lineRule="auto"/>
        <w:jc w:val="both"/>
        <w:rPr>
          <w:rFonts w:ascii="Times New Roman" w:eastAsia="Times New Roman" w:hAnsi="Times New Roman" w:cs="Times New Roman"/>
        </w:rPr>
      </w:pPr>
    </w:p>
    <w:p w:rsidR="005328F2" w:rsidRPr="00451BE3" w:rsidRDefault="005328F2" w:rsidP="005328F2">
      <w:pPr>
        <w:tabs>
          <w:tab w:val="left" w:pos="1155"/>
        </w:tabs>
        <w:spacing w:after="0" w:line="240" w:lineRule="auto"/>
        <w:jc w:val="both"/>
        <w:rPr>
          <w:rFonts w:ascii="Times New Roman" w:eastAsia="Times New Roman" w:hAnsi="Times New Roman" w:cs="Times New Roman"/>
        </w:rPr>
      </w:pPr>
    </w:p>
    <w:p w:rsidR="007A4D1A" w:rsidRPr="00451BE3" w:rsidRDefault="005328F2" w:rsidP="007A4D1A">
      <w:pPr>
        <w:jc w:val="center"/>
        <w:rPr>
          <w:rFonts w:ascii="Times New Roman" w:hAnsi="Times New Roman" w:cs="Times New Roman"/>
          <w:b/>
        </w:rPr>
      </w:pPr>
      <w:r w:rsidRPr="00451BE3">
        <w:rPr>
          <w:rFonts w:ascii="Times New Roman" w:eastAsia="Times New Roman" w:hAnsi="Times New Roman" w:cs="Times New Roman"/>
          <w:b/>
          <w:lang w:val="en-US"/>
        </w:rPr>
        <w:t>V</w:t>
      </w:r>
      <w:r w:rsidRPr="00451BE3">
        <w:rPr>
          <w:rFonts w:ascii="Times New Roman" w:eastAsia="Times New Roman" w:hAnsi="Times New Roman" w:cs="Times New Roman"/>
          <w:b/>
        </w:rPr>
        <w:t>.</w:t>
      </w:r>
      <w:r w:rsidR="007A4D1A" w:rsidRPr="00451BE3">
        <w:rPr>
          <w:rFonts w:ascii="Times New Roman" w:hAnsi="Times New Roman" w:cs="Times New Roman"/>
          <w:b/>
        </w:rPr>
        <w:t xml:space="preserve">Календарно-тематическое планирование </w:t>
      </w:r>
    </w:p>
    <w:p w:rsidR="00A64E4F" w:rsidRPr="00451BE3" w:rsidRDefault="00A64E4F" w:rsidP="007A4D1A">
      <w:pPr>
        <w:jc w:val="center"/>
        <w:rPr>
          <w:rFonts w:ascii="Times New Roman" w:hAnsi="Times New Roman" w:cs="Times New Roman"/>
          <w:b/>
        </w:rPr>
      </w:pPr>
    </w:p>
    <w:tbl>
      <w:tblPr>
        <w:tblpPr w:leftFromText="180" w:rightFromText="180" w:bottomFromText="200" w:vertAnchor="text" w:horzAnchor="margin" w:tblpXSpec="center" w:tblpY="138"/>
        <w:tblW w:w="158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31"/>
        <w:gridCol w:w="142"/>
        <w:gridCol w:w="1701"/>
        <w:gridCol w:w="851"/>
        <w:gridCol w:w="1983"/>
        <w:gridCol w:w="423"/>
        <w:gridCol w:w="2972"/>
        <w:gridCol w:w="3257"/>
        <w:gridCol w:w="1573"/>
        <w:gridCol w:w="142"/>
        <w:gridCol w:w="388"/>
        <w:gridCol w:w="604"/>
        <w:gridCol w:w="408"/>
        <w:gridCol w:w="850"/>
      </w:tblGrid>
      <w:tr w:rsidR="00D6058E" w:rsidRPr="00451BE3" w:rsidTr="00DC181A">
        <w:trPr>
          <w:trHeight w:val="122"/>
        </w:trPr>
        <w:tc>
          <w:tcPr>
            <w:tcW w:w="53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058E" w:rsidRPr="00451BE3" w:rsidRDefault="00D6058E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 xml:space="preserve">№ </w:t>
            </w: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058E" w:rsidRPr="00451BE3" w:rsidRDefault="00D6058E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Тема урока</w:t>
            </w:r>
          </w:p>
          <w:p w:rsidR="00D6058E" w:rsidRPr="00451BE3" w:rsidRDefault="00D6058E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28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058E" w:rsidRPr="00451BE3" w:rsidRDefault="00D6058E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Основные виды деятельности</w:t>
            </w:r>
          </w:p>
        </w:tc>
        <w:tc>
          <w:tcPr>
            <w:tcW w:w="822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058E" w:rsidRPr="00451BE3" w:rsidRDefault="00D6058E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Планируемые результаты</w:t>
            </w:r>
          </w:p>
          <w:p w:rsidR="00D6058E" w:rsidRPr="00451BE3" w:rsidRDefault="00D6058E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058E" w:rsidRPr="00451BE3" w:rsidRDefault="00D6058E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Дом.</w:t>
            </w:r>
          </w:p>
          <w:p w:rsidR="00D6058E" w:rsidRPr="00451BE3" w:rsidRDefault="00D6058E" w:rsidP="0050797D">
            <w:pPr>
              <w:pStyle w:val="a6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задание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058E" w:rsidRPr="00451BE3" w:rsidRDefault="00C34FFE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proofErr w:type="spellStart"/>
            <w:r w:rsidRPr="00451BE3">
              <w:rPr>
                <w:sz w:val="22"/>
                <w:szCs w:val="22"/>
                <w:lang w:eastAsia="en-US"/>
              </w:rPr>
              <w:t>Цор</w:t>
            </w:r>
            <w:proofErr w:type="spellEnd"/>
          </w:p>
        </w:tc>
      </w:tr>
      <w:tr w:rsidR="00C34FFE" w:rsidRPr="00451BE3" w:rsidTr="00DC181A">
        <w:trPr>
          <w:trHeight w:val="122"/>
        </w:trPr>
        <w:tc>
          <w:tcPr>
            <w:tcW w:w="53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4FFE" w:rsidRPr="00451BE3" w:rsidRDefault="00C34FFE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4FFE" w:rsidRPr="00451BE3" w:rsidRDefault="00C34FFE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</w:tc>
        <w:tc>
          <w:tcPr>
            <w:tcW w:w="28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34FFE" w:rsidRPr="00451BE3" w:rsidRDefault="00C34FFE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3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FFE" w:rsidRPr="00451BE3" w:rsidRDefault="00C34FFE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Личностные</w:t>
            </w:r>
          </w:p>
        </w:tc>
        <w:tc>
          <w:tcPr>
            <w:tcW w:w="3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FFE" w:rsidRPr="00451BE3" w:rsidRDefault="00C34FFE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proofErr w:type="spellStart"/>
            <w:r w:rsidRPr="00451BE3">
              <w:rPr>
                <w:bCs/>
                <w:sz w:val="22"/>
                <w:szCs w:val="22"/>
                <w:lang w:eastAsia="en-US"/>
              </w:rPr>
              <w:t>Метапредметные</w:t>
            </w:r>
            <w:proofErr w:type="spellEnd"/>
          </w:p>
        </w:tc>
        <w:tc>
          <w:tcPr>
            <w:tcW w:w="1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34FFE" w:rsidRPr="00451BE3" w:rsidRDefault="00C34FFE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 xml:space="preserve">Предметные </w:t>
            </w: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4FFE" w:rsidRPr="00451BE3" w:rsidRDefault="00C34FFE" w:rsidP="0050797D">
            <w:pPr>
              <w:pStyle w:val="a6"/>
              <w:contextualSpacing/>
              <w:rPr>
                <w:b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34FFE" w:rsidRPr="00451BE3" w:rsidRDefault="00C34FFE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</w:tr>
      <w:tr w:rsidR="00C34FFE" w:rsidRPr="0028556C" w:rsidTr="00D1266B">
        <w:trPr>
          <w:trHeight w:val="122"/>
        </w:trPr>
        <w:tc>
          <w:tcPr>
            <w:tcW w:w="15825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30F47" w:rsidRPr="00451BE3" w:rsidRDefault="00730F47" w:rsidP="00730F47">
            <w:pPr>
              <w:pStyle w:val="a6"/>
              <w:spacing w:before="0" w:line="276" w:lineRule="auto"/>
              <w:contextualSpacing/>
              <w:rPr>
                <w:b/>
                <w:bCs/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Глава1. Линии (8+1ч) (добавила в тему "Линии" 1 час для входного контроля)</w:t>
            </w:r>
          </w:p>
          <w:p w:rsidR="00D1266B" w:rsidRPr="00451BE3" w:rsidRDefault="00D1266B" w:rsidP="00730F47">
            <w:pPr>
              <w:pStyle w:val="a6"/>
              <w:spacing w:before="0" w:line="276" w:lineRule="auto"/>
              <w:contextualSpacing/>
              <w:rPr>
                <w:b/>
                <w:bCs/>
                <w:sz w:val="22"/>
                <w:szCs w:val="22"/>
                <w:lang w:val="en-US"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ЦОР</w:t>
            </w:r>
            <w:r w:rsidRPr="00451BE3">
              <w:rPr>
                <w:b/>
                <w:bCs/>
                <w:sz w:val="22"/>
                <w:szCs w:val="22"/>
                <w:lang w:val="en-US" w:eastAsia="en-US"/>
              </w:rPr>
              <w:t>:</w:t>
            </w:r>
          </w:p>
          <w:p w:rsidR="00730F47" w:rsidRPr="00451BE3" w:rsidRDefault="008B45C7" w:rsidP="00730F47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val="en-US"/>
              </w:rPr>
            </w:pPr>
            <w:hyperlink r:id="rId27" w:tgtFrame="_blank" w:history="1">
              <w:proofErr w:type="spellStart"/>
              <w:r w:rsidR="00730F47" w:rsidRPr="00451BE3">
                <w:rPr>
                  <w:rStyle w:val="aff5"/>
                  <w:bCs/>
                  <w:sz w:val="22"/>
                  <w:szCs w:val="22"/>
                  <w:lang w:val="en-US"/>
                </w:rPr>
                <w:t>karmanform.ucoz.ru</w:t>
              </w:r>
              <w:r w:rsidR="00730F47" w:rsidRPr="00451BE3">
                <w:rPr>
                  <w:rStyle w:val="path-separator"/>
                  <w:color w:val="0000FF"/>
                  <w:sz w:val="22"/>
                  <w:szCs w:val="22"/>
                  <w:u w:val="single"/>
                  <w:lang w:val="en-US"/>
                </w:rPr>
                <w:t>›</w:t>
              </w:r>
              <w:r w:rsidR="00730F47" w:rsidRPr="00451BE3">
                <w:rPr>
                  <w:rStyle w:val="aff5"/>
                  <w:sz w:val="22"/>
                  <w:szCs w:val="22"/>
                  <w:lang w:val="en-US"/>
                </w:rPr>
                <w:t>index</w:t>
              </w:r>
              <w:proofErr w:type="spellEnd"/>
              <w:r w:rsidR="00730F47" w:rsidRPr="00451BE3">
                <w:rPr>
                  <w:rStyle w:val="aff5"/>
                  <w:sz w:val="22"/>
                  <w:szCs w:val="22"/>
                  <w:lang w:val="en-US"/>
                </w:rPr>
                <w:t>/uroki_5_klass/0-20</w:t>
              </w:r>
            </w:hyperlink>
          </w:p>
          <w:p w:rsidR="00D1266B" w:rsidRPr="00451BE3" w:rsidRDefault="008B45C7" w:rsidP="00730F47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val="en-US"/>
              </w:rPr>
            </w:pPr>
            <w:hyperlink r:id="rId28" w:history="1">
              <w:r w:rsidR="00D1266B" w:rsidRPr="00451BE3">
                <w:rPr>
                  <w:rStyle w:val="aff5"/>
                  <w:sz w:val="22"/>
                  <w:szCs w:val="22"/>
                  <w:lang w:val="en-US"/>
                </w:rPr>
                <w:t>https://resh.edu.ru/subject/lesson/7721/start/287637/</w:t>
              </w:r>
            </w:hyperlink>
          </w:p>
          <w:p w:rsidR="005401D0" w:rsidRPr="00451BE3" w:rsidRDefault="008B45C7" w:rsidP="00730F47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val="en-US"/>
              </w:rPr>
            </w:pPr>
            <w:hyperlink r:id="rId29" w:history="1">
              <w:r w:rsidR="005401D0" w:rsidRPr="00451BE3">
                <w:rPr>
                  <w:rStyle w:val="aff5"/>
                  <w:sz w:val="22"/>
                  <w:szCs w:val="22"/>
                  <w:lang w:val="en-US"/>
                </w:rPr>
                <w:t>https://resh.edu.ru/subject/lesson/7741/start/312461/</w:t>
              </w:r>
            </w:hyperlink>
          </w:p>
          <w:p w:rsidR="005401D0" w:rsidRPr="00451BE3" w:rsidRDefault="008B45C7" w:rsidP="00730F47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val="en-US"/>
              </w:rPr>
            </w:pPr>
            <w:hyperlink r:id="rId30" w:history="1">
              <w:r w:rsidR="005401D0" w:rsidRPr="00451BE3">
                <w:rPr>
                  <w:rStyle w:val="aff5"/>
                  <w:sz w:val="22"/>
                  <w:szCs w:val="22"/>
                  <w:lang w:val="en-US"/>
                </w:rPr>
                <w:t>https://resh.edu.ru/subject/lesson/7740/start/234851/</w:t>
              </w:r>
            </w:hyperlink>
          </w:p>
          <w:p w:rsidR="00C34FFE" w:rsidRPr="00451BE3" w:rsidRDefault="008B45C7" w:rsidP="00730F47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val="en-US" w:eastAsia="en-US"/>
              </w:rPr>
            </w:pPr>
            <w:hyperlink r:id="rId31" w:history="1">
              <w:r w:rsidR="005D03D1" w:rsidRPr="00451BE3">
                <w:rPr>
                  <w:rStyle w:val="aff5"/>
                  <w:sz w:val="22"/>
                  <w:szCs w:val="22"/>
                  <w:lang w:val="en-US" w:eastAsia="en-US"/>
                </w:rPr>
                <w:t>https://resh.edu.ru/subject/lesson/7739/start/233456/</w:t>
              </w:r>
            </w:hyperlink>
          </w:p>
          <w:p w:rsidR="005D03D1" w:rsidRPr="00451BE3" w:rsidRDefault="008B45C7" w:rsidP="00730F47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val="en-US" w:eastAsia="en-US"/>
              </w:rPr>
            </w:pPr>
            <w:hyperlink r:id="rId32" w:history="1">
              <w:r w:rsidR="005D03D1" w:rsidRPr="00451BE3">
                <w:rPr>
                  <w:rStyle w:val="aff5"/>
                  <w:sz w:val="22"/>
                  <w:szCs w:val="22"/>
                  <w:lang w:val="en-US" w:eastAsia="en-US"/>
                </w:rPr>
                <w:t>https://resh.edu.ru/subject/lesson/7736/start/312523/</w:t>
              </w:r>
            </w:hyperlink>
          </w:p>
        </w:tc>
      </w:tr>
      <w:tr w:rsidR="00A64E4F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4E4F" w:rsidRPr="00451BE3" w:rsidRDefault="00A64E4F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4E4F" w:rsidRPr="00451BE3" w:rsidRDefault="00A64E4F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Разнообразный мир линий.</w:t>
            </w:r>
            <w:r w:rsidRPr="00451BE3">
              <w:rPr>
                <w:sz w:val="22"/>
                <w:szCs w:val="22"/>
              </w:rPr>
              <w:t xml:space="preserve"> Линии на плоскости. Точка, прямая</w:t>
            </w:r>
          </w:p>
        </w:tc>
        <w:tc>
          <w:tcPr>
            <w:tcW w:w="28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4E4F" w:rsidRPr="00451BE3" w:rsidRDefault="00A64E4F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Распознают и называют виды линий, изображают в тетрадях от руки  и с помощью линейки. Сравнивают линии, приводят примеры из жизни.</w:t>
            </w:r>
          </w:p>
        </w:tc>
        <w:tc>
          <w:tcPr>
            <w:tcW w:w="33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4E4F" w:rsidRPr="00451BE3" w:rsidRDefault="00A64E4F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Ответственное отношение к учению и саморазвитию. Познание окружающего мира.</w:t>
            </w:r>
          </w:p>
        </w:tc>
        <w:tc>
          <w:tcPr>
            <w:tcW w:w="3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4E4F" w:rsidRPr="00451BE3" w:rsidRDefault="00A64E4F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</w:t>
            </w:r>
            <w:r w:rsidRPr="00451BE3">
              <w:rPr>
                <w:rFonts w:ascii="Times New Roman" w:hAnsi="Times New Roman" w:cs="Times New Roman"/>
                <w:lang w:eastAsia="en-US"/>
              </w:rPr>
              <w:t>: оценивают правильность выполнения действия на уровне адекватной ретроспективной оценки.</w:t>
            </w:r>
          </w:p>
          <w:p w:rsidR="00A64E4F" w:rsidRPr="00451BE3" w:rsidRDefault="00A64E4F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</w:t>
            </w:r>
            <w:r w:rsidRPr="00451BE3">
              <w:rPr>
                <w:rFonts w:ascii="Times New Roman" w:hAnsi="Times New Roman" w:cs="Times New Roman"/>
                <w:lang w:eastAsia="en-US"/>
              </w:rPr>
              <w:t>: владеют общим приемом решения задач.</w:t>
            </w:r>
          </w:p>
          <w:p w:rsidR="00A64E4F" w:rsidRPr="00451BE3" w:rsidRDefault="00A64E4F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</w:t>
            </w:r>
            <w:r w:rsidRPr="00451BE3">
              <w:rPr>
                <w:rFonts w:ascii="Times New Roman" w:hAnsi="Times New Roman" w:cs="Times New Roman"/>
                <w:lang w:eastAsia="en-US"/>
              </w:rPr>
              <w:t>: контролируют действия партнера.</w:t>
            </w:r>
          </w:p>
        </w:tc>
        <w:tc>
          <w:tcPr>
            <w:tcW w:w="1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4E4F" w:rsidRPr="00451BE3" w:rsidRDefault="00A64E4F" w:rsidP="0050797D">
            <w:pPr>
              <w:ind w:right="-144"/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Различать на рисунках и чертежах замкнутые и незамкнутые линии.</w:t>
            </w:r>
          </w:p>
        </w:tc>
        <w:tc>
          <w:tcPr>
            <w:tcW w:w="11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4E4F" w:rsidRPr="00451BE3" w:rsidRDefault="00A64E4F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 xml:space="preserve">п.1.1 </w:t>
            </w:r>
            <w:r w:rsidRPr="00451BE3">
              <w:rPr>
                <w:bCs/>
                <w:sz w:val="22"/>
                <w:szCs w:val="22"/>
                <w:lang w:eastAsia="en-US"/>
              </w:rPr>
              <w:br/>
              <w:t>№3, 7, 8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4E4F" w:rsidRPr="00451BE3" w:rsidRDefault="00A64E4F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A64E4F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4E4F" w:rsidRPr="00451BE3" w:rsidRDefault="00A64E4F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2</w:t>
            </w: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4E4F" w:rsidRPr="00451BE3" w:rsidRDefault="00A64E4F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sz w:val="22"/>
                <w:szCs w:val="22"/>
              </w:rPr>
              <w:t xml:space="preserve">Наглядная геометрия.  Фигуры в окружающем </w:t>
            </w:r>
            <w:proofErr w:type="spellStart"/>
            <w:r w:rsidRPr="00451BE3">
              <w:rPr>
                <w:sz w:val="22"/>
                <w:szCs w:val="22"/>
              </w:rPr>
              <w:t>мире.</w:t>
            </w:r>
            <w:r w:rsidRPr="00451BE3">
              <w:rPr>
                <w:bCs/>
                <w:sz w:val="22"/>
                <w:szCs w:val="22"/>
                <w:lang w:eastAsia="en-US"/>
              </w:rPr>
              <w:t>Прямая</w:t>
            </w:r>
            <w:proofErr w:type="spellEnd"/>
            <w:r w:rsidRPr="00451BE3">
              <w:rPr>
                <w:bCs/>
                <w:sz w:val="22"/>
                <w:szCs w:val="22"/>
                <w:lang w:eastAsia="en-US"/>
              </w:rPr>
              <w:t>. Части прямой</w:t>
            </w:r>
          </w:p>
        </w:tc>
        <w:tc>
          <w:tcPr>
            <w:tcW w:w="283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4E4F" w:rsidRPr="00451BE3" w:rsidRDefault="00A64E4F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Изображают прямую, ломаную, отрезок. Обозначают, называют сходство и отличие линий. Называют звенья ломаной. </w:t>
            </w:r>
          </w:p>
          <w:p w:rsidR="00A64E4F" w:rsidRPr="00451BE3" w:rsidRDefault="00A64E4F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Приводят примеры из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жизни.</w:t>
            </w:r>
          </w:p>
        </w:tc>
        <w:tc>
          <w:tcPr>
            <w:tcW w:w="339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4E4F" w:rsidRPr="00451BE3" w:rsidRDefault="00A64E4F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 xml:space="preserve">Готовность и способность к саморазвитию и самообразованию. </w:t>
            </w:r>
          </w:p>
          <w:p w:rsidR="00A64E4F" w:rsidRPr="00451BE3" w:rsidRDefault="00A64E4F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Умение грамотно излагать мысли.</w:t>
            </w:r>
          </w:p>
          <w:p w:rsidR="00A64E4F" w:rsidRPr="00451BE3" w:rsidRDefault="00A64E4F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Формирование экологической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культуры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4E4F" w:rsidRPr="00451BE3" w:rsidRDefault="00A64E4F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lastRenderedPageBreak/>
              <w:t>Р</w:t>
            </w:r>
            <w:r w:rsidRPr="00451BE3">
              <w:rPr>
                <w:rFonts w:ascii="Times New Roman" w:hAnsi="Times New Roman" w:cs="Times New Roman"/>
                <w:lang w:eastAsia="en-US"/>
              </w:rPr>
              <w:t>: учитывают правило в планировании и контроле способа решения.</w:t>
            </w:r>
          </w:p>
          <w:p w:rsidR="00A64E4F" w:rsidRPr="00451BE3" w:rsidRDefault="00A64E4F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используют поиск необходимой информации для выполнения учебных заданий с использованием учебной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литературы.</w:t>
            </w:r>
          </w:p>
          <w:p w:rsidR="00A64E4F" w:rsidRPr="00451BE3" w:rsidRDefault="00A64E4F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учитывают разные мнения и стремятся к координации различных позиций в сотрудничестве.</w:t>
            </w:r>
          </w:p>
        </w:tc>
        <w:tc>
          <w:tcPr>
            <w:tcW w:w="15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4E4F" w:rsidRPr="00451BE3" w:rsidRDefault="00A64E4F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 xml:space="preserve">Строить, обозначать и распознавать на чертежах, рисунках, в окружающем мире точку,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прямую, отрезок, луч, ломаную.</w:t>
            </w:r>
          </w:p>
        </w:tc>
        <w:tc>
          <w:tcPr>
            <w:tcW w:w="11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4E4F" w:rsidRPr="00451BE3" w:rsidRDefault="00A64E4F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rPr>
                <w:lang w:eastAsia="en-US"/>
              </w:rPr>
              <w:lastRenderedPageBreak/>
              <w:t>п.1.2  №15,17,24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4E4F" w:rsidRPr="00451BE3" w:rsidRDefault="00A64E4F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A64E4F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4E4F" w:rsidRPr="00451BE3" w:rsidRDefault="00A64E4F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4E4F" w:rsidRPr="00451BE3" w:rsidRDefault="00A64E4F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 xml:space="preserve">Прямая. Части </w:t>
            </w:r>
            <w:r w:rsidRPr="00451BE3">
              <w:rPr>
                <w:bCs/>
                <w:sz w:val="22"/>
                <w:szCs w:val="22"/>
                <w:lang w:eastAsia="en-US"/>
              </w:rPr>
              <w:lastRenderedPageBreak/>
              <w:t>прямой. Ломаная</w:t>
            </w:r>
          </w:p>
        </w:tc>
        <w:tc>
          <w:tcPr>
            <w:tcW w:w="283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4E4F" w:rsidRPr="00451BE3" w:rsidRDefault="00A64E4F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39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4E4F" w:rsidRPr="00451BE3" w:rsidRDefault="00A64E4F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4E4F" w:rsidRPr="00451BE3" w:rsidRDefault="00A64E4F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64E4F" w:rsidRPr="00451BE3" w:rsidRDefault="00A64E4F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64E4F" w:rsidRPr="00451BE3" w:rsidRDefault="00A64E4F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п.1.2</w:t>
            </w:r>
            <w:r w:rsidRPr="00451BE3">
              <w:rPr>
                <w:bCs/>
                <w:sz w:val="22"/>
                <w:szCs w:val="22"/>
                <w:lang w:eastAsia="en-US"/>
              </w:rPr>
              <w:br/>
            </w:r>
            <w:r w:rsidRPr="00451BE3">
              <w:rPr>
                <w:bCs/>
                <w:sz w:val="22"/>
                <w:szCs w:val="22"/>
                <w:lang w:eastAsia="en-US"/>
              </w:rPr>
              <w:lastRenderedPageBreak/>
              <w:t>№21,26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64E4F" w:rsidRPr="00451BE3" w:rsidRDefault="00A64E4F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sz w:val="22"/>
                <w:szCs w:val="22"/>
                <w:lang w:eastAsia="en-US"/>
              </w:rPr>
              <w:lastRenderedPageBreak/>
              <w:t>http://karm</w:t>
            </w:r>
            <w:r w:rsidRPr="00451BE3">
              <w:rPr>
                <w:sz w:val="22"/>
                <w:szCs w:val="22"/>
                <w:lang w:eastAsia="en-US"/>
              </w:rPr>
              <w:lastRenderedPageBreak/>
              <w:t>anform.ucoz.ru/2-5kl.rar</w:t>
            </w:r>
          </w:p>
        </w:tc>
      </w:tr>
      <w:tr w:rsidR="007A4D1A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lastRenderedPageBreak/>
              <w:t>4</w:t>
            </w: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AC1737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sz w:val="22"/>
                <w:szCs w:val="22"/>
              </w:rPr>
              <w:t>Длина линии. Длина отрезка, ломаной, кривой. Расстояние. Измерение длины отрезка, построение отрезка заданной длины.</w:t>
            </w:r>
          </w:p>
        </w:tc>
        <w:tc>
          <w:tcPr>
            <w:tcW w:w="283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lang w:eastAsia="en-US"/>
              </w:rPr>
            </w:pPr>
            <w:r w:rsidRPr="00451BE3">
              <w:rPr>
                <w:rFonts w:ascii="Times New Roman" w:eastAsiaTheme="minorHAnsi" w:hAnsi="Times New Roman" w:cs="Times New Roman"/>
                <w:lang w:eastAsia="en-US"/>
              </w:rPr>
              <w:t>Изображают, называют линии. Измеряют отрезки. Находят длину ломаной. Называют единицы измерений длины. Выражают одни единицы измерений через другие</w:t>
            </w:r>
          </w:p>
        </w:tc>
        <w:tc>
          <w:tcPr>
            <w:tcW w:w="339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Выражают положительное отношение к процессу познания; дают аде</w:t>
            </w:r>
            <w:r w:rsidRPr="00451BE3">
              <w:rPr>
                <w:bCs/>
                <w:sz w:val="22"/>
                <w:szCs w:val="22"/>
                <w:lang w:eastAsia="en-US"/>
              </w:rPr>
              <w:softHyphen/>
              <w:t>кватную оценку своей учебной деятельности.</w:t>
            </w:r>
          </w:p>
          <w:p w:rsidR="007A4D1A" w:rsidRPr="00451BE3" w:rsidRDefault="007A4D1A" w:rsidP="0050797D">
            <w:pPr>
              <w:pStyle w:val="a6"/>
              <w:spacing w:before="0" w:line="276" w:lineRule="auto"/>
              <w:contextualSpacing/>
              <w:rPr>
                <w:rFonts w:eastAsiaTheme="minorHAnsi"/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Формирование эстетической культуры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вносят необходимые коррективы в действие после его завершения на основе его и учета характера сделанных ошибок.</w:t>
            </w:r>
          </w:p>
          <w:p w:rsidR="007A4D1A" w:rsidRPr="00451BE3" w:rsidRDefault="007A4D1A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владеют общим приемом решения задач.</w:t>
            </w:r>
          </w:p>
          <w:p w:rsidR="007A4D1A" w:rsidRPr="00451BE3" w:rsidRDefault="007A4D1A" w:rsidP="0050797D">
            <w:pPr>
              <w:pStyle w:val="ParagraphStyle"/>
              <w:rPr>
                <w:rFonts w:ascii="Times New Roman" w:eastAsiaTheme="minorHAnsi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sz w:val="22"/>
                <w:szCs w:val="22"/>
              </w:rPr>
              <w:t>К: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 договариваются о совместной деятельности, приходят к общему решению</w:t>
            </w:r>
          </w:p>
        </w:tc>
        <w:tc>
          <w:tcPr>
            <w:tcW w:w="15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lang w:eastAsia="en-US"/>
              </w:rPr>
            </w:pPr>
            <w:r w:rsidRPr="00451BE3">
              <w:rPr>
                <w:rFonts w:ascii="Times New Roman" w:eastAsiaTheme="minorHAnsi" w:hAnsi="Times New Roman" w:cs="Times New Roman"/>
                <w:lang w:eastAsia="en-US"/>
              </w:rPr>
              <w:t>Измерять с помощью инструментов и сравнивать длины отрезков. Строить отрезки заданной длины.</w:t>
            </w:r>
          </w:p>
          <w:p w:rsidR="007A4D1A" w:rsidRPr="00451BE3" w:rsidRDefault="007A4D1A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rPr>
                <w:rFonts w:eastAsiaTheme="minorHAnsi"/>
                <w:lang w:eastAsia="en-US"/>
              </w:rPr>
              <w:t>Выражать одни единицы измерения длин через другие</w:t>
            </w:r>
          </w:p>
        </w:tc>
        <w:tc>
          <w:tcPr>
            <w:tcW w:w="11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1.3, </w:t>
            </w:r>
            <w:r w:rsidRPr="00451BE3">
              <w:rPr>
                <w:lang w:eastAsia="en-US"/>
              </w:rPr>
              <w:br/>
              <w:t>№33, 38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D1A" w:rsidRPr="00451BE3" w:rsidRDefault="007A4D1A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7A4D1A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5</w:t>
            </w: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Длина ломаной</w:t>
            </w:r>
            <w:r w:rsidR="00AC1737" w:rsidRPr="00451BE3">
              <w:rPr>
                <w:bCs/>
                <w:sz w:val="22"/>
                <w:szCs w:val="22"/>
                <w:lang w:eastAsia="en-US"/>
              </w:rPr>
              <w:t>.</w:t>
            </w:r>
            <w:r w:rsidR="00AC1737" w:rsidRPr="00451BE3">
              <w:rPr>
                <w:sz w:val="22"/>
                <w:szCs w:val="22"/>
              </w:rPr>
              <w:t xml:space="preserve"> Единицы измерения длины.  Зависимость между единицами измерения   длины</w:t>
            </w:r>
          </w:p>
        </w:tc>
        <w:tc>
          <w:tcPr>
            <w:tcW w:w="283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4D1A" w:rsidRPr="00451BE3" w:rsidRDefault="007A4D1A" w:rsidP="0050797D">
            <w:pPr>
              <w:rPr>
                <w:rFonts w:ascii="Times New Roman" w:eastAsiaTheme="minorHAnsi" w:hAnsi="Times New Roman" w:cs="Times New Roman"/>
                <w:lang w:eastAsia="en-US"/>
              </w:rPr>
            </w:pPr>
          </w:p>
        </w:tc>
        <w:tc>
          <w:tcPr>
            <w:tcW w:w="339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4D1A" w:rsidRPr="00451BE3" w:rsidRDefault="007A4D1A" w:rsidP="0050797D">
            <w:pPr>
              <w:rPr>
                <w:rFonts w:ascii="Times New Roman" w:eastAsiaTheme="minorHAnsi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4D1A" w:rsidRPr="00451BE3" w:rsidRDefault="007A4D1A" w:rsidP="0050797D">
            <w:pPr>
              <w:rPr>
                <w:rFonts w:ascii="Times New Roman" w:eastAsiaTheme="minorHAnsi" w:hAnsi="Times New Roman" w:cs="Times New Roman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 xml:space="preserve">п.1.3, </w:t>
            </w:r>
            <w:r w:rsidRPr="00451BE3">
              <w:rPr>
                <w:bCs/>
                <w:sz w:val="22"/>
                <w:szCs w:val="22"/>
                <w:lang w:eastAsia="en-US"/>
              </w:rPr>
              <w:br/>
              <w:t>№39, 41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D1A" w:rsidRPr="00451BE3" w:rsidRDefault="007A4D1A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7A4D1A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6</w:t>
            </w: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AC1737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sz w:val="22"/>
                <w:szCs w:val="22"/>
              </w:rPr>
              <w:t>Окружность и круг. Центр, радиус, диаметр</w:t>
            </w:r>
          </w:p>
        </w:tc>
        <w:tc>
          <w:tcPr>
            <w:tcW w:w="283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Формулируют определение окружности. Объясняют понятие круга и его элементов. Проводят окружность, заданного радиуса, вносят обозначения, решают задачи</w:t>
            </w:r>
          </w:p>
        </w:tc>
        <w:tc>
          <w:tcPr>
            <w:tcW w:w="339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Style w:val="FontStyle91"/>
                <w:lang w:eastAsia="en-US"/>
              </w:rPr>
              <w:t xml:space="preserve">Понимать смысл поставленной задачи, выстраивать аргументацию, приводить примеры и </w:t>
            </w:r>
            <w:proofErr w:type="spellStart"/>
            <w:r w:rsidRPr="00451BE3">
              <w:rPr>
                <w:rStyle w:val="FontStyle91"/>
                <w:lang w:eastAsia="en-US"/>
              </w:rPr>
              <w:t>контрпримеры</w:t>
            </w:r>
            <w:proofErr w:type="spellEnd"/>
          </w:p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оценивают правильность выполнения действия на уровне адекватной ретроспективной оценки.</w:t>
            </w:r>
          </w:p>
          <w:p w:rsidR="007A4D1A" w:rsidRPr="00451BE3" w:rsidRDefault="007A4D1A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строят речевое высказывание в устной и письменной форме.</w:t>
            </w:r>
          </w:p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lastRenderedPageBreak/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контролируют действия партнера.</w:t>
            </w:r>
          </w:p>
        </w:tc>
        <w:tc>
          <w:tcPr>
            <w:tcW w:w="15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Строить окружность заданного радиуса, распознавать ее элементы, пользоваться циркулем.</w:t>
            </w:r>
          </w:p>
        </w:tc>
        <w:tc>
          <w:tcPr>
            <w:tcW w:w="11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D1A" w:rsidRPr="00451BE3" w:rsidRDefault="007A4D1A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rPr>
                <w:lang w:eastAsia="en-US"/>
              </w:rPr>
              <w:t>п.1.4,№47, 49</w:t>
            </w:r>
          </w:p>
          <w:p w:rsidR="007A4D1A" w:rsidRPr="00451BE3" w:rsidRDefault="007A4D1A" w:rsidP="0050797D">
            <w:pPr>
              <w:pStyle w:val="1e"/>
              <w:spacing w:line="276" w:lineRule="auto"/>
              <w:rPr>
                <w:lang w:eastAsia="en-US"/>
              </w:rPr>
            </w:pP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D1A" w:rsidRPr="00451BE3" w:rsidRDefault="007A4D1A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7A4D1A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7</w:t>
            </w: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Окружность и круг</w:t>
            </w:r>
            <w:r w:rsidR="006A6F26" w:rsidRPr="00451BE3">
              <w:rPr>
                <w:bCs/>
                <w:sz w:val="22"/>
                <w:szCs w:val="22"/>
                <w:lang w:eastAsia="en-US"/>
              </w:rPr>
              <w:t>.</w:t>
            </w:r>
            <w:r w:rsidR="006A6F26" w:rsidRPr="00451BE3">
              <w:rPr>
                <w:sz w:val="22"/>
                <w:szCs w:val="22"/>
              </w:rPr>
              <w:t xml:space="preserve"> Дуга, хорда</w:t>
            </w:r>
          </w:p>
        </w:tc>
        <w:tc>
          <w:tcPr>
            <w:tcW w:w="283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39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D1A" w:rsidRPr="00451BE3" w:rsidRDefault="007A4D1A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1.4, </w:t>
            </w:r>
            <w:r w:rsidRPr="00451BE3">
              <w:rPr>
                <w:lang w:eastAsia="en-US"/>
              </w:rPr>
              <w:br/>
              <w:t>№51, 54</w:t>
            </w:r>
          </w:p>
          <w:p w:rsidR="007A4D1A" w:rsidRPr="00451BE3" w:rsidRDefault="007A4D1A" w:rsidP="0050797D">
            <w:pPr>
              <w:pStyle w:val="1e"/>
              <w:spacing w:line="276" w:lineRule="auto"/>
              <w:rPr>
                <w:lang w:eastAsia="en-US"/>
              </w:rPr>
            </w:pP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D1A" w:rsidRPr="00451BE3" w:rsidRDefault="007A4D1A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7A4D1A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lastRenderedPageBreak/>
              <w:t>8</w:t>
            </w: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Решение задач по теме «Линии»</w:t>
            </w:r>
          </w:p>
        </w:tc>
        <w:tc>
          <w:tcPr>
            <w:tcW w:w="28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Обобщают полученную информацию по данной теме. Объясняют, доказывают  отличие и сходство линий. Измеряют, вычисляют длины отрезков, ломаных.</w:t>
            </w:r>
          </w:p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роводят линии</w:t>
            </w:r>
          </w:p>
        </w:tc>
        <w:tc>
          <w:tcPr>
            <w:tcW w:w="33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Формирование способности к восприятию математических задач, рассуждений.</w:t>
            </w:r>
          </w:p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Развитие эстетических чувств</w:t>
            </w:r>
          </w:p>
        </w:tc>
        <w:tc>
          <w:tcPr>
            <w:tcW w:w="3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вносят необходимые коррективы в действие после его завершения на основе его и учета характера сделанных ошибок.</w:t>
            </w:r>
          </w:p>
          <w:p w:rsidR="007A4D1A" w:rsidRPr="00451BE3" w:rsidRDefault="007A4D1A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строят речевое высказывание в устной и письменной форме.</w:t>
            </w:r>
          </w:p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учитывают разные мнения и стремятся к координации различных позиций в сотрудничестве</w:t>
            </w:r>
          </w:p>
        </w:tc>
        <w:tc>
          <w:tcPr>
            <w:tcW w:w="1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Закрепление и обобщение всех выше перечисленных предметных результатов.</w:t>
            </w:r>
          </w:p>
        </w:tc>
        <w:tc>
          <w:tcPr>
            <w:tcW w:w="11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стр.22, </w:t>
            </w:r>
            <w:r w:rsidRPr="00451BE3">
              <w:rPr>
                <w:lang w:eastAsia="en-US"/>
              </w:rPr>
              <w:br/>
              <w:t>№1-6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D1A" w:rsidRPr="00451BE3" w:rsidRDefault="007A4D1A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7A4D1A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9</w:t>
            </w: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Входная контрольная работа</w:t>
            </w:r>
          </w:p>
        </w:tc>
        <w:tc>
          <w:tcPr>
            <w:tcW w:w="28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Осуществляют  контроль и самоконтроль</w:t>
            </w:r>
          </w:p>
          <w:p w:rsidR="007A4D1A" w:rsidRPr="00451BE3" w:rsidRDefault="007A4D1A" w:rsidP="0050797D">
            <w:pPr>
              <w:rPr>
                <w:rFonts w:ascii="Times New Roman" w:hAnsi="Times New Roman" w:cs="Times New Roman"/>
                <w:lang w:eastAsia="en-US"/>
              </w:rPr>
            </w:pPr>
          </w:p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3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Готовность и способность к самоконтролю</w:t>
            </w:r>
          </w:p>
        </w:tc>
        <w:tc>
          <w:tcPr>
            <w:tcW w:w="3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вносят необходимые коррективы в действие после его завершения на основе его и учета характера сделанных ошибок.</w:t>
            </w:r>
          </w:p>
          <w:p w:rsidR="007A4D1A" w:rsidRPr="00451BE3" w:rsidRDefault="007A4D1A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владеют общим приемом решения задач.</w:t>
            </w:r>
            <w:r w:rsidRPr="00451BE3">
              <w:rPr>
                <w:rStyle w:val="FontStyle91"/>
                <w:lang w:eastAsia="en-US"/>
              </w:rPr>
              <w:t xml:space="preserve"> Способность оценивать правильность или ошибочность выполнения учебной задачи.</w:t>
            </w:r>
          </w:p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договариваются о совместной деятельности, приходят к общему решению, в том числе в ситуации столкновения интересов.</w:t>
            </w:r>
          </w:p>
        </w:tc>
        <w:tc>
          <w:tcPr>
            <w:tcW w:w="1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Ответственность и внимательность при выборе действий и вычислений.</w:t>
            </w:r>
          </w:p>
        </w:tc>
        <w:tc>
          <w:tcPr>
            <w:tcW w:w="11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>Стр.22, № 7-8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D1A" w:rsidRPr="00451BE3" w:rsidRDefault="007A4D1A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7A4D1A" w:rsidRPr="00451BE3" w:rsidTr="00DC181A">
        <w:trPr>
          <w:trHeight w:val="122"/>
        </w:trPr>
        <w:tc>
          <w:tcPr>
            <w:tcW w:w="14567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pStyle w:val="1e"/>
              <w:spacing w:line="276" w:lineRule="auto"/>
              <w:rPr>
                <w:b/>
                <w:lang w:eastAsia="en-US"/>
              </w:rPr>
            </w:pPr>
            <w:r w:rsidRPr="00451BE3">
              <w:rPr>
                <w:b/>
                <w:lang w:eastAsia="en-US"/>
              </w:rPr>
              <w:lastRenderedPageBreak/>
              <w:t>Глава 2.Натуральные числа (13</w:t>
            </w:r>
            <w:r w:rsidR="00353E0C" w:rsidRPr="00451BE3">
              <w:rPr>
                <w:b/>
                <w:lang w:eastAsia="en-US"/>
              </w:rPr>
              <w:t>-1</w:t>
            </w:r>
            <w:r w:rsidRPr="00451BE3">
              <w:rPr>
                <w:b/>
                <w:lang w:eastAsia="en-US"/>
              </w:rPr>
              <w:t>ч)</w:t>
            </w:r>
          </w:p>
          <w:p w:rsidR="00730F47" w:rsidRPr="00451BE3" w:rsidRDefault="008B45C7" w:rsidP="00D1266B">
            <w:pPr>
              <w:pStyle w:val="1e"/>
              <w:spacing w:line="276" w:lineRule="auto"/>
              <w:jc w:val="left"/>
              <w:rPr>
                <w:lang w:eastAsia="en-US"/>
              </w:rPr>
            </w:pPr>
            <w:hyperlink r:id="rId33" w:history="1">
              <w:r w:rsidR="00730F47" w:rsidRPr="00451BE3">
                <w:rPr>
                  <w:rStyle w:val="aff5"/>
                  <w:lang w:eastAsia="en-US"/>
                </w:rPr>
                <w:t>https://infourok.ru/seriya-urokov-matematiki-dlya-klassa-umk-dorofeeva-fgospo-teme-deystviya-s-naturalnimi-chislami-1549240.html</w:t>
              </w:r>
            </w:hyperlink>
          </w:p>
          <w:p w:rsidR="00D1266B" w:rsidRPr="00451BE3" w:rsidRDefault="008B45C7" w:rsidP="00D1266B">
            <w:pPr>
              <w:pStyle w:val="1e"/>
              <w:spacing w:line="276" w:lineRule="auto"/>
              <w:jc w:val="left"/>
              <w:rPr>
                <w:lang w:eastAsia="en-US"/>
              </w:rPr>
            </w:pPr>
            <w:hyperlink r:id="rId34" w:history="1">
              <w:r w:rsidR="00D1266B" w:rsidRPr="00451BE3">
                <w:rPr>
                  <w:rStyle w:val="aff5"/>
                  <w:lang w:eastAsia="en-US"/>
                </w:rPr>
                <w:t>https://resh.edu.ru/subject/lesson/7719/start/316201/</w:t>
              </w:r>
            </w:hyperlink>
          </w:p>
          <w:p w:rsidR="00D1266B" w:rsidRPr="00451BE3" w:rsidRDefault="008B45C7" w:rsidP="00D1266B">
            <w:pPr>
              <w:pStyle w:val="1e"/>
              <w:spacing w:line="276" w:lineRule="auto"/>
              <w:jc w:val="left"/>
              <w:rPr>
                <w:lang w:eastAsia="en-US"/>
              </w:rPr>
            </w:pPr>
            <w:hyperlink r:id="rId35" w:history="1">
              <w:r w:rsidR="00D1266B" w:rsidRPr="00451BE3">
                <w:rPr>
                  <w:rStyle w:val="aff5"/>
                  <w:lang w:eastAsia="en-US"/>
                </w:rPr>
                <w:t>https://resh.edu.ru/subject/lesson/7718/start/316232/</w:t>
              </w:r>
            </w:hyperlink>
          </w:p>
          <w:p w:rsidR="005401D0" w:rsidRPr="00451BE3" w:rsidRDefault="008B45C7" w:rsidP="00D1266B">
            <w:pPr>
              <w:pStyle w:val="1e"/>
              <w:spacing w:line="276" w:lineRule="auto"/>
              <w:jc w:val="left"/>
              <w:rPr>
                <w:lang w:eastAsia="en-US"/>
              </w:rPr>
            </w:pPr>
            <w:hyperlink r:id="rId36" w:history="1">
              <w:r w:rsidR="005401D0" w:rsidRPr="00451BE3">
                <w:rPr>
                  <w:rStyle w:val="aff5"/>
                  <w:lang w:eastAsia="en-US"/>
                </w:rPr>
                <w:t>https://resh.edu.ru/subject/lesson/7738/start/312492/</w:t>
              </w:r>
            </w:hyperlink>
          </w:p>
          <w:p w:rsidR="00D1266B" w:rsidRPr="00451BE3" w:rsidRDefault="008B45C7" w:rsidP="00D1266B">
            <w:pPr>
              <w:pStyle w:val="1e"/>
              <w:spacing w:line="276" w:lineRule="auto"/>
              <w:jc w:val="left"/>
              <w:rPr>
                <w:lang w:eastAsia="en-US"/>
              </w:rPr>
            </w:pPr>
            <w:hyperlink r:id="rId37" w:history="1">
              <w:r w:rsidR="00D1266B" w:rsidRPr="00451BE3">
                <w:rPr>
                  <w:rStyle w:val="aff5"/>
                  <w:lang w:eastAsia="en-US"/>
                </w:rPr>
                <w:t>https://resh.edu.ru/subject/lesson/7723/start/272294/</w:t>
              </w:r>
            </w:hyperlink>
          </w:p>
          <w:p w:rsidR="007A4D1A" w:rsidRPr="00451BE3" w:rsidRDefault="008B45C7" w:rsidP="00D1266B">
            <w:pPr>
              <w:pStyle w:val="1e"/>
              <w:spacing w:line="276" w:lineRule="auto"/>
              <w:jc w:val="left"/>
              <w:rPr>
                <w:lang w:eastAsia="en-US"/>
              </w:rPr>
            </w:pPr>
            <w:hyperlink r:id="rId38" w:history="1">
              <w:r w:rsidR="00D1266B" w:rsidRPr="00451BE3">
                <w:rPr>
                  <w:rStyle w:val="aff5"/>
                  <w:lang w:eastAsia="en-US"/>
                </w:rPr>
                <w:t>https://resh.edu.ru/subject/lesson/7717/start/235285/</w:t>
              </w:r>
            </w:hyperlink>
          </w:p>
          <w:p w:rsidR="00D1266B" w:rsidRPr="00451BE3" w:rsidRDefault="00D1266B" w:rsidP="00D1266B">
            <w:pPr>
              <w:pStyle w:val="1e"/>
              <w:spacing w:line="276" w:lineRule="auto"/>
              <w:jc w:val="left"/>
              <w:rPr>
                <w:b/>
                <w:lang w:eastAsia="en-US"/>
              </w:rPr>
            </w:pP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D1A" w:rsidRPr="00451BE3" w:rsidRDefault="007A4D1A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7A4D1A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10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Анализ контрольной работы.  Как записывают и читают натуральные числа</w:t>
            </w:r>
            <w:r w:rsidR="006A6F26" w:rsidRPr="00451BE3">
              <w:rPr>
                <w:rFonts w:ascii="Times New Roman" w:hAnsi="Times New Roman" w:cs="Times New Roman"/>
                <w:lang w:eastAsia="en-US"/>
              </w:rPr>
              <w:t>.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</w:t>
            </w:r>
            <w:r w:rsidR="006A6F26" w:rsidRPr="00451BE3">
              <w:rPr>
                <w:rFonts w:ascii="Times New Roman" w:eastAsia="Times New Roman" w:hAnsi="Times New Roman" w:cs="Times New Roman"/>
              </w:rPr>
              <w:t xml:space="preserve"> Различие между цифрой и числом.  Позиционная запись натурального числа, поместное значение цифры, разряды и классы. Соотношение между двумя соседними разрядными единицами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Читают, записывают</w:t>
            </w:r>
          </w:p>
          <w:p w:rsidR="007A4D1A" w:rsidRPr="00451BE3" w:rsidRDefault="007A4D1A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  натуральные числа.</w:t>
            </w:r>
          </w:p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Называют разряды и классы. Формулируют определение  натуральных  чисел.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ервоначальное представление о математике как сфере человеческой деятельности.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</w:t>
            </w:r>
            <w:r w:rsidRPr="00451BE3">
              <w:rPr>
                <w:rFonts w:ascii="Times New Roman" w:hAnsi="Times New Roman" w:cs="Times New Roman"/>
                <w:lang w:eastAsia="en-US"/>
              </w:rPr>
              <w:t>: различают способ и результат действия.</w:t>
            </w:r>
          </w:p>
          <w:p w:rsidR="007A4D1A" w:rsidRPr="00451BE3" w:rsidRDefault="007A4D1A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ориентируются на разнообразие способов решения задач.</w:t>
            </w:r>
          </w:p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контролируют действия партнера.</w:t>
            </w:r>
          </w:p>
        </w:tc>
        <w:tc>
          <w:tcPr>
            <w:tcW w:w="15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Верно использовать в речи термины: цифра и число. Называть разряды и классы в записи натурального числа. Разбивать натуральные числа на классы.</w:t>
            </w:r>
          </w:p>
        </w:tc>
        <w:tc>
          <w:tcPr>
            <w:tcW w:w="11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D1A" w:rsidRPr="00451BE3" w:rsidRDefault="007A4D1A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2.1, </w:t>
            </w:r>
            <w:r w:rsidRPr="00451BE3">
              <w:rPr>
                <w:lang w:eastAsia="en-US"/>
              </w:rPr>
              <w:br/>
              <w:t>№61, 66</w:t>
            </w:r>
          </w:p>
          <w:p w:rsidR="007A4D1A" w:rsidRPr="00451BE3" w:rsidRDefault="007A4D1A" w:rsidP="0050797D">
            <w:pPr>
              <w:pStyle w:val="1e"/>
              <w:spacing w:line="276" w:lineRule="auto"/>
              <w:rPr>
                <w:lang w:eastAsia="en-US"/>
              </w:rPr>
            </w:pP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D1A" w:rsidRPr="00451BE3" w:rsidRDefault="007A4D1A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7A4D1A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11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6A6F26" w:rsidP="0050797D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Натуральный ряд чисел и его свойства. Натуральное число, множество натуральных чисел. Римская нумерация  чисел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2.1, </w:t>
            </w:r>
            <w:r w:rsidRPr="00451BE3">
              <w:rPr>
                <w:lang w:eastAsia="en-US"/>
              </w:rPr>
              <w:br/>
              <w:t>№69, 72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D1A" w:rsidRPr="00451BE3" w:rsidRDefault="007A4D1A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7A4D1A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12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6A6F26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sz w:val="22"/>
                <w:szCs w:val="22"/>
              </w:rPr>
              <w:t>Понятие о сравнении чисел. Сравнении  натуральных чисел друг с другом   и с нулем. Математическая запись сравнения, способы сравнения чисел.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Называют свойства натурального ряда.</w:t>
            </w:r>
          </w:p>
          <w:p w:rsidR="007A4D1A" w:rsidRPr="00451BE3" w:rsidRDefault="007A4D1A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Сравнивают и упорядочивают натуральные  числа.</w:t>
            </w:r>
          </w:p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Читают и записывают  натуральные, числа неравенства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Умение контролировать процесс и результат учебной деятельности. Воспитывать патриотическое отношение к своей Родине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учитывают правило в планировании и контроле способа решения.</w:t>
            </w:r>
          </w:p>
          <w:p w:rsidR="007A4D1A" w:rsidRPr="00451BE3" w:rsidRDefault="007A4D1A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используют поиск необходимой информации для выполнения учебных заданий с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использованием учебной литературы.</w:t>
            </w:r>
          </w:p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 учитывают разные мнения и стремятся к координации различных позиций в сотрудничестве.</w:t>
            </w:r>
          </w:p>
        </w:tc>
        <w:tc>
          <w:tcPr>
            <w:tcW w:w="15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 xml:space="preserve"> Описывать свойства натурального ряда. Сравнивать натуральные числа. Читать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и записывать неравенства.</w:t>
            </w:r>
          </w:p>
        </w:tc>
        <w:tc>
          <w:tcPr>
            <w:tcW w:w="11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lastRenderedPageBreak/>
              <w:t xml:space="preserve">п.2.2, </w:t>
            </w:r>
            <w:r w:rsidRPr="00451BE3">
              <w:rPr>
                <w:lang w:eastAsia="en-US"/>
              </w:rPr>
              <w:br/>
              <w:t>№78, 82, 84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D1A" w:rsidRPr="00451BE3" w:rsidRDefault="007A4D1A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7A4D1A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lastRenderedPageBreak/>
              <w:t>13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6A6F26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sz w:val="22"/>
                <w:szCs w:val="22"/>
              </w:rPr>
              <w:t>Единицы измерения массы, скорости, времени, площади.  Зависимость между единицами измерения каждой величины.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4D1A" w:rsidRPr="00451BE3" w:rsidRDefault="007A4D1A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1A" w:rsidRPr="00451BE3" w:rsidRDefault="007A4D1A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2.2, </w:t>
            </w:r>
            <w:r w:rsidRPr="00451BE3">
              <w:rPr>
                <w:lang w:eastAsia="en-US"/>
              </w:rPr>
              <w:br/>
              <w:t>№87, 91,</w:t>
            </w:r>
          </w:p>
          <w:p w:rsidR="007A4D1A" w:rsidRPr="00451BE3" w:rsidRDefault="007A4D1A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>95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D1A" w:rsidRPr="00451BE3" w:rsidRDefault="007A4D1A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6A6F26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lastRenderedPageBreak/>
              <w:t>14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Координатная прямая, единичный отрезок. Координаты точки. Координаты середины отрезка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Читают, отмечают точки на координатной прямой. Объясняют положение точек и чисел. Записывают координаты точек 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Style w:val="FontStyle91"/>
                <w:lang w:eastAsia="en-US"/>
              </w:rPr>
              <w:t>Формирование способности к эмоциональному вос</w:t>
            </w:r>
            <w:r w:rsidRPr="00451BE3">
              <w:rPr>
                <w:rStyle w:val="FontStyle91"/>
                <w:lang w:eastAsia="en-US"/>
              </w:rPr>
              <w:softHyphen/>
              <w:t>приятию математических объектов, задач, решений, рассуж</w:t>
            </w:r>
            <w:r w:rsidRPr="00451BE3">
              <w:rPr>
                <w:rStyle w:val="FontStyle91"/>
                <w:lang w:eastAsia="en-US"/>
              </w:rPr>
              <w:softHyphen/>
              <w:t>дений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различают способ и результат действия.</w:t>
            </w:r>
          </w:p>
          <w:p w:rsidR="006A6F26" w:rsidRPr="00451BE3" w:rsidRDefault="006A6F26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ориентируются на разнообразие способов решения задач.</w:t>
            </w:r>
          </w:p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контролируют действия партнера.</w:t>
            </w:r>
          </w:p>
        </w:tc>
        <w:tc>
          <w:tcPr>
            <w:tcW w:w="15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Чертить координатную прямую. Изображать числа точками на координатной прямой, находить координаты отмеченной точки.</w:t>
            </w:r>
          </w:p>
        </w:tc>
        <w:tc>
          <w:tcPr>
            <w:tcW w:w="11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2.3, </w:t>
            </w:r>
            <w:r w:rsidRPr="00451BE3">
              <w:rPr>
                <w:lang w:eastAsia="en-US"/>
              </w:rPr>
              <w:br/>
              <w:t>№102, 105, 112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6A6F26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15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Изображение  натуральных чисел точками  на числовой прямой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1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2.3, </w:t>
            </w:r>
            <w:r w:rsidRPr="00451BE3">
              <w:rPr>
                <w:lang w:eastAsia="en-US"/>
              </w:rPr>
              <w:br/>
              <w:t>№109, 111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6A6F26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16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5C6EB5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sz w:val="22"/>
                <w:szCs w:val="22"/>
              </w:rPr>
              <w:t>Округление натуральных чисел. Необходимость округления. Правило округления  натуральных чисел.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Формулируют правило округления. Округляют натуральные числа.</w:t>
            </w:r>
          </w:p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Приводят примеры из жизни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Style36"/>
              <w:widowControl/>
              <w:spacing w:line="276" w:lineRule="auto"/>
              <w:rPr>
                <w:rFonts w:ascii="Times New Roman" w:hAnsi="Times New Roman" w:cs="Times New Roman"/>
                <w:sz w:val="22"/>
                <w:szCs w:val="22"/>
                <w:lang w:eastAsia="en-US"/>
              </w:rPr>
            </w:pPr>
            <w:r w:rsidRPr="00451BE3">
              <w:rPr>
                <w:rStyle w:val="FontStyle91"/>
                <w:lang w:eastAsia="en-US"/>
              </w:rPr>
              <w:t xml:space="preserve">Умения  понимать смысл поставленной задачи, выстраивать аргументацию, приводить примеры и </w:t>
            </w:r>
            <w:proofErr w:type="spellStart"/>
            <w:r w:rsidRPr="00451BE3">
              <w:rPr>
                <w:rStyle w:val="FontStyle91"/>
                <w:lang w:eastAsia="en-US"/>
              </w:rPr>
              <w:t>контрпримеры</w:t>
            </w:r>
            <w:proofErr w:type="spellEnd"/>
            <w:r w:rsidRPr="00451BE3">
              <w:rPr>
                <w:rStyle w:val="FontStyle91"/>
                <w:lang w:eastAsia="en-US"/>
              </w:rPr>
              <w:t>.</w:t>
            </w:r>
          </w:p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Осмысление текста учебника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оценивают правильность выполнения действия на уровне адекватной ретроспективной оценки.</w:t>
            </w:r>
          </w:p>
          <w:p w:rsidR="006A6F26" w:rsidRPr="00451BE3" w:rsidRDefault="006A6F26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строят речевое высказывание в устной и письменной </w:t>
            </w:r>
            <w:proofErr w:type="spellStart"/>
            <w:r w:rsidRPr="00451BE3">
              <w:rPr>
                <w:rFonts w:ascii="Times New Roman" w:hAnsi="Times New Roman" w:cs="Times New Roman"/>
                <w:lang w:eastAsia="en-US"/>
              </w:rPr>
              <w:t>форме.</w:t>
            </w:r>
            <w:r w:rsidRPr="00451BE3">
              <w:rPr>
                <w:rFonts w:ascii="Times New Roman" w:hAnsi="Times New Roman" w:cs="Times New Roman"/>
                <w:bCs/>
                <w:lang w:eastAsia="en-US"/>
              </w:rPr>
              <w:t>К</w:t>
            </w:r>
            <w:proofErr w:type="spellEnd"/>
            <w:r w:rsidRPr="00451BE3">
              <w:rPr>
                <w:rFonts w:ascii="Times New Roman" w:hAnsi="Times New Roman" w:cs="Times New Roman"/>
                <w:bCs/>
                <w:lang w:eastAsia="en-US"/>
              </w:rPr>
              <w:t>:</w:t>
            </w:r>
            <w:r w:rsidRPr="00451BE3">
              <w:rPr>
                <w:rFonts w:ascii="Times New Roman" w:hAnsi="Times New Roman" w:cs="Times New Roman"/>
                <w:b/>
                <w:bCs/>
                <w:lang w:eastAsia="en-US"/>
              </w:rPr>
              <w:t xml:space="preserve"> </w:t>
            </w:r>
            <w:r w:rsidRPr="00451BE3">
              <w:rPr>
                <w:rFonts w:ascii="Times New Roman" w:hAnsi="Times New Roman" w:cs="Times New Roman"/>
                <w:bCs/>
                <w:lang w:eastAsia="en-US"/>
              </w:rPr>
              <w:t>учитывают разные мнения и стремятся к координации различных позиций в сотрудничестве.</w:t>
            </w:r>
          </w:p>
        </w:tc>
        <w:tc>
          <w:tcPr>
            <w:tcW w:w="15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Округлять натуральные числа, выполнять задания на прикидку и оценку результата</w:t>
            </w:r>
          </w:p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11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2.4, </w:t>
            </w:r>
            <w:r w:rsidRPr="00451BE3">
              <w:rPr>
                <w:lang w:eastAsia="en-US"/>
              </w:rPr>
              <w:br/>
              <w:t>№120, 123, 129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6A6F26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17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5C6EB5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sz w:val="22"/>
                <w:szCs w:val="22"/>
              </w:rPr>
              <w:t>Приближённое значение величины. Прикидка и оценка вычислений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11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 2.4, </w:t>
            </w:r>
            <w:r w:rsidRPr="00451BE3">
              <w:rPr>
                <w:lang w:eastAsia="en-US"/>
              </w:rPr>
              <w:br/>
              <w:t xml:space="preserve">№126, 128, 131 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6A6F26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18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5C6EB5" w:rsidP="0050797D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Примеры решения </w:t>
            </w:r>
            <w:r w:rsidRPr="00451BE3">
              <w:rPr>
                <w:rFonts w:ascii="Times New Roman" w:eastAsia="Times New Roman" w:hAnsi="Times New Roman" w:cs="Times New Roman"/>
              </w:rPr>
              <w:lastRenderedPageBreak/>
              <w:t>комбинаторных задач: перебор возможных вариантов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 xml:space="preserve">Решают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комбинаторные задачи путем систематического перебора вариантов. Приводят примеры из жизни. Объясняют способы решения.  Моделируют ход решения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6A6F26" w:rsidP="0050797D">
            <w:pPr>
              <w:pStyle w:val="Style36"/>
              <w:widowControl/>
              <w:spacing w:line="276" w:lineRule="auto"/>
              <w:rPr>
                <w:rStyle w:val="FontStyle91"/>
              </w:rPr>
            </w:pPr>
          </w:p>
          <w:p w:rsidR="006A6F26" w:rsidRPr="00451BE3" w:rsidRDefault="006A6F26" w:rsidP="0050797D">
            <w:pPr>
              <w:pStyle w:val="Style36"/>
              <w:widowControl/>
              <w:spacing w:line="276" w:lineRule="auto"/>
              <w:rPr>
                <w:rStyle w:val="FontStyle91"/>
                <w:lang w:eastAsia="en-US"/>
              </w:rPr>
            </w:pPr>
            <w:r w:rsidRPr="00451BE3">
              <w:rPr>
                <w:rStyle w:val="FontStyle91"/>
                <w:lang w:eastAsia="en-US"/>
              </w:rPr>
              <w:lastRenderedPageBreak/>
              <w:t>Креативность мышления, инициативы, находчивости, активности при решении арифметических задач.</w:t>
            </w:r>
          </w:p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b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Развитие эстетических чувств.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15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Решать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комбинаторные задачи путем систематического перебора вариантов. Моделировать ход решения с помощью рисунка, с помощью дерева возможных вариантов.</w:t>
            </w:r>
          </w:p>
        </w:tc>
        <w:tc>
          <w:tcPr>
            <w:tcW w:w="11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lastRenderedPageBreak/>
              <w:t xml:space="preserve">п.2.5, </w:t>
            </w:r>
            <w:r w:rsidRPr="00451BE3">
              <w:rPr>
                <w:lang w:eastAsia="en-US"/>
              </w:rPr>
              <w:br/>
            </w:r>
            <w:r w:rsidRPr="00451BE3">
              <w:rPr>
                <w:lang w:eastAsia="en-US"/>
              </w:rPr>
              <w:lastRenderedPageBreak/>
              <w:t>№142, 145, 146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8B45C7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39" w:history="1">
              <w:r w:rsidR="00DC181A" w:rsidRPr="00451BE3">
                <w:rPr>
                  <w:rStyle w:val="aff5"/>
                  <w:sz w:val="22"/>
                  <w:szCs w:val="22"/>
                  <w:lang w:eastAsia="en-US"/>
                </w:rPr>
                <w:t>https://info</w:t>
              </w:r>
              <w:r w:rsidR="00DC181A" w:rsidRPr="00451BE3">
                <w:rPr>
                  <w:rStyle w:val="aff5"/>
                  <w:sz w:val="22"/>
                  <w:szCs w:val="22"/>
                  <w:lang w:eastAsia="en-US"/>
                </w:rPr>
                <w:lastRenderedPageBreak/>
                <w:t>urok.ru/kombinatornye-zadachi-5-klass-4414070.html</w:t>
              </w:r>
            </w:hyperlink>
          </w:p>
        </w:tc>
      </w:tr>
      <w:tr w:rsidR="006A6F26" w:rsidRPr="00451BE3" w:rsidTr="00DC181A">
        <w:trPr>
          <w:trHeight w:val="1489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lastRenderedPageBreak/>
              <w:t>19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5C6EB5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sz w:val="22"/>
                <w:szCs w:val="22"/>
              </w:rPr>
              <w:t>Решение комбинаторных задач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11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2.5, </w:t>
            </w:r>
            <w:r w:rsidRPr="00451BE3">
              <w:rPr>
                <w:lang w:eastAsia="en-US"/>
              </w:rPr>
              <w:br/>
              <w:t>№147, 150, 154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8B45C7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40" w:history="1">
              <w:r w:rsidR="00DC181A" w:rsidRPr="00451BE3">
                <w:rPr>
                  <w:rStyle w:val="aff5"/>
                  <w:sz w:val="22"/>
                  <w:szCs w:val="22"/>
                  <w:lang w:eastAsia="en-US"/>
                </w:rPr>
                <w:t>https://infourok.ru/prezentaciya-reshenie-kombinatornyh-zadach-4-urok-5328085.html</w:t>
              </w:r>
            </w:hyperlink>
          </w:p>
        </w:tc>
      </w:tr>
      <w:tr w:rsidR="006A6F26" w:rsidRPr="00451BE3" w:rsidTr="00DC181A">
        <w:trPr>
          <w:trHeight w:val="414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20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5C6EB5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sz w:val="22"/>
                <w:szCs w:val="22"/>
              </w:rPr>
              <w:t>Примеры решения комбинаторных задач: дерево возможных вариантов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11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стр.48: </w:t>
            </w:r>
            <w:r w:rsidRPr="00451BE3">
              <w:rPr>
                <w:lang w:eastAsia="en-US"/>
              </w:rPr>
              <w:br/>
              <w:t>№1-6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6A6F26" w:rsidRPr="00451BE3" w:rsidTr="00DC181A">
        <w:trPr>
          <w:trHeight w:val="2208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21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6A6F26" w:rsidRPr="00451BE3" w:rsidRDefault="005C6EB5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sz w:val="22"/>
                <w:szCs w:val="22"/>
              </w:rPr>
              <w:t>Контрольная работа: «Натуральные числа. Линии»</w:t>
            </w:r>
          </w:p>
        </w:tc>
        <w:tc>
          <w:tcPr>
            <w:tcW w:w="24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Сравнивают, записывают по разрядам натуральные числа. Решают текстовые задачи</w:t>
            </w:r>
          </w:p>
        </w:tc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Формирование способности к восприятию математических задач, рассуждений.</w:t>
            </w:r>
          </w:p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осуществляют итоговый и пошаговый контроль по результату.</w:t>
            </w:r>
          </w:p>
          <w:p w:rsidR="006A6F26" w:rsidRPr="00451BE3" w:rsidRDefault="006A6F26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владеют общим приемом решения задач, вычислительными навыками</w:t>
            </w:r>
          </w:p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приводить аргументы , подтверждая их фактами.</w:t>
            </w:r>
          </w:p>
        </w:tc>
        <w:tc>
          <w:tcPr>
            <w:tcW w:w="1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ind w:right="-144"/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Закрепление и обобщение предметных результатов по теме. Корректно и правильно выполнять </w:t>
            </w:r>
          </w:p>
          <w:p w:rsidR="006A6F26" w:rsidRPr="00451BE3" w:rsidRDefault="006A6F26" w:rsidP="0050797D">
            <w:pPr>
              <w:ind w:right="-144"/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задания </w:t>
            </w:r>
          </w:p>
        </w:tc>
        <w:tc>
          <w:tcPr>
            <w:tcW w:w="113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стр.48: </w:t>
            </w:r>
            <w:r w:rsidRPr="00451BE3">
              <w:rPr>
                <w:lang w:eastAsia="en-US"/>
              </w:rPr>
              <w:br/>
              <w:t>№7-12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2810E3" w:rsidRPr="00451BE3" w:rsidTr="00B94D93">
        <w:trPr>
          <w:trHeight w:val="2208"/>
        </w:trPr>
        <w:tc>
          <w:tcPr>
            <w:tcW w:w="15825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810E3" w:rsidRPr="00451BE3" w:rsidRDefault="002810E3" w:rsidP="002810E3">
            <w:pPr>
              <w:pStyle w:val="a6"/>
              <w:spacing w:before="0" w:line="276" w:lineRule="auto"/>
              <w:contextualSpacing/>
              <w:jc w:val="both"/>
              <w:rPr>
                <w:b/>
                <w:bCs/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lastRenderedPageBreak/>
              <w:t xml:space="preserve">Глава 3  </w:t>
            </w:r>
            <w:r w:rsidRPr="00451BE3">
              <w:rPr>
                <w:sz w:val="22"/>
                <w:szCs w:val="22"/>
              </w:rPr>
              <w:t xml:space="preserve"> </w:t>
            </w:r>
            <w:r w:rsidRPr="00451BE3">
              <w:rPr>
                <w:b/>
                <w:sz w:val="22"/>
                <w:szCs w:val="22"/>
              </w:rPr>
              <w:t>Действия с натуральными числами</w:t>
            </w:r>
            <w:r w:rsidRPr="00451BE3">
              <w:rPr>
                <w:b/>
                <w:bCs/>
                <w:sz w:val="22"/>
                <w:szCs w:val="22"/>
                <w:lang w:eastAsia="en-US"/>
              </w:rPr>
              <w:t xml:space="preserve">        22ч</w:t>
            </w:r>
          </w:p>
          <w:p w:rsidR="002810E3" w:rsidRPr="00451BE3" w:rsidRDefault="005401D0" w:rsidP="002810E3">
            <w:pPr>
              <w:pStyle w:val="a6"/>
              <w:spacing w:before="0" w:line="276" w:lineRule="auto"/>
              <w:contextualSpacing/>
              <w:jc w:val="both"/>
              <w:rPr>
                <w:b/>
                <w:bCs/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ЦОР:</w:t>
            </w:r>
          </w:p>
          <w:p w:rsidR="002810E3" w:rsidRPr="00451BE3" w:rsidRDefault="008B45C7" w:rsidP="002810E3">
            <w:pPr>
              <w:pStyle w:val="1e"/>
              <w:spacing w:line="276" w:lineRule="auto"/>
              <w:jc w:val="left"/>
              <w:rPr>
                <w:lang w:eastAsia="en-US"/>
              </w:rPr>
            </w:pPr>
            <w:hyperlink r:id="rId41" w:history="1">
              <w:r w:rsidR="002810E3" w:rsidRPr="00451BE3">
                <w:rPr>
                  <w:rStyle w:val="aff5"/>
                  <w:lang w:eastAsia="en-US"/>
                </w:rPr>
                <w:t>https://infourok.ru/seriya-urokov-matematiki-dlya-klassa-umk-dorofeeva-fgospo-teme-deystviya-s-naturalnimi-chislami-1549240.html</w:t>
              </w:r>
            </w:hyperlink>
          </w:p>
          <w:p w:rsidR="002810E3" w:rsidRPr="00451BE3" w:rsidRDefault="008B45C7" w:rsidP="002810E3">
            <w:pPr>
              <w:pStyle w:val="1e"/>
              <w:spacing w:line="276" w:lineRule="auto"/>
              <w:jc w:val="left"/>
              <w:rPr>
                <w:lang w:eastAsia="en-US"/>
              </w:rPr>
            </w:pPr>
            <w:hyperlink r:id="rId42" w:history="1">
              <w:r w:rsidR="002810E3" w:rsidRPr="00451BE3">
                <w:rPr>
                  <w:rStyle w:val="aff5"/>
                  <w:lang w:eastAsia="en-US"/>
                </w:rPr>
                <w:t>https://resh.edu.ru/subject/lesson/7719/start/316201/</w:t>
              </w:r>
            </w:hyperlink>
          </w:p>
          <w:p w:rsidR="002810E3" w:rsidRPr="00451BE3" w:rsidRDefault="008B45C7" w:rsidP="002810E3">
            <w:pPr>
              <w:pStyle w:val="1e"/>
              <w:spacing w:line="276" w:lineRule="auto"/>
              <w:jc w:val="left"/>
              <w:rPr>
                <w:lang w:eastAsia="en-US"/>
              </w:rPr>
            </w:pPr>
            <w:hyperlink r:id="rId43" w:history="1">
              <w:r w:rsidR="002810E3" w:rsidRPr="00451BE3">
                <w:rPr>
                  <w:rStyle w:val="aff5"/>
                  <w:lang w:eastAsia="en-US"/>
                </w:rPr>
                <w:t>https://resh.edu.ru/subject/lesson/7718/start/316232/</w:t>
              </w:r>
            </w:hyperlink>
          </w:p>
          <w:p w:rsidR="002810E3" w:rsidRPr="00451BE3" w:rsidRDefault="008B45C7" w:rsidP="002810E3">
            <w:pPr>
              <w:pStyle w:val="1e"/>
              <w:spacing w:line="276" w:lineRule="auto"/>
              <w:jc w:val="left"/>
              <w:rPr>
                <w:b/>
                <w:lang w:eastAsia="en-US"/>
              </w:rPr>
            </w:pPr>
            <w:hyperlink r:id="rId44" w:history="1">
              <w:r w:rsidR="002810E3" w:rsidRPr="00451BE3">
                <w:rPr>
                  <w:rStyle w:val="aff5"/>
                  <w:lang w:eastAsia="en-US"/>
                </w:rPr>
                <w:t>https://resh.edu.ru/subject/lesson/7723/start/272294/</w:t>
              </w:r>
            </w:hyperlink>
          </w:p>
          <w:p w:rsidR="002810E3" w:rsidRPr="00451BE3" w:rsidRDefault="008B45C7" w:rsidP="002810E3">
            <w:pPr>
              <w:pStyle w:val="1e"/>
              <w:spacing w:line="276" w:lineRule="auto"/>
              <w:jc w:val="left"/>
              <w:rPr>
                <w:lang w:eastAsia="en-US"/>
              </w:rPr>
            </w:pPr>
            <w:hyperlink r:id="rId45" w:history="1">
              <w:r w:rsidR="002810E3" w:rsidRPr="00451BE3">
                <w:rPr>
                  <w:rStyle w:val="aff5"/>
                  <w:lang w:eastAsia="en-US"/>
                </w:rPr>
                <w:t>https://resh.edu.ru/subject/lesson/7717/start/235285/</w:t>
              </w:r>
            </w:hyperlink>
          </w:p>
          <w:p w:rsidR="002810E3" w:rsidRPr="00451BE3" w:rsidRDefault="008B45C7" w:rsidP="002810E3">
            <w:pPr>
              <w:pStyle w:val="1e"/>
              <w:spacing w:line="276" w:lineRule="auto"/>
              <w:jc w:val="left"/>
              <w:rPr>
                <w:bCs/>
                <w:lang w:eastAsia="en-US"/>
              </w:rPr>
            </w:pPr>
            <w:hyperlink r:id="rId46" w:history="1">
              <w:r w:rsidR="002810E3" w:rsidRPr="00451BE3">
                <w:rPr>
                  <w:rStyle w:val="aff5"/>
                  <w:bCs/>
                  <w:lang w:eastAsia="en-US"/>
                </w:rPr>
                <w:t>https://resh.edu.ru/subject/lesson/7722/start/287667/</w:t>
              </w:r>
            </w:hyperlink>
          </w:p>
          <w:p w:rsidR="002810E3" w:rsidRPr="00451BE3" w:rsidRDefault="008B45C7" w:rsidP="002810E3">
            <w:pPr>
              <w:pStyle w:val="1e"/>
              <w:spacing w:line="276" w:lineRule="auto"/>
              <w:jc w:val="left"/>
              <w:rPr>
                <w:bCs/>
                <w:lang w:eastAsia="en-US"/>
              </w:rPr>
            </w:pPr>
            <w:hyperlink r:id="rId47" w:history="1">
              <w:r w:rsidR="002810E3" w:rsidRPr="00451BE3">
                <w:rPr>
                  <w:rStyle w:val="aff5"/>
                  <w:bCs/>
                  <w:lang w:eastAsia="en-US"/>
                </w:rPr>
                <w:t>https://resh.edu.ru/subject/lesson/7715/start/316263/</w:t>
              </w:r>
            </w:hyperlink>
          </w:p>
          <w:p w:rsidR="002810E3" w:rsidRPr="00451BE3" w:rsidRDefault="008B45C7" w:rsidP="002810E3">
            <w:pPr>
              <w:pStyle w:val="1e"/>
              <w:spacing w:line="276" w:lineRule="auto"/>
              <w:jc w:val="left"/>
              <w:rPr>
                <w:bCs/>
                <w:lang w:eastAsia="en-US"/>
              </w:rPr>
            </w:pPr>
            <w:hyperlink r:id="rId48" w:history="1">
              <w:r w:rsidR="002810E3" w:rsidRPr="00451BE3">
                <w:rPr>
                  <w:rStyle w:val="aff5"/>
                  <w:bCs/>
                  <w:lang w:eastAsia="en-US"/>
                </w:rPr>
                <w:t>https://resh.edu.ru/subject/lesson/7725/start/233983/</w:t>
              </w:r>
            </w:hyperlink>
          </w:p>
          <w:p w:rsidR="002810E3" w:rsidRPr="00451BE3" w:rsidRDefault="008B45C7" w:rsidP="002810E3">
            <w:pPr>
              <w:pStyle w:val="1e"/>
              <w:spacing w:line="276" w:lineRule="auto"/>
              <w:jc w:val="left"/>
              <w:rPr>
                <w:bCs/>
                <w:lang w:eastAsia="en-US"/>
              </w:rPr>
            </w:pPr>
            <w:hyperlink r:id="rId49" w:history="1">
              <w:r w:rsidR="002810E3" w:rsidRPr="00451BE3">
                <w:rPr>
                  <w:rStyle w:val="aff5"/>
                  <w:bCs/>
                  <w:lang w:eastAsia="en-US"/>
                </w:rPr>
                <w:t>https://resh.edu.ru/subject/lesson/7714/start/233859/</w:t>
              </w:r>
            </w:hyperlink>
          </w:p>
          <w:p w:rsidR="002810E3" w:rsidRPr="00451BE3" w:rsidRDefault="008B45C7" w:rsidP="002810E3">
            <w:pPr>
              <w:pStyle w:val="1e"/>
              <w:spacing w:line="276" w:lineRule="auto"/>
              <w:jc w:val="left"/>
              <w:rPr>
                <w:bCs/>
                <w:lang w:eastAsia="en-US"/>
              </w:rPr>
            </w:pPr>
            <w:hyperlink r:id="rId50" w:history="1">
              <w:r w:rsidR="002810E3" w:rsidRPr="00451BE3">
                <w:rPr>
                  <w:rStyle w:val="aff5"/>
                  <w:bCs/>
                  <w:lang w:eastAsia="en-US"/>
                </w:rPr>
                <w:t>https://resh.edu.ru/subject/lesson/7712/start/235037/</w:t>
              </w:r>
            </w:hyperlink>
          </w:p>
          <w:p w:rsidR="002810E3" w:rsidRPr="00451BE3" w:rsidRDefault="008B45C7" w:rsidP="002810E3">
            <w:pPr>
              <w:pStyle w:val="1e"/>
              <w:spacing w:line="276" w:lineRule="auto"/>
              <w:jc w:val="left"/>
              <w:rPr>
                <w:bCs/>
                <w:lang w:eastAsia="en-US"/>
              </w:rPr>
            </w:pPr>
            <w:hyperlink r:id="rId51" w:history="1">
              <w:r w:rsidR="002810E3" w:rsidRPr="00451BE3">
                <w:rPr>
                  <w:rStyle w:val="aff5"/>
                  <w:bCs/>
                  <w:lang w:eastAsia="en-US"/>
                </w:rPr>
                <w:t>https://resh.edu.ru/subject/lesson/7713/start/272325/</w:t>
              </w:r>
            </w:hyperlink>
          </w:p>
          <w:p w:rsidR="002810E3" w:rsidRPr="00451BE3" w:rsidRDefault="008B45C7" w:rsidP="002810E3">
            <w:pPr>
              <w:pStyle w:val="1e"/>
              <w:spacing w:line="276" w:lineRule="auto"/>
              <w:jc w:val="left"/>
              <w:rPr>
                <w:b/>
                <w:bCs/>
                <w:lang w:eastAsia="en-US"/>
              </w:rPr>
            </w:pPr>
            <w:hyperlink r:id="rId52" w:history="1">
              <w:r w:rsidR="002810E3" w:rsidRPr="00451BE3">
                <w:rPr>
                  <w:rStyle w:val="aff5"/>
                  <w:bCs/>
                  <w:lang w:eastAsia="en-US"/>
                </w:rPr>
                <w:t>https://resh.edu.ru/subject/lesson/7711/start/311996/</w:t>
              </w:r>
            </w:hyperlink>
          </w:p>
          <w:p w:rsidR="005401D0" w:rsidRPr="00451BE3" w:rsidRDefault="008B45C7" w:rsidP="002810E3">
            <w:pPr>
              <w:pStyle w:val="1e"/>
              <w:spacing w:line="276" w:lineRule="auto"/>
              <w:jc w:val="left"/>
              <w:rPr>
                <w:bCs/>
                <w:lang w:eastAsia="en-US"/>
              </w:rPr>
            </w:pPr>
            <w:hyperlink r:id="rId53" w:history="1">
              <w:r w:rsidR="005401D0" w:rsidRPr="00451BE3">
                <w:rPr>
                  <w:rStyle w:val="aff5"/>
                  <w:bCs/>
                  <w:lang w:eastAsia="en-US"/>
                </w:rPr>
                <w:t>https://resh.edu.ru/subject/lesson/7708/start/266119/</w:t>
              </w:r>
            </w:hyperlink>
          </w:p>
          <w:p w:rsidR="002810E3" w:rsidRPr="00451BE3" w:rsidRDefault="008B45C7" w:rsidP="002810E3">
            <w:pPr>
              <w:pStyle w:val="1e"/>
              <w:spacing w:line="276" w:lineRule="auto"/>
              <w:jc w:val="left"/>
              <w:rPr>
                <w:lang w:eastAsia="en-US"/>
              </w:rPr>
            </w:pPr>
            <w:hyperlink r:id="rId54" w:history="1">
              <w:r w:rsidR="00845EDC" w:rsidRPr="00451BE3">
                <w:rPr>
                  <w:rStyle w:val="aff5"/>
                  <w:lang w:eastAsia="en-US"/>
                </w:rPr>
                <w:t>https://resh.edu.ru/subject/lesson/7743/start/234696/</w:t>
              </w:r>
            </w:hyperlink>
          </w:p>
        </w:tc>
      </w:tr>
      <w:tr w:rsidR="00594CE8" w:rsidRPr="00451BE3" w:rsidTr="00DC181A">
        <w:trPr>
          <w:trHeight w:val="1548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4CE8" w:rsidRPr="00451BE3" w:rsidRDefault="00594CE8" w:rsidP="0050797D">
            <w:pPr>
              <w:pStyle w:val="a6"/>
              <w:spacing w:before="0" w:line="276" w:lineRule="auto"/>
              <w:contextualSpacing/>
              <w:jc w:val="both"/>
              <w:rPr>
                <w:b/>
                <w:bCs/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22</w:t>
            </w:r>
          </w:p>
          <w:p w:rsidR="00B156C4" w:rsidRPr="00451BE3" w:rsidRDefault="00B156C4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4CE8" w:rsidRPr="00451BE3" w:rsidRDefault="00594CE8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sz w:val="22"/>
                <w:szCs w:val="22"/>
              </w:rPr>
              <w:t>Арифметические действия с натуральными числами. Сложение и вычитание натуральных чисел, компоненты сложения и вычитания. Сложение в столбик.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94CE8" w:rsidRPr="00451BE3" w:rsidRDefault="00594CE8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Выполняют сложение и вычитание натуральных чисел в столбик. Комментируют ход решения. Применяют свойства действий к вычислениям. Решают текстовые задачи арифметическим способом. Анализируют и осмысливают  текст задачи. Используют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 xml:space="preserve">прикидку результата 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94CE8" w:rsidRPr="00451BE3" w:rsidRDefault="00594CE8" w:rsidP="0050797D">
            <w:pPr>
              <w:rPr>
                <w:rStyle w:val="FontStyle91"/>
                <w:rFonts w:eastAsia="Times New Roman"/>
              </w:rPr>
            </w:pPr>
            <w:r w:rsidRPr="00451BE3">
              <w:rPr>
                <w:rStyle w:val="FontStyle91"/>
                <w:lang w:eastAsia="en-US"/>
              </w:rPr>
              <w:lastRenderedPageBreak/>
              <w:t>Ответственного отношения к учению, готовности и спо</w:t>
            </w:r>
            <w:r w:rsidRPr="00451BE3">
              <w:rPr>
                <w:rStyle w:val="FontStyle91"/>
                <w:lang w:eastAsia="en-US"/>
              </w:rPr>
              <w:softHyphen/>
              <w:t>собности обучающихся к саморазвитию и самообразованию на основе мотивации к обучению и познанию.</w:t>
            </w:r>
          </w:p>
          <w:p w:rsidR="00594CE8" w:rsidRPr="00451BE3" w:rsidRDefault="00594CE8" w:rsidP="0050797D">
            <w:pPr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Формирование основ экологического воспитания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94CE8" w:rsidRPr="00451BE3" w:rsidRDefault="00594CE8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оценивают правильность выполнения действия на уровне адекватной ретроспективной оценки; вносят необходимые коррективы в действие с учетом характера сделанных ошибок.</w:t>
            </w:r>
          </w:p>
          <w:p w:rsidR="00594CE8" w:rsidRPr="00451BE3" w:rsidRDefault="00594CE8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владеют общим приемом решения задач.</w:t>
            </w:r>
          </w:p>
          <w:p w:rsidR="00594CE8" w:rsidRPr="00451BE3" w:rsidRDefault="00594CE8" w:rsidP="0050797D">
            <w:pPr>
              <w:ind w:right="-108"/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договариваются о совместной деятельности, приходят к общему решению; контролируют действия партнера.</w:t>
            </w:r>
          </w:p>
        </w:tc>
        <w:tc>
          <w:tcPr>
            <w:tcW w:w="157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94CE8" w:rsidRPr="00451BE3" w:rsidRDefault="00594CE8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Выполнять арифметические  действия: сложение и вычитание. Решать текстовые задачи арифметическим способом</w:t>
            </w:r>
          </w:p>
          <w:p w:rsidR="00594CE8" w:rsidRPr="00451BE3" w:rsidRDefault="00594CE8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  <w:p w:rsidR="00594CE8" w:rsidRPr="00451BE3" w:rsidRDefault="00594CE8" w:rsidP="0050797D">
            <w:pPr>
              <w:pStyle w:val="a6"/>
              <w:spacing w:before="0" w:line="276" w:lineRule="auto"/>
              <w:contextualSpacing/>
              <w:rPr>
                <w:b/>
                <w:bCs/>
                <w:sz w:val="22"/>
                <w:szCs w:val="22"/>
                <w:lang w:eastAsia="en-US"/>
              </w:rPr>
            </w:pPr>
          </w:p>
          <w:p w:rsidR="00594CE8" w:rsidRPr="00451BE3" w:rsidRDefault="00594CE8" w:rsidP="0050797D">
            <w:pPr>
              <w:pStyle w:val="a6"/>
              <w:spacing w:before="0" w:line="276" w:lineRule="auto"/>
              <w:contextualSpacing/>
              <w:rPr>
                <w:b/>
                <w:bCs/>
                <w:sz w:val="22"/>
                <w:szCs w:val="22"/>
                <w:lang w:eastAsia="en-US"/>
              </w:rPr>
            </w:pPr>
          </w:p>
          <w:p w:rsidR="00594CE8" w:rsidRPr="00451BE3" w:rsidRDefault="00594CE8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4CE8" w:rsidRPr="00451BE3" w:rsidRDefault="00594CE8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3.1, </w:t>
            </w:r>
            <w:r w:rsidRPr="00451BE3">
              <w:rPr>
                <w:lang w:eastAsia="en-US"/>
              </w:rPr>
              <w:br/>
              <w:t>№160, 16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4CE8" w:rsidRPr="00451BE3" w:rsidRDefault="00594CE8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94CE8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4CE8" w:rsidRPr="00451BE3" w:rsidRDefault="00594CE8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23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4CE8" w:rsidRPr="00451BE3" w:rsidRDefault="00594CE8" w:rsidP="0050797D">
            <w:pPr>
              <w:pStyle w:val="a6"/>
              <w:spacing w:before="0" w:line="276" w:lineRule="auto"/>
              <w:rPr>
                <w:rFonts w:eastAsia="Calibri"/>
                <w:sz w:val="22"/>
                <w:szCs w:val="22"/>
                <w:lang w:eastAsia="en-US"/>
              </w:rPr>
            </w:pPr>
            <w:r w:rsidRPr="00451BE3">
              <w:rPr>
                <w:sz w:val="22"/>
                <w:szCs w:val="22"/>
              </w:rPr>
              <w:t>Связь между компонентами сложения и вычитания. Нахождение суммы и разности. Изменение суммы и разности при изменении компонентов сложения и вычитания.</w:t>
            </w:r>
          </w:p>
        </w:tc>
        <w:tc>
          <w:tcPr>
            <w:tcW w:w="2406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94CE8" w:rsidRPr="00451BE3" w:rsidRDefault="00594CE8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94CE8" w:rsidRPr="00451BE3" w:rsidRDefault="00594CE8" w:rsidP="0050797D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25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94CE8" w:rsidRPr="00451BE3" w:rsidRDefault="00594CE8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7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94CE8" w:rsidRPr="00451BE3" w:rsidRDefault="00594CE8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4CE8" w:rsidRPr="00451BE3" w:rsidRDefault="00594CE8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3.1, </w:t>
            </w:r>
            <w:r w:rsidRPr="00451BE3">
              <w:rPr>
                <w:lang w:eastAsia="en-US"/>
              </w:rPr>
              <w:br/>
              <w:t>№164, 177, 18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4CE8" w:rsidRPr="00451BE3" w:rsidRDefault="00594CE8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1832B8" w:rsidRPr="00451BE3" w:rsidTr="00DC181A">
        <w:trPr>
          <w:trHeight w:val="2668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1832B8" w:rsidRPr="00451BE3" w:rsidRDefault="001832B8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lastRenderedPageBreak/>
              <w:t>24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832B8" w:rsidRPr="00451BE3" w:rsidRDefault="001832B8" w:rsidP="0050797D">
            <w:pPr>
              <w:pStyle w:val="1e"/>
              <w:jc w:val="left"/>
              <w:rPr>
                <w:rFonts w:eastAsia="Calibri"/>
                <w:lang w:eastAsia="en-US"/>
              </w:rPr>
            </w:pPr>
            <w:r w:rsidRPr="00451BE3">
              <w:t>Нахождение неизвестных компонентов сложения и вычитания. Проверка результата с помощью прикидки и обратного действия</w:t>
            </w:r>
          </w:p>
          <w:p w:rsidR="001832B8" w:rsidRPr="00451BE3" w:rsidRDefault="001832B8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</w:p>
          <w:p w:rsidR="001832B8" w:rsidRPr="00451BE3" w:rsidRDefault="001832B8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</w:p>
          <w:p w:rsidR="001832B8" w:rsidRPr="00451BE3" w:rsidRDefault="001832B8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</w:p>
          <w:p w:rsidR="001832B8" w:rsidRPr="00451BE3" w:rsidRDefault="001832B8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</w:p>
          <w:p w:rsidR="001832B8" w:rsidRPr="00451BE3" w:rsidRDefault="001832B8" w:rsidP="0050797D">
            <w:pPr>
              <w:pStyle w:val="1e"/>
              <w:jc w:val="left"/>
              <w:rPr>
                <w:rFonts w:eastAsia="Calibri"/>
                <w:lang w:eastAsia="en-US"/>
              </w:rPr>
            </w:pPr>
          </w:p>
        </w:tc>
        <w:tc>
          <w:tcPr>
            <w:tcW w:w="2406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1832B8" w:rsidRPr="00451BE3" w:rsidRDefault="001832B8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1832B8" w:rsidRPr="00451BE3" w:rsidRDefault="001832B8" w:rsidP="0050797D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257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1832B8" w:rsidRPr="00451BE3" w:rsidRDefault="001832B8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7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1832B8" w:rsidRPr="00451BE3" w:rsidRDefault="001832B8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1832B8" w:rsidRPr="00451BE3" w:rsidRDefault="001832B8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3.1, </w:t>
            </w:r>
            <w:r w:rsidRPr="00451BE3">
              <w:rPr>
                <w:lang w:eastAsia="en-US"/>
              </w:rPr>
              <w:br/>
              <w:t>№172, 17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832B8" w:rsidRPr="00451BE3" w:rsidRDefault="001832B8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94CE8" w:rsidRPr="00451BE3" w:rsidTr="00DC181A">
        <w:trPr>
          <w:trHeight w:val="1260"/>
        </w:trPr>
        <w:tc>
          <w:tcPr>
            <w:tcW w:w="53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4CE8" w:rsidRPr="00451BE3" w:rsidRDefault="001832B8" w:rsidP="0050797D">
            <w:pPr>
              <w:pStyle w:val="a6"/>
              <w:spacing w:before="0" w:line="276" w:lineRule="auto"/>
              <w:contextualSpacing/>
              <w:jc w:val="both"/>
              <w:rPr>
                <w:b/>
                <w:bCs/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lastRenderedPageBreak/>
              <w:t>25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4CE8" w:rsidRPr="00451BE3" w:rsidRDefault="00594CE8" w:rsidP="0050797D">
            <w:pPr>
              <w:pStyle w:val="1e"/>
              <w:spacing w:line="276" w:lineRule="auto"/>
              <w:jc w:val="left"/>
            </w:pPr>
            <w:r w:rsidRPr="00451BE3">
              <w:t>Решение текстовых задач на сложение и вычитание арифметическим способом.  Использование схем при решении задач</w:t>
            </w:r>
          </w:p>
        </w:tc>
        <w:tc>
          <w:tcPr>
            <w:tcW w:w="2406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4CE8" w:rsidRPr="00451BE3" w:rsidRDefault="00594CE8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4CE8" w:rsidRPr="00451BE3" w:rsidRDefault="00594CE8" w:rsidP="0050797D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25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4CE8" w:rsidRPr="00451BE3" w:rsidRDefault="00594CE8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7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94CE8" w:rsidRPr="00451BE3" w:rsidRDefault="00594CE8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94CE8" w:rsidRPr="00451BE3" w:rsidRDefault="00594CE8" w:rsidP="0050797D">
            <w:pPr>
              <w:pStyle w:val="1e"/>
              <w:rPr>
                <w:lang w:eastAsia="en-US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94CE8" w:rsidRPr="00451BE3" w:rsidRDefault="00594CE8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1832B8" w:rsidRPr="00451BE3" w:rsidTr="00DC181A">
        <w:trPr>
          <w:trHeight w:val="335"/>
        </w:trPr>
        <w:tc>
          <w:tcPr>
            <w:tcW w:w="53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B8" w:rsidRPr="00451BE3" w:rsidRDefault="001832B8" w:rsidP="0050797D">
            <w:pPr>
              <w:pStyle w:val="a6"/>
              <w:contextualSpacing/>
              <w:jc w:val="both"/>
              <w:rPr>
                <w:b/>
                <w:bCs/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26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B8" w:rsidRPr="00451BE3" w:rsidRDefault="001832B8" w:rsidP="0050797D">
            <w:pPr>
              <w:pStyle w:val="1e"/>
              <w:jc w:val="left"/>
            </w:pPr>
            <w:r w:rsidRPr="00451BE3">
              <w:t>Прикидка и оценка результатов вычислений</w:t>
            </w:r>
          </w:p>
        </w:tc>
        <w:tc>
          <w:tcPr>
            <w:tcW w:w="2406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32B8" w:rsidRPr="00451BE3" w:rsidRDefault="001832B8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32B8" w:rsidRPr="00451BE3" w:rsidRDefault="001832B8" w:rsidP="0050797D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25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32B8" w:rsidRPr="00451BE3" w:rsidRDefault="001832B8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7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832B8" w:rsidRPr="00451BE3" w:rsidRDefault="001832B8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832B8" w:rsidRPr="00451BE3" w:rsidRDefault="001832B8" w:rsidP="0050797D">
            <w:pPr>
              <w:pStyle w:val="1e"/>
              <w:rPr>
                <w:lang w:eastAsia="en-US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832B8" w:rsidRPr="00451BE3" w:rsidRDefault="001832B8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6A6F26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2</w:t>
            </w:r>
            <w:r w:rsidR="001832B8" w:rsidRPr="00451BE3">
              <w:rPr>
                <w:b/>
                <w:bCs/>
                <w:sz w:val="22"/>
                <w:szCs w:val="22"/>
                <w:lang w:eastAsia="en-US"/>
              </w:rPr>
              <w:t>7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1832B8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t>Умножение натуральных чисел, компоненты умножения.  Умножение в столбик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Выполняют умножение и деление натуральных чисел. Объясняют выполнение   действий. Делают прикидку.</w:t>
            </w:r>
          </w:p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Применяют свойства действий к вычислениям со скобками и без скобок. Решают текстовые задачи. Переформулируют условие, извлекают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необходимую информацию, строят логическую цепочку рассуждений, оценивают ответ, проверяют ответ на соответствие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Ответственное отношение к учению,  готовность и способность к саморазвитию и самообразованию на основе мотивации к обучению и познанию. Креативность мышления, активность при решении задач. Воспитание патриотических качеств</w:t>
            </w:r>
          </w:p>
          <w:p w:rsidR="006A6F26" w:rsidRPr="00451BE3" w:rsidRDefault="006A6F26" w:rsidP="0050797D">
            <w:pPr>
              <w:rPr>
                <w:rFonts w:ascii="Times New Roman" w:hAnsi="Times New Roman" w:cs="Times New Roman"/>
                <w:lang w:eastAsia="en-US"/>
              </w:rPr>
            </w:pPr>
          </w:p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оценивают правильность выполнения действия на уровне адекватной ретроспективной оценки.</w:t>
            </w:r>
          </w:p>
          <w:p w:rsidR="006A6F26" w:rsidRPr="00451BE3" w:rsidRDefault="006A6F26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владеют общим приемом решения задач.</w:t>
            </w:r>
          </w:p>
          <w:p w:rsidR="006A6F26" w:rsidRPr="00451BE3" w:rsidRDefault="006A6F26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договариваются о совместной деятельности, приходят к общему решению, в том числе в ситуации столкновения интересов.</w:t>
            </w:r>
          </w:p>
          <w:p w:rsidR="006A6F26" w:rsidRPr="00451BE3" w:rsidRDefault="006A6F26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 вносят необходимые коррективы в действие после его завершения на основе его и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учета характера сделанных ошибок.</w:t>
            </w:r>
          </w:p>
          <w:p w:rsidR="006A6F26" w:rsidRPr="00451BE3" w:rsidRDefault="006A6F26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проводят сравнение и классификацию по заданным критериям.</w:t>
            </w:r>
          </w:p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контролируют действия партнера.</w:t>
            </w:r>
          </w:p>
        </w:tc>
        <w:tc>
          <w:tcPr>
            <w:tcW w:w="15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Выполнять арифметические  действия: умножение и деление.</w:t>
            </w:r>
          </w:p>
          <w:p w:rsidR="006A6F26" w:rsidRPr="00451BE3" w:rsidRDefault="006A6F26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Выполнять прикидку и оценку результатов вычислений. Решать текстовые задачи арифметическ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им способом.</w:t>
            </w:r>
          </w:p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6A6F26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lastRenderedPageBreak/>
              <w:t xml:space="preserve">п.3.2, </w:t>
            </w:r>
            <w:r w:rsidRPr="00451BE3">
              <w:rPr>
                <w:lang w:eastAsia="en-US"/>
              </w:rPr>
              <w:br/>
              <w:t>№190, 192, 198</w:t>
            </w:r>
          </w:p>
          <w:p w:rsidR="006A6F26" w:rsidRPr="00451BE3" w:rsidRDefault="006A6F26" w:rsidP="0050797D">
            <w:pPr>
              <w:pStyle w:val="1e"/>
              <w:spacing w:line="276" w:lineRule="auto"/>
              <w:rPr>
                <w:lang w:eastAsia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6A6F26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2</w:t>
            </w:r>
            <w:r w:rsidR="001832B8" w:rsidRPr="00451BE3">
              <w:rPr>
                <w:b/>
                <w:bCs/>
                <w:sz w:val="22"/>
                <w:szCs w:val="22"/>
                <w:lang w:eastAsia="en-US"/>
              </w:rPr>
              <w:t>8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1832B8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t>Деление натуральных чисел.  Компоненты  деления.  Деление уголком.  Связь между компонентами умножения и деления.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6A6F26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3.2, </w:t>
            </w:r>
            <w:r w:rsidRPr="00451BE3">
              <w:rPr>
                <w:lang w:eastAsia="en-US"/>
              </w:rPr>
              <w:br/>
              <w:t>№195, 197, 212</w:t>
            </w:r>
          </w:p>
          <w:p w:rsidR="006A6F26" w:rsidRPr="00451BE3" w:rsidRDefault="006A6F26" w:rsidP="0050797D">
            <w:pPr>
              <w:pStyle w:val="1e"/>
              <w:spacing w:line="276" w:lineRule="auto"/>
              <w:rPr>
                <w:lang w:eastAsia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6A6F26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2</w:t>
            </w:r>
            <w:r w:rsidR="001832B8" w:rsidRPr="00451BE3">
              <w:rPr>
                <w:b/>
                <w:bCs/>
                <w:sz w:val="22"/>
                <w:szCs w:val="22"/>
                <w:lang w:eastAsia="en-US"/>
              </w:rPr>
              <w:t>9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1832B8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sz w:val="22"/>
                <w:szCs w:val="22"/>
              </w:rPr>
              <w:t>Решение текстовых задач на умножение и деление арифметическим способом. Использование таблиц при решении задач.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3.2, </w:t>
            </w:r>
            <w:r w:rsidRPr="00451BE3">
              <w:rPr>
                <w:lang w:eastAsia="en-US"/>
              </w:rPr>
              <w:br/>
              <w:t>№199, 200, 21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6A6F26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1832B8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lastRenderedPageBreak/>
              <w:t>30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1832B8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sz w:val="22"/>
                <w:szCs w:val="22"/>
              </w:rPr>
              <w:t>Нахождение неизвестных компонентов умножения и деления. Проверка результата с помощью прикидки и обратного действия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3.2, </w:t>
            </w:r>
            <w:r w:rsidRPr="00451BE3">
              <w:rPr>
                <w:lang w:eastAsia="en-US"/>
              </w:rPr>
              <w:br/>
              <w:t>№204, 205, 21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6A6F26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1832B8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lastRenderedPageBreak/>
              <w:t>31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1832B8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t>Простейшие задачи на движение. Единицы измерения скорости и времени. Зависимость между единицами измерения объема: скорость время, расстояние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3.2, </w:t>
            </w:r>
            <w:r w:rsidRPr="00451BE3">
              <w:rPr>
                <w:lang w:eastAsia="en-US"/>
              </w:rPr>
              <w:br/>
              <w:t>№214, 20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6A6F26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3</w:t>
            </w:r>
            <w:r w:rsidR="001832B8" w:rsidRPr="00451BE3">
              <w:rPr>
                <w:b/>
                <w:bCs/>
                <w:sz w:val="22"/>
                <w:szCs w:val="22"/>
                <w:lang w:eastAsia="en-US"/>
              </w:rPr>
              <w:t>2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6E649B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t>Числовое выражение и его значение. Порядок выполнения действий,</w:t>
            </w:r>
            <w:r w:rsidRPr="00451BE3">
              <w:rPr>
                <w:lang w:eastAsia="en-US"/>
              </w:rPr>
              <w:t xml:space="preserve"> содержащих действия разных ступеней  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rPr>
                <w:lang w:eastAsia="en-US"/>
              </w:rPr>
              <w:t>Выполняют  арифметические действия с натуральными числами. Определяют порядок действий в выражениях, содержащих действия разных ступеней. Выполняют прикидку.</w:t>
            </w:r>
          </w:p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Самостоятельность мышления.</w:t>
            </w:r>
          </w:p>
          <w:p w:rsidR="006A6F26" w:rsidRPr="00451BE3" w:rsidRDefault="006A6F26" w:rsidP="0050797D">
            <w:pPr>
              <w:rPr>
                <w:rFonts w:ascii="Times New Roman" w:hAnsi="Times New Roman" w:cs="Times New Roman"/>
                <w:lang w:eastAsia="en-US"/>
              </w:rPr>
            </w:pPr>
            <w:proofErr w:type="spellStart"/>
            <w:r w:rsidRPr="00451BE3">
              <w:rPr>
                <w:rFonts w:ascii="Times New Roman" w:hAnsi="Times New Roman" w:cs="Times New Roman"/>
                <w:lang w:eastAsia="en-US"/>
              </w:rPr>
              <w:t>Сформированность</w:t>
            </w:r>
            <w:proofErr w:type="spellEnd"/>
            <w:r w:rsidRPr="00451BE3">
              <w:rPr>
                <w:rFonts w:ascii="Times New Roman" w:hAnsi="Times New Roman" w:cs="Times New Roman"/>
                <w:lang w:eastAsia="en-US"/>
              </w:rPr>
              <w:t xml:space="preserve"> мотивации к обучению. Креативность мышления, активность при решении задач.</w:t>
            </w:r>
            <w:r w:rsidRPr="00451BE3">
              <w:rPr>
                <w:rStyle w:val="FontStyle91"/>
                <w:lang w:eastAsia="en-US"/>
              </w:rPr>
              <w:t>Критичность мышления, умения распознавать логически некорректные высказывания.</w:t>
            </w:r>
          </w:p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оценивают правильность выполнения действия на уровне адекватной ретроспективной оценки.</w:t>
            </w:r>
          </w:p>
          <w:p w:rsidR="006A6F26" w:rsidRPr="00451BE3" w:rsidRDefault="006A6F26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проводят сравнение и классификацию по заданным критериям.</w:t>
            </w:r>
          </w:p>
          <w:p w:rsidR="006A6F26" w:rsidRPr="00451BE3" w:rsidRDefault="006A6F26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договариваются о совместной деятельности, приходят к общему решению, в том числе в ситуации столкновения интересов.</w:t>
            </w:r>
          </w:p>
          <w:p w:rsidR="006A6F26" w:rsidRPr="00451BE3" w:rsidRDefault="006A6F26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различают способ и результат действия.</w:t>
            </w:r>
          </w:p>
          <w:p w:rsidR="006A6F26" w:rsidRPr="00451BE3" w:rsidRDefault="006A6F26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владеют общим приемом решения задач.</w:t>
            </w:r>
          </w:p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: контролируют действия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партнера.</w:t>
            </w:r>
          </w:p>
        </w:tc>
        <w:tc>
          <w:tcPr>
            <w:tcW w:w="15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ind w:left="-95" w:right="-144" w:firstLine="95"/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Находить значения числовых выражений, содержащих действия разных ступеней, со скобками и без скобок. Выполнять прикидку и оценку результата вычислений, применять приемы проверки правильности вычислений.</w:t>
            </w:r>
          </w:p>
          <w:p w:rsidR="006A6F26" w:rsidRPr="00451BE3" w:rsidRDefault="006A6F26" w:rsidP="0050797D">
            <w:pPr>
              <w:ind w:left="-95" w:right="-144" w:firstLine="95"/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Исследовать простейшие числовые закономерности, используя числовые эксперименты.</w:t>
            </w: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lastRenderedPageBreak/>
              <w:t>п.3.3, №227, 23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6A6F26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31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E649B" w:rsidRPr="00451BE3" w:rsidRDefault="006E649B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rPr>
                <w:lang w:eastAsia="en-US"/>
              </w:rPr>
              <w:t>Выражения, содержащие скобки и действия разных ступеней</w:t>
            </w:r>
          </w:p>
          <w:p w:rsidR="006A6F26" w:rsidRPr="00451BE3" w:rsidRDefault="006A6F26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>п.3.3, №230,</w:t>
            </w:r>
          </w:p>
          <w:p w:rsidR="006A6F26" w:rsidRPr="00451BE3" w:rsidRDefault="006A6F26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>24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6A6F26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32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6E649B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t>Запись числовых выражений по условию текстовых задач. Решение задач, составлением выражений.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6A6F26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3.3, </w:t>
            </w:r>
            <w:r w:rsidRPr="00451BE3">
              <w:rPr>
                <w:lang w:eastAsia="en-US"/>
              </w:rPr>
              <w:br/>
              <w:t>№234, 246</w:t>
            </w:r>
          </w:p>
          <w:p w:rsidR="006A6F26" w:rsidRPr="00451BE3" w:rsidRDefault="006A6F26" w:rsidP="0050797D">
            <w:pPr>
              <w:pStyle w:val="1e"/>
              <w:spacing w:line="276" w:lineRule="auto"/>
              <w:rPr>
                <w:lang w:eastAsia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6A6F26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lastRenderedPageBreak/>
              <w:t>3</w:t>
            </w:r>
            <w:r w:rsidR="001E4CF0" w:rsidRPr="00451BE3">
              <w:rPr>
                <w:b/>
                <w:bCs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1E4CF0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sz w:val="22"/>
                <w:szCs w:val="22"/>
              </w:rPr>
              <w:t>Степень с натуральным показателем. Возведение натурального числа в степень. Квадрат и куб числа.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Объясняют вычисление степени.</w:t>
            </w:r>
          </w:p>
          <w:p w:rsidR="006A6F26" w:rsidRPr="00451BE3" w:rsidRDefault="006A6F26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Записывают степень числа, вычисляют квадрат и куб числа.</w:t>
            </w:r>
          </w:p>
          <w:p w:rsidR="006A6F26" w:rsidRPr="00451BE3" w:rsidRDefault="006A6F26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Находят значение выражен</w:t>
            </w:r>
            <w:r w:rsidR="001E4CF0" w:rsidRPr="00451BE3">
              <w:rPr>
                <w:rFonts w:ascii="Times New Roman" w:hAnsi="Times New Roman" w:cs="Times New Roman"/>
                <w:lang w:eastAsia="en-US"/>
              </w:rPr>
              <w:t>ий</w:t>
            </w:r>
          </w:p>
          <w:p w:rsidR="001E4CF0" w:rsidRPr="00451BE3" w:rsidRDefault="001E4CF0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Cs/>
                <w:lang w:eastAsia="en-US"/>
              </w:rPr>
              <w:t>Определяют  порядок действий в выражении, выполняют действия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Ответственность и внимательность при выборе действий.</w:t>
            </w:r>
          </w:p>
          <w:p w:rsidR="006A6F26" w:rsidRPr="00451BE3" w:rsidRDefault="006A6F26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Способность к </w:t>
            </w:r>
            <w:proofErr w:type="spellStart"/>
            <w:r w:rsidRPr="00451BE3">
              <w:rPr>
                <w:rFonts w:ascii="Times New Roman" w:hAnsi="Times New Roman" w:cs="Times New Roman"/>
                <w:lang w:eastAsia="en-US"/>
              </w:rPr>
              <w:t>самоорганизованности</w:t>
            </w:r>
            <w:proofErr w:type="spellEnd"/>
            <w:r w:rsidRPr="00451BE3">
              <w:rPr>
                <w:rFonts w:ascii="Times New Roman" w:hAnsi="Times New Roman" w:cs="Times New Roman"/>
                <w:lang w:eastAsia="en-US"/>
              </w:rPr>
              <w:t xml:space="preserve">, ответственности. </w:t>
            </w:r>
          </w:p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Развитие эстетических чувств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оценивают правильность выполнения действия на уровне адекватной ретроспективной оценки.</w:t>
            </w:r>
          </w:p>
          <w:p w:rsidR="006A6F26" w:rsidRPr="00451BE3" w:rsidRDefault="006A6F26" w:rsidP="0050797D">
            <w:pPr>
              <w:rPr>
                <w:rFonts w:ascii="Times New Roman" w:hAnsi="Times New Roman" w:cs="Times New Roman"/>
                <w:b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владеют общим приемом решения задач, вычислительными навыками</w:t>
            </w:r>
          </w:p>
          <w:p w:rsidR="006A6F26" w:rsidRPr="00451BE3" w:rsidRDefault="006A6F26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>строят речевое высказывание в устной и письменной форме.</w:t>
            </w:r>
          </w:p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онтролируют действия партнера.</w:t>
            </w:r>
          </w:p>
        </w:tc>
        <w:tc>
          <w:tcPr>
            <w:tcW w:w="15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6A6F26" w:rsidP="0050797D">
            <w:pPr>
              <w:ind w:right="-2"/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Записывать произведение одинаковых множителей в виде степени. Вычислять значения степеней.</w:t>
            </w:r>
          </w:p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3.4, </w:t>
            </w:r>
            <w:r w:rsidRPr="00451BE3">
              <w:rPr>
                <w:lang w:eastAsia="en-US"/>
              </w:rPr>
              <w:br/>
              <w:t>№252, 255, 27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6A6F26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3</w:t>
            </w:r>
            <w:r w:rsidR="001E4CF0" w:rsidRPr="00451BE3">
              <w:rPr>
                <w:b/>
                <w:bCs/>
                <w:sz w:val="22"/>
                <w:szCs w:val="22"/>
                <w:lang w:eastAsia="en-US"/>
              </w:rPr>
              <w:t>4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1E4CF0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t>Порядок действий  в  выражениях, содержащих степень.   Вычисление значений выражений, содержащих степень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A6F26" w:rsidRPr="00451BE3" w:rsidRDefault="006A6F26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A6F26" w:rsidRPr="00451BE3" w:rsidRDefault="006A6F26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3.4, </w:t>
            </w:r>
            <w:r w:rsidRPr="00451BE3">
              <w:rPr>
                <w:lang w:eastAsia="en-US"/>
              </w:rPr>
              <w:br/>
              <w:t>№260, 262, 27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6F26" w:rsidRPr="00451BE3" w:rsidRDefault="006A6F26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1E4CF0" w:rsidRPr="00451BE3" w:rsidTr="00DC181A">
        <w:trPr>
          <w:trHeight w:val="1425"/>
        </w:trPr>
        <w:tc>
          <w:tcPr>
            <w:tcW w:w="53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1E4CF0" w:rsidRPr="00451BE3" w:rsidRDefault="001E4CF0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35</w:t>
            </w:r>
          </w:p>
        </w:tc>
        <w:tc>
          <w:tcPr>
            <w:tcW w:w="2694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1E4CF0" w:rsidRPr="00451BE3" w:rsidRDefault="001E4CF0" w:rsidP="0050797D">
            <w:pPr>
              <w:pStyle w:val="1e"/>
              <w:jc w:val="left"/>
              <w:rPr>
                <w:lang w:eastAsia="en-US"/>
              </w:rPr>
            </w:pPr>
            <w:r w:rsidRPr="00451BE3">
              <w:t>Скорость, время, расстояние. Единицы измерения. Задачи на движение навстречу и в противоположных направлениях.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CF0" w:rsidRPr="00451BE3" w:rsidRDefault="001E4CF0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Осмысливают задачу. Объясняют вид решения задач на движения. Извлекают нужную информацию. Строят логическую цепочку рассуждений. Выбирают решение, определяют порядок действий. Моделируют ход решения с помощью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рисунка. Делают проверку ответа по смыслу задачи.</w:t>
            </w:r>
          </w:p>
          <w:p w:rsidR="001E4CF0" w:rsidRPr="00451BE3" w:rsidRDefault="001E4CF0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Решают текстовые задачи арифметическим способом</w:t>
            </w:r>
          </w:p>
          <w:p w:rsidR="001E4CF0" w:rsidRPr="00451BE3" w:rsidRDefault="001E4CF0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Осуществляют  контроль и самоконтроль</w:t>
            </w:r>
          </w:p>
          <w:p w:rsidR="001E4CF0" w:rsidRPr="00451BE3" w:rsidRDefault="001E4CF0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4CF0" w:rsidRPr="00451BE3" w:rsidRDefault="001E4CF0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proofErr w:type="spellStart"/>
            <w:r w:rsidRPr="00451BE3">
              <w:rPr>
                <w:bCs/>
                <w:sz w:val="22"/>
                <w:szCs w:val="22"/>
                <w:lang w:eastAsia="en-US"/>
              </w:rPr>
              <w:lastRenderedPageBreak/>
              <w:t>Сформированность</w:t>
            </w:r>
            <w:proofErr w:type="spellEnd"/>
            <w:r w:rsidRPr="00451BE3">
              <w:rPr>
                <w:bCs/>
                <w:sz w:val="22"/>
                <w:szCs w:val="22"/>
                <w:lang w:eastAsia="en-US"/>
              </w:rPr>
              <w:t xml:space="preserve"> мотивации к обучению.</w:t>
            </w:r>
          </w:p>
          <w:p w:rsidR="001E4CF0" w:rsidRPr="00451BE3" w:rsidRDefault="001E4CF0" w:rsidP="0050797D">
            <w:pPr>
              <w:pStyle w:val="a6"/>
              <w:spacing w:before="0" w:line="276" w:lineRule="auto"/>
              <w:contextualSpacing/>
              <w:rPr>
                <w:bCs/>
                <w:sz w:val="22"/>
                <w:szCs w:val="22"/>
                <w:lang w:eastAsia="en-US"/>
              </w:rPr>
            </w:pPr>
            <w:r w:rsidRPr="00451BE3">
              <w:rPr>
                <w:rStyle w:val="FontStyle91"/>
                <w:bCs/>
                <w:lang w:eastAsia="en-US"/>
              </w:rPr>
              <w:t>Формирование коммуникативной компетентности в об</w:t>
            </w:r>
            <w:r w:rsidRPr="00451BE3">
              <w:rPr>
                <w:rStyle w:val="FontStyle91"/>
                <w:bCs/>
                <w:lang w:eastAsia="en-US"/>
              </w:rPr>
              <w:softHyphen/>
              <w:t>щении и сотрудничестве со сверстниками.</w:t>
            </w:r>
          </w:p>
          <w:p w:rsidR="001E4CF0" w:rsidRPr="00451BE3" w:rsidRDefault="001E4CF0" w:rsidP="0050797D">
            <w:pPr>
              <w:pStyle w:val="a6"/>
              <w:spacing w:before="0" w:line="276" w:lineRule="auto"/>
              <w:contextualSpacing/>
              <w:rPr>
                <w:bCs/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Умение контролировать процесс и результат учебной деятельности.</w:t>
            </w:r>
          </w:p>
          <w:p w:rsidR="001E4CF0" w:rsidRPr="00451BE3" w:rsidRDefault="001E4CF0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Воспитывать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патриотическое отношение к своей Родине, народу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4CF0" w:rsidRPr="00451BE3" w:rsidRDefault="001E4CF0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lastRenderedPageBreak/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осуществляют итоговый и пошаговый контроль по результату.</w:t>
            </w:r>
          </w:p>
          <w:p w:rsidR="001E4CF0" w:rsidRPr="00451BE3" w:rsidRDefault="001E4CF0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роводят сравнение и классификацию по заданным критериям.</w:t>
            </w:r>
          </w:p>
          <w:p w:rsidR="001E4CF0" w:rsidRPr="00451BE3" w:rsidRDefault="001E4CF0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договариваются о совместной деятельности, приходят к общему решению, в том числе в ситуации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столкновения интересов.</w:t>
            </w:r>
          </w:p>
          <w:p w:rsidR="001E4CF0" w:rsidRPr="00451BE3" w:rsidRDefault="001E4CF0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Строят речевое высказывание в устной и письменной форме.</w:t>
            </w:r>
          </w:p>
          <w:p w:rsidR="001E4CF0" w:rsidRPr="00451BE3" w:rsidRDefault="001E4CF0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приводят аргументы , подтверждая их фактами. Владеют общим приемом решения задач, вычислительными навыками</w:t>
            </w:r>
          </w:p>
        </w:tc>
        <w:tc>
          <w:tcPr>
            <w:tcW w:w="15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4CF0" w:rsidRPr="00451BE3" w:rsidRDefault="001E4CF0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 xml:space="preserve">Решать текстовые задачи арифметическим способом, используя различные зависимости между величинами; анализировать и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осмысливать текст задачи, переформулировать условие, извлекать необходимую информацию.</w:t>
            </w:r>
          </w:p>
          <w:p w:rsidR="001E4CF0" w:rsidRPr="00451BE3" w:rsidRDefault="001E4CF0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Закрепление и обобщение всех выше перечисленных предметных результатов.</w:t>
            </w:r>
          </w:p>
          <w:p w:rsidR="001E4CF0" w:rsidRPr="00451BE3" w:rsidRDefault="001E4CF0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орректно и правильно выполнить задания в работе</w:t>
            </w: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1E4CF0" w:rsidRPr="00451BE3" w:rsidRDefault="001E4CF0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lastRenderedPageBreak/>
              <w:t xml:space="preserve">п.3.5, </w:t>
            </w:r>
            <w:r w:rsidRPr="00451BE3">
              <w:rPr>
                <w:lang w:eastAsia="en-US"/>
              </w:rPr>
              <w:br/>
              <w:t>№286, 28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E4CF0" w:rsidRPr="00451BE3" w:rsidRDefault="001E4CF0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1E4CF0" w:rsidRPr="00451BE3" w:rsidTr="00DC181A">
        <w:trPr>
          <w:trHeight w:val="291"/>
        </w:trPr>
        <w:tc>
          <w:tcPr>
            <w:tcW w:w="53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4CF0" w:rsidRPr="00451BE3" w:rsidRDefault="001E4CF0" w:rsidP="0050797D">
            <w:pPr>
              <w:pStyle w:val="a6"/>
              <w:spacing w:before="0" w:line="276" w:lineRule="auto"/>
              <w:contextualSpacing/>
              <w:jc w:val="both"/>
              <w:rPr>
                <w:b/>
                <w:bCs/>
                <w:sz w:val="22"/>
                <w:szCs w:val="22"/>
                <w:lang w:eastAsia="en-US"/>
              </w:rPr>
            </w:pPr>
          </w:p>
        </w:tc>
        <w:tc>
          <w:tcPr>
            <w:tcW w:w="2694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4CF0" w:rsidRPr="00451BE3" w:rsidRDefault="001E4CF0" w:rsidP="0050797D">
            <w:pPr>
              <w:pStyle w:val="1e"/>
              <w:jc w:val="left"/>
            </w:pP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CF0" w:rsidRPr="00451BE3" w:rsidRDefault="001E4CF0" w:rsidP="0050797D">
            <w:pPr>
              <w:rPr>
                <w:rFonts w:ascii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4CF0" w:rsidRPr="00451BE3" w:rsidRDefault="001E4CF0" w:rsidP="0050797D">
            <w:pPr>
              <w:pStyle w:val="a6"/>
              <w:spacing w:before="0" w:line="276" w:lineRule="auto"/>
              <w:contextualSpacing/>
              <w:rPr>
                <w:bCs/>
                <w:sz w:val="22"/>
                <w:szCs w:val="22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4CF0" w:rsidRPr="00451BE3" w:rsidRDefault="001E4CF0" w:rsidP="0050797D">
            <w:pPr>
              <w:rPr>
                <w:rFonts w:ascii="Times New Roman" w:hAnsi="Times New Roman" w:cs="Times New Roman"/>
                <w:b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4CF0" w:rsidRPr="00451BE3" w:rsidRDefault="001E4CF0" w:rsidP="0050797D">
            <w:pPr>
              <w:rPr>
                <w:rFonts w:ascii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1E4CF0" w:rsidRPr="00451BE3" w:rsidRDefault="001E4CF0" w:rsidP="0050797D">
            <w:pPr>
              <w:pStyle w:val="1e"/>
              <w:rPr>
                <w:lang w:eastAsia="en-US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E4CF0" w:rsidRPr="00451BE3" w:rsidRDefault="001E4CF0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1E4CF0" w:rsidRPr="00451BE3" w:rsidTr="00DC181A">
        <w:trPr>
          <w:trHeight w:val="1584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4CF0" w:rsidRPr="00451BE3" w:rsidRDefault="001E4CF0" w:rsidP="0050797D">
            <w:pPr>
              <w:pStyle w:val="a6"/>
              <w:contextualSpacing/>
              <w:jc w:val="both"/>
              <w:rPr>
                <w:b/>
                <w:bCs/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36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4CF0" w:rsidRPr="00451BE3" w:rsidRDefault="001E4CF0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t>Задачи на движение навстречу и в одном направлении. Использование схем при решении задач.</w:t>
            </w:r>
          </w:p>
          <w:p w:rsidR="001E4CF0" w:rsidRPr="00451BE3" w:rsidRDefault="001E4CF0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</w:p>
          <w:p w:rsidR="001E4CF0" w:rsidRPr="00451BE3" w:rsidRDefault="001E4CF0" w:rsidP="0050797D">
            <w:pPr>
              <w:pStyle w:val="1e"/>
              <w:jc w:val="left"/>
            </w:pP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CF0" w:rsidRPr="00451BE3" w:rsidRDefault="001E4CF0" w:rsidP="0050797D">
            <w:pPr>
              <w:rPr>
                <w:rFonts w:ascii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4CF0" w:rsidRPr="00451BE3" w:rsidRDefault="001E4CF0" w:rsidP="0050797D">
            <w:pPr>
              <w:pStyle w:val="a6"/>
              <w:spacing w:before="0" w:line="276" w:lineRule="auto"/>
              <w:contextualSpacing/>
              <w:rPr>
                <w:bCs/>
                <w:sz w:val="22"/>
                <w:szCs w:val="22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4CF0" w:rsidRPr="00451BE3" w:rsidRDefault="001E4CF0" w:rsidP="0050797D">
            <w:pPr>
              <w:rPr>
                <w:rFonts w:ascii="Times New Roman" w:hAnsi="Times New Roman" w:cs="Times New Roman"/>
                <w:b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4CF0" w:rsidRPr="00451BE3" w:rsidRDefault="001E4CF0" w:rsidP="0050797D">
            <w:pPr>
              <w:rPr>
                <w:rFonts w:ascii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4CF0" w:rsidRPr="00451BE3" w:rsidRDefault="001E4CF0" w:rsidP="0050797D">
            <w:pPr>
              <w:pStyle w:val="1e"/>
              <w:spacing w:line="276" w:lineRule="auto"/>
              <w:rPr>
                <w:lang w:eastAsia="en-US"/>
              </w:rPr>
            </w:pPr>
          </w:p>
        </w:tc>
        <w:tc>
          <w:tcPr>
            <w:tcW w:w="85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CF0" w:rsidRPr="00451BE3" w:rsidRDefault="001E4CF0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1E4CF0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4CF0" w:rsidRPr="00451BE3" w:rsidRDefault="001E4CF0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lastRenderedPageBreak/>
              <w:t>3</w:t>
            </w:r>
            <w:r w:rsidR="0050797D" w:rsidRPr="00451BE3">
              <w:rPr>
                <w:b/>
                <w:bCs/>
                <w:sz w:val="22"/>
                <w:szCs w:val="22"/>
                <w:lang w:eastAsia="en-US"/>
              </w:rPr>
              <w:t>7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4CF0" w:rsidRPr="00451BE3" w:rsidRDefault="001E4CF0" w:rsidP="0050797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Задачи на движение по течению и против течения. Использование чертежей при решении задач.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E4CF0" w:rsidRPr="00451BE3" w:rsidRDefault="001E4CF0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E4CF0" w:rsidRPr="00451BE3" w:rsidRDefault="001E4CF0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E4CF0" w:rsidRPr="00451BE3" w:rsidRDefault="001E4CF0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E4CF0" w:rsidRPr="00451BE3" w:rsidRDefault="001E4CF0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E4CF0" w:rsidRPr="00451BE3" w:rsidRDefault="001E4CF0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3.5, </w:t>
            </w:r>
            <w:r w:rsidRPr="00451BE3">
              <w:rPr>
                <w:lang w:eastAsia="en-US"/>
              </w:rPr>
              <w:br/>
              <w:t>№290, 30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4CF0" w:rsidRPr="00451BE3" w:rsidRDefault="001E4CF0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lastRenderedPageBreak/>
              <w:t>38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Размеры объектов окружающего мира (от элементарных частиц до Вселенной), длительность процессов в окружающем мире.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3.5, </w:t>
            </w:r>
            <w:r w:rsidRPr="00451BE3">
              <w:rPr>
                <w:lang w:eastAsia="en-US"/>
              </w:rPr>
              <w:br/>
              <w:t>№297, 30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85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39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Решение различных задач на движение.</w:t>
            </w:r>
          </w:p>
          <w:p w:rsidR="0050797D" w:rsidRPr="00451BE3" w:rsidRDefault="0050797D" w:rsidP="0050797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Запись числа в виде суммы разрядных слагаемых.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>№298, 303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253"/>
        </w:trPr>
        <w:tc>
          <w:tcPr>
            <w:tcW w:w="53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contextualSpacing/>
              <w:jc w:val="both"/>
              <w:rPr>
                <w:b/>
                <w:bCs/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40</w:t>
            </w:r>
          </w:p>
        </w:tc>
        <w:tc>
          <w:tcPr>
            <w:tcW w:w="2694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Действия с натуральными числами.</w:t>
            </w:r>
            <w:r w:rsidRPr="00451BE3">
              <w:rPr>
                <w:rFonts w:ascii="Times New Roman" w:hAnsi="Times New Roman" w:cs="Times New Roman"/>
              </w:rPr>
              <w:t xml:space="preserve"> </w:t>
            </w:r>
            <w:r w:rsidRPr="00451BE3">
              <w:rPr>
                <w:rFonts w:ascii="Times New Roman" w:eastAsia="Times New Roman" w:hAnsi="Times New Roman" w:cs="Times New Roman"/>
              </w:rPr>
              <w:t>Задачи на движение по реке.</w:t>
            </w:r>
          </w:p>
          <w:p w:rsidR="0050797D" w:rsidRPr="00451BE3" w:rsidRDefault="0050797D" w:rsidP="0050797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  <w:p w:rsidR="0050797D" w:rsidRPr="00451BE3" w:rsidRDefault="0050797D" w:rsidP="0050797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rPr>
                <w:lang w:eastAsia="en-US"/>
              </w:rPr>
            </w:pPr>
          </w:p>
        </w:tc>
        <w:tc>
          <w:tcPr>
            <w:tcW w:w="85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600"/>
        </w:trPr>
        <w:tc>
          <w:tcPr>
            <w:tcW w:w="53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contextualSpacing/>
              <w:jc w:val="both"/>
              <w:rPr>
                <w:b/>
                <w:bCs/>
                <w:sz w:val="22"/>
                <w:szCs w:val="22"/>
                <w:lang w:eastAsia="en-US"/>
              </w:rPr>
            </w:pPr>
          </w:p>
        </w:tc>
        <w:tc>
          <w:tcPr>
            <w:tcW w:w="2694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rPr>
                <w:lang w:eastAsia="en-US"/>
              </w:rPr>
            </w:pPr>
            <w:r w:rsidRPr="00451BE3">
              <w:rPr>
                <w:lang w:eastAsia="en-US"/>
              </w:rPr>
              <w:t>№ 307, 300</w:t>
            </w: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41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Решение задач по теме «Действия с натуральными числами»</w:t>
            </w:r>
          </w:p>
          <w:p w:rsidR="0050797D" w:rsidRPr="00451BE3" w:rsidRDefault="0050797D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rPr>
                <w:lang w:eastAsia="en-US"/>
              </w:rPr>
            </w:pPr>
            <w:proofErr w:type="spellStart"/>
            <w:r w:rsidRPr="00451BE3">
              <w:rPr>
                <w:lang w:eastAsia="en-US"/>
              </w:rPr>
              <w:t>стр</w:t>
            </w:r>
            <w:proofErr w:type="spellEnd"/>
            <w:r w:rsidRPr="00451BE3">
              <w:rPr>
                <w:lang w:eastAsia="en-US"/>
              </w:rPr>
              <w:t xml:space="preserve"> 78, </w:t>
            </w:r>
            <w:r w:rsidRPr="00451BE3">
              <w:rPr>
                <w:lang w:eastAsia="en-US"/>
              </w:rPr>
              <w:br/>
              <w:t>№1-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42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sz w:val="22"/>
                <w:szCs w:val="22"/>
                <w:lang w:eastAsia="en-US"/>
              </w:rPr>
              <w:t>Контрольная работа по теме «Действия с натуральными числами»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>Повторить п.3.1-3.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43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b/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sz w:val="22"/>
                <w:szCs w:val="22"/>
                <w:lang w:eastAsia="en-US"/>
              </w:rPr>
              <w:t>Анализ контрольной работы.  Различные задачи на движение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rPr>
                <w:lang w:eastAsia="en-US"/>
              </w:rPr>
            </w:pPr>
            <w:proofErr w:type="spellStart"/>
            <w:r w:rsidRPr="00451BE3">
              <w:rPr>
                <w:lang w:eastAsia="en-US"/>
              </w:rPr>
              <w:t>стр</w:t>
            </w:r>
            <w:proofErr w:type="spellEnd"/>
            <w:r w:rsidRPr="00451BE3">
              <w:rPr>
                <w:lang w:eastAsia="en-US"/>
              </w:rPr>
              <w:t xml:space="preserve"> 78, </w:t>
            </w:r>
            <w:r w:rsidRPr="00451BE3">
              <w:rPr>
                <w:lang w:eastAsia="en-US"/>
              </w:rPr>
              <w:br/>
              <w:t>№7-1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50797D">
        <w:trPr>
          <w:trHeight w:val="122"/>
        </w:trPr>
        <w:tc>
          <w:tcPr>
            <w:tcW w:w="15825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b/>
                <w:bCs/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Глава 4. Использование свойств действий при вычислениях (12ч)</w:t>
            </w:r>
          </w:p>
          <w:p w:rsidR="002810E3" w:rsidRPr="00451BE3" w:rsidRDefault="008B45C7" w:rsidP="002810E3">
            <w:pPr>
              <w:pStyle w:val="1e"/>
              <w:spacing w:line="276" w:lineRule="auto"/>
              <w:jc w:val="left"/>
              <w:rPr>
                <w:bCs/>
                <w:lang w:eastAsia="en-US"/>
              </w:rPr>
            </w:pPr>
            <w:hyperlink r:id="rId55" w:history="1">
              <w:r w:rsidR="002810E3" w:rsidRPr="00451BE3">
                <w:rPr>
                  <w:rStyle w:val="aff5"/>
                  <w:bCs/>
                  <w:u w:val="none"/>
                  <w:lang w:eastAsia="en-US"/>
                </w:rPr>
                <w:t>https://resh.edu.ru/subject/lesson/7722/start/287667/</w:t>
              </w:r>
            </w:hyperlink>
          </w:p>
          <w:p w:rsidR="0050797D" w:rsidRPr="00451BE3" w:rsidRDefault="008B45C7" w:rsidP="002810E3">
            <w:pPr>
              <w:pStyle w:val="1e"/>
              <w:spacing w:line="276" w:lineRule="auto"/>
              <w:jc w:val="left"/>
              <w:rPr>
                <w:lang w:eastAsia="en-US"/>
              </w:rPr>
            </w:pPr>
            <w:hyperlink r:id="rId56" w:history="1">
              <w:r w:rsidR="002810E3" w:rsidRPr="00451BE3">
                <w:rPr>
                  <w:rStyle w:val="aff5"/>
                  <w:u w:val="none"/>
                  <w:lang w:eastAsia="en-US"/>
                </w:rPr>
                <w:t>https://resh.edu.ru/subject/lesson/7724/start/311531/</w:t>
              </w:r>
            </w:hyperlink>
          </w:p>
          <w:p w:rsidR="002810E3" w:rsidRPr="00451BE3" w:rsidRDefault="008B45C7" w:rsidP="002810E3">
            <w:pPr>
              <w:pStyle w:val="1e"/>
              <w:spacing w:line="276" w:lineRule="auto"/>
              <w:jc w:val="left"/>
              <w:rPr>
                <w:bCs/>
                <w:lang w:eastAsia="en-US"/>
              </w:rPr>
            </w:pPr>
            <w:hyperlink r:id="rId57" w:history="1">
              <w:r w:rsidR="005401D0" w:rsidRPr="00451BE3">
                <w:rPr>
                  <w:rStyle w:val="aff5"/>
                  <w:bCs/>
                  <w:u w:val="none"/>
                  <w:lang w:eastAsia="en-US"/>
                </w:rPr>
                <w:t>https://resh.edu.ru/subject/lesson/7710/start/312027/</w:t>
              </w:r>
            </w:hyperlink>
          </w:p>
          <w:p w:rsidR="00845EDC" w:rsidRPr="00451BE3" w:rsidRDefault="008B45C7" w:rsidP="002810E3">
            <w:pPr>
              <w:pStyle w:val="1e"/>
              <w:spacing w:line="276" w:lineRule="auto"/>
              <w:jc w:val="left"/>
              <w:rPr>
                <w:bCs/>
                <w:lang w:eastAsia="en-US"/>
              </w:rPr>
            </w:pPr>
            <w:hyperlink r:id="rId58" w:history="1">
              <w:r w:rsidR="00845EDC" w:rsidRPr="00451BE3">
                <w:rPr>
                  <w:rStyle w:val="aff5"/>
                  <w:bCs/>
                  <w:u w:val="none"/>
                  <w:lang w:eastAsia="en-US"/>
                </w:rPr>
                <w:t>https://resh.edu.ru/subject/lesson/7742/start/234324/</w:t>
              </w:r>
            </w:hyperlink>
          </w:p>
          <w:p w:rsidR="00845EDC" w:rsidRPr="00451BE3" w:rsidRDefault="008B45C7" w:rsidP="002810E3">
            <w:pPr>
              <w:pStyle w:val="1e"/>
              <w:spacing w:line="276" w:lineRule="auto"/>
              <w:jc w:val="left"/>
              <w:rPr>
                <w:bCs/>
                <w:lang w:eastAsia="en-US"/>
              </w:rPr>
            </w:pPr>
            <w:hyperlink r:id="rId59" w:history="1">
              <w:r w:rsidR="00845EDC" w:rsidRPr="00451BE3">
                <w:rPr>
                  <w:rStyle w:val="aff5"/>
                  <w:bCs/>
                  <w:lang w:eastAsia="en-US"/>
                </w:rPr>
                <w:t>https://resh.edu.ru/subject/lesson/7729/start/234355/</w:t>
              </w:r>
            </w:hyperlink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lastRenderedPageBreak/>
              <w:t>44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t>Свойства арифметических действий. Законы арифметических действий: переместительный и сочетательный.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Формулируют и записывают свойства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сложения и умножения.  Применяют свойства сложения и умножения для  преобразования числовых выражений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Способность характеризовать и оценивать собственные математические знания. </w:t>
            </w:r>
            <w:r w:rsidRPr="00451BE3">
              <w:rPr>
                <w:rStyle w:val="dash041e005f0431005f044b005f0447005f043d005f044b005f0439005f005fchar1char1"/>
                <w:sz w:val="22"/>
                <w:szCs w:val="22"/>
                <w:lang w:eastAsia="en-US"/>
              </w:rPr>
              <w:t>Осознанное, уважительное и доброжелательное отношение к истории своего народа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учитывают правило в планировании и контроле способа решения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используют поиск необходимой информации для выполнения учебных заданий с использованием учебной литературы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 учитывают разные мнения и стремятся к  сотрудничеству</w:t>
            </w:r>
          </w:p>
        </w:tc>
        <w:tc>
          <w:tcPr>
            <w:tcW w:w="15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Записывать свойства арифметических действий с помощью букв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рименять свойства к числовым выражениям.</w:t>
            </w: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4.1, </w:t>
            </w:r>
            <w:r w:rsidRPr="00451BE3">
              <w:rPr>
                <w:lang w:eastAsia="en-US"/>
              </w:rPr>
              <w:br/>
              <w:t>№316, 32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45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rPr>
                <w:lang w:eastAsia="en-US"/>
              </w:rPr>
              <w:t>Применение  свойств сложения и умножения для  преобразования числовых выражений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4.1, </w:t>
            </w:r>
            <w:r w:rsidRPr="00451BE3">
              <w:rPr>
                <w:lang w:eastAsia="en-US"/>
              </w:rPr>
              <w:br/>
              <w:t xml:space="preserve"> №318, 32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46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Законы арифметических действий: распределительный закон умножения относительно сложения и вычитания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Формулируют и записывают распределительное  свойство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рименяют свойство для  упрощения вычислений в числовых выражениях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Самостоятельность, заинтересованность в расширении и углублении получаемых математических знаний.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 вносят необходимые коррективы в действие после его завершения на основе его и учета характера сделанных ошибок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владеют общим приемом решения задач, вычислительными навыками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контролируют действия партнера.</w:t>
            </w:r>
          </w:p>
        </w:tc>
        <w:tc>
          <w:tcPr>
            <w:tcW w:w="15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Формулировать и применять правила преобразования числовых выражений на основе свойств арифметических действий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4.2, </w:t>
            </w:r>
            <w:r w:rsidRPr="00451BE3">
              <w:rPr>
                <w:lang w:eastAsia="en-US"/>
              </w:rPr>
              <w:br/>
              <w:t>№328, 33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47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t>Вынесение общего множителя за скобки. Решение текстовых задач с использованием распределительного закона.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4.2, </w:t>
            </w:r>
            <w:r w:rsidRPr="00451BE3">
              <w:rPr>
                <w:lang w:eastAsia="en-US"/>
              </w:rPr>
              <w:br/>
              <w:t>№332, 33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48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rPr>
                <w:lang w:eastAsia="en-US"/>
              </w:rPr>
              <w:t>Преобразование числовых выражений на основе распредели тельного свойства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4.2, </w:t>
            </w:r>
            <w:r w:rsidRPr="00451BE3">
              <w:rPr>
                <w:lang w:eastAsia="en-US"/>
              </w:rPr>
              <w:br/>
              <w:t>№333, 334, 33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49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Задачи на части</w:t>
            </w:r>
            <w:r w:rsidRPr="00451BE3">
              <w:rPr>
                <w:sz w:val="22"/>
                <w:szCs w:val="22"/>
              </w:rPr>
              <w:t xml:space="preserve"> .Зависимость между величинами: цена, </w:t>
            </w:r>
            <w:r w:rsidRPr="00451BE3">
              <w:rPr>
                <w:sz w:val="22"/>
                <w:szCs w:val="22"/>
              </w:rPr>
              <w:lastRenderedPageBreak/>
              <w:t>количество, стоимость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 xml:space="preserve">Осмысливают задачу. Объясняют способ решения задач на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части. Извлекают нужную информацию. Строят логическую цепочку рассуждений. Выполняют проверку результата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 xml:space="preserve">Готовность использовать получаемую математическую подготовку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в учебной деятельности и при решении практических задач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lastRenderedPageBreak/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различают способ и результат действия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lastRenderedPageBreak/>
              <w:t>П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ориентируются на разнообразие способов решения 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контролируют действия партнера.</w:t>
            </w:r>
          </w:p>
        </w:tc>
        <w:tc>
          <w:tcPr>
            <w:tcW w:w="15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 xml:space="preserve">Решать текстовые задачи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арифметическим способом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lastRenderedPageBreak/>
              <w:t xml:space="preserve">п.4.3, </w:t>
            </w:r>
            <w:r w:rsidRPr="00451BE3">
              <w:rPr>
                <w:lang w:eastAsia="en-US"/>
              </w:rPr>
              <w:br/>
              <w:t>№343 34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lastRenderedPageBreak/>
              <w:t>50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rPr>
                <w:lang w:eastAsia="en-US"/>
              </w:rPr>
              <w:t>Решение задач на части (части в явном виде не указаны).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4.3, </w:t>
            </w:r>
            <w:r w:rsidRPr="00451BE3">
              <w:rPr>
                <w:lang w:eastAsia="en-US"/>
              </w:rPr>
              <w:br/>
              <w:t>№347(б 348(</w:t>
            </w:r>
            <w:proofErr w:type="spellStart"/>
            <w:r w:rsidRPr="00451BE3">
              <w:rPr>
                <w:lang w:eastAsia="en-US"/>
              </w:rPr>
              <w:t>б,в</w:t>
            </w:r>
            <w:proofErr w:type="spellEnd"/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51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rPr>
                <w:lang w:eastAsia="en-US"/>
              </w:rPr>
              <w:t>Решение задач арифметическими способами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4.3, </w:t>
            </w:r>
            <w:r w:rsidRPr="00451BE3">
              <w:rPr>
                <w:lang w:eastAsia="en-US"/>
              </w:rPr>
              <w:br/>
              <w:t>№349, 35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52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rPr>
                <w:lang w:eastAsia="en-US"/>
              </w:rPr>
              <w:t>Задачи на уравнивание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Осмысливают задачу. Объясняют способ решения задач на уравнивание.  Извлекают нужную информацию. Выполняют решение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И осуществляют проверку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Заинтересованность в расширении и углублении получаемых математических знаний. Воспитывать патриотическое отношение к своей Родине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осуществляют итоговый и пошаговый контроль по результату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ориентируются на разнообразие видов и способов решения  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 учитывают разные мнения и стремятся к координации различных позиций в сотрудничестве.</w:t>
            </w:r>
          </w:p>
        </w:tc>
        <w:tc>
          <w:tcPr>
            <w:tcW w:w="15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Моделировать условие задачи, используя реальные предметы и рисунки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4.4, </w:t>
            </w:r>
            <w:r w:rsidRPr="00451BE3">
              <w:rPr>
                <w:lang w:eastAsia="en-US"/>
              </w:rPr>
              <w:br/>
              <w:t>№362, 363(а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53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 Решение текстовых задач алгебраическим способом.</w:t>
            </w:r>
            <w:r w:rsidRPr="00451BE3">
              <w:t xml:space="preserve"> Зависимость между  величинами: производительность, время, работа.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4.4, </w:t>
            </w:r>
            <w:r w:rsidRPr="00451BE3">
              <w:rPr>
                <w:lang w:eastAsia="en-US"/>
              </w:rPr>
              <w:br/>
              <w:t>№361, 36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54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Решение задач по теме «Использование свойств действий при вычислениях»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</w:tc>
        <w:tc>
          <w:tcPr>
            <w:tcW w:w="24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овторяют все свойства, действия в вычислениях</w:t>
            </w:r>
          </w:p>
        </w:tc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 xml:space="preserve">Умение ясно, точно, грамотно излагать свои мысли в устной и письменной речи. 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осуществляют итоговый и пошаговый контроль по результату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Style w:val="FontStyle91"/>
                <w:lang w:eastAsia="en-US"/>
              </w:rPr>
              <w:t xml:space="preserve"> способность оценивать правильность или ошибочность выполнения учебной задачи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приводить аргументы , подтверждая их фактами.</w:t>
            </w:r>
          </w:p>
        </w:tc>
        <w:tc>
          <w:tcPr>
            <w:tcW w:w="1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ind w:left="-95" w:right="-144"/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Решать текстовые задачи, выполнять вычисления числовых выражений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стр.96 №1-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55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 xml:space="preserve">Контрольная работа по теме 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«Использование свойств действий при вычислениях»</w:t>
            </w:r>
          </w:p>
        </w:tc>
        <w:tc>
          <w:tcPr>
            <w:tcW w:w="24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Осуществляют  контроль и самоконтроль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Умение контролировать процесс и результат учебной деятельности</w:t>
            </w: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орректно и правильно выполнить задания в работе</w:t>
            </w: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50797D">
        <w:trPr>
          <w:trHeight w:val="122"/>
        </w:trPr>
        <w:tc>
          <w:tcPr>
            <w:tcW w:w="15825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b/>
                <w:bCs/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lastRenderedPageBreak/>
              <w:t>Глава 5. Углы и многоугольники (9ч)</w:t>
            </w:r>
          </w:p>
          <w:p w:rsidR="005D03D1" w:rsidRPr="00451BE3" w:rsidRDefault="005D03D1" w:rsidP="0050797D">
            <w:pPr>
              <w:pStyle w:val="a6"/>
              <w:spacing w:before="0" w:line="276" w:lineRule="auto"/>
              <w:contextualSpacing/>
              <w:rPr>
                <w:b/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ЦОР:</w:t>
            </w:r>
          </w:p>
          <w:p w:rsidR="0050797D" w:rsidRPr="00451BE3" w:rsidRDefault="008B45C7" w:rsidP="0050797D">
            <w:pPr>
              <w:pStyle w:val="a6"/>
              <w:spacing w:before="0" w:line="276" w:lineRule="auto"/>
              <w:contextualSpacing/>
              <w:rPr>
                <w:b/>
                <w:sz w:val="22"/>
                <w:szCs w:val="22"/>
                <w:lang w:eastAsia="en-US"/>
              </w:rPr>
            </w:pPr>
            <w:hyperlink r:id="rId60" w:history="1">
              <w:r w:rsidR="005D03D1" w:rsidRPr="00451BE3">
                <w:rPr>
                  <w:rStyle w:val="aff5"/>
                  <w:sz w:val="22"/>
                  <w:szCs w:val="22"/>
                  <w:u w:val="none"/>
                  <w:lang w:eastAsia="en-US"/>
                </w:rPr>
                <w:t>https://resh.edu.ru/subject/lesson/7735/start/234882/</w:t>
              </w:r>
            </w:hyperlink>
          </w:p>
          <w:p w:rsidR="00845EDC" w:rsidRPr="00451BE3" w:rsidRDefault="008B45C7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61" w:history="1">
              <w:r w:rsidR="00845EDC" w:rsidRPr="00451BE3">
                <w:rPr>
                  <w:rStyle w:val="aff5"/>
                  <w:sz w:val="22"/>
                  <w:szCs w:val="22"/>
                  <w:lang w:eastAsia="en-US"/>
                </w:rPr>
                <w:t>https://resh.edu.ru/subject/lesson/7727/start/267631/</w:t>
              </w:r>
            </w:hyperlink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56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rPr>
                <w:lang w:eastAsia="en-US"/>
              </w:rPr>
              <w:t>Анализ контрольной работы.</w:t>
            </w:r>
            <w:r w:rsidRPr="00451BE3">
              <w:t xml:space="preserve"> Угол, вершина, стороны угла. Обозначение углов. Величина угла. Сравнение углов. Биссектриса угла и ее свойства.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Называют виды углов. Объясняют, доказывают виды углов. Обозначают разными способами углы. Читают углы. Изображают углы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Дают понятие биссектрисы.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Ответственность и внимательность при выборе действий. Формирование эстетических чувств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самостоятельно формулируют учебную проблему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анализируют, сравнивают, классифицируют и обобщают факты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самостоятельно организовывают учебное взаимодействие в группе.</w:t>
            </w:r>
          </w:p>
        </w:tc>
        <w:tc>
          <w:tcPr>
            <w:tcW w:w="15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Распознают углы на чертежах и рисунках, определяют их вид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rPr>
                <w:lang w:eastAsia="en-US"/>
              </w:rPr>
              <w:t>п.5.1,</w:t>
            </w:r>
            <w:r w:rsidRPr="00451BE3">
              <w:rPr>
                <w:lang w:eastAsia="en-US"/>
              </w:rPr>
              <w:br/>
              <w:t xml:space="preserve"> №372, 37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57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Виды углов. Прямой угол. Острые и тупые углы. Вертикальные и смежные углы.  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5.1, </w:t>
            </w:r>
            <w:r w:rsidRPr="00451BE3">
              <w:rPr>
                <w:lang w:eastAsia="en-US"/>
              </w:rPr>
              <w:br/>
              <w:t>№377, 38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58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Градус, транспортир. Градусная мера угла. Измерение углов с помощью транспортира.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Измеряют  транспортиром углы и сравнивают величины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Строят углы заданной величины. Решают задачи на нахождение углов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Готовность и 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способность к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 саморазвитию и самообразованию.  Формирование эстетических чувств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оценивают правильность выполнения действия на уровне адекватной ретроспективной оценки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проводят сравнение, </w:t>
            </w:r>
            <w:proofErr w:type="spellStart"/>
            <w:r w:rsidRPr="00451BE3">
              <w:rPr>
                <w:rFonts w:ascii="Times New Roman" w:hAnsi="Times New Roman" w:cs="Times New Roman"/>
                <w:lang w:eastAsia="en-US"/>
              </w:rPr>
              <w:t>сериацию</w:t>
            </w:r>
            <w:proofErr w:type="spellEnd"/>
            <w:r w:rsidRPr="00451BE3">
              <w:rPr>
                <w:rFonts w:ascii="Times New Roman" w:hAnsi="Times New Roman" w:cs="Times New Roman"/>
                <w:lang w:eastAsia="en-US"/>
              </w:rPr>
              <w:t xml:space="preserve"> и классификацию по заданным критериям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контролируют действия партнера.</w:t>
            </w:r>
          </w:p>
        </w:tc>
        <w:tc>
          <w:tcPr>
            <w:tcW w:w="15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Измерять с помощью транспортира и сравнивать величины углов. Строить углы заданной величины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5.2, </w:t>
            </w:r>
            <w:r w:rsidRPr="00451BE3">
              <w:rPr>
                <w:lang w:eastAsia="en-US"/>
              </w:rPr>
              <w:br/>
              <w:t>№386, 39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59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sz w:val="22"/>
                <w:szCs w:val="22"/>
              </w:rPr>
              <w:t>Построение углов с помощью транспортира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rPr>
                <w:lang w:eastAsia="en-US"/>
              </w:rPr>
              <w:t xml:space="preserve">п.5.2, </w:t>
            </w:r>
            <w:r w:rsidRPr="00451BE3">
              <w:rPr>
                <w:lang w:eastAsia="en-US"/>
              </w:rPr>
              <w:br/>
              <w:t>№393, 39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971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60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Углы и многоугольники.</w:t>
            </w:r>
            <w:r w:rsidRPr="00451BE3">
              <w:rPr>
                <w:rFonts w:ascii="Times New Roman" w:hAnsi="Times New Roman" w:cs="Times New Roman"/>
              </w:rPr>
              <w:t xml:space="preserve"> </w:t>
            </w:r>
            <w:r w:rsidRPr="00451BE3">
              <w:rPr>
                <w:rFonts w:ascii="Times New Roman" w:eastAsia="Times New Roman" w:hAnsi="Times New Roman" w:cs="Times New Roman"/>
              </w:rPr>
              <w:t xml:space="preserve">Геометрические фигуры.  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jc w:val="center"/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п.5.2, 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396, 39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61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rPr>
                <w:lang w:eastAsia="en-US"/>
              </w:rPr>
              <w:t>Ломаные и многоугольники.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Распознают многоугольники на чертежах, находят аналоги в окружающем мире. Выполняют чертежи. Моделируют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 xml:space="preserve">многоугольники, вычисляют их периметры  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Ответственность и внимательность при выборе действий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Style w:val="FontStyle91"/>
                <w:lang w:eastAsia="en-US"/>
              </w:rPr>
              <w:t>Умение  понимать смысл поставленной задачи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 Воспитание патриотических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чувств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lastRenderedPageBreak/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различают способ и результат действия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</w:t>
            </w:r>
            <w:r w:rsidRPr="00451BE3">
              <w:rPr>
                <w:rFonts w:ascii="Times New Roman" w:hAnsi="Times New Roman" w:cs="Times New Roman"/>
                <w:lang w:eastAsia="en-US"/>
              </w:rPr>
              <w:t>: владеют общим приемом решения задач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договариваются о совместной деятельности,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приходят к общему решению, в том числе в ситуации столкновения интересов.</w:t>
            </w:r>
          </w:p>
        </w:tc>
        <w:tc>
          <w:tcPr>
            <w:tcW w:w="15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ind w:left="-95" w:right="-144" w:firstLine="95"/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 xml:space="preserve">Распознавать многоугольники на чертежах, рисунках, находить их аналоги в окружающем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мире. Моделировать многоугольники, вычислять их периметры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 xml:space="preserve">п.5.3, 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405, 41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62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sz w:val="22"/>
                <w:szCs w:val="22"/>
              </w:rPr>
              <w:t xml:space="preserve">Многоугольник.  Правильные многоугольники.  Периметр </w:t>
            </w:r>
            <w:r w:rsidRPr="00451BE3">
              <w:rPr>
                <w:sz w:val="22"/>
                <w:szCs w:val="22"/>
              </w:rPr>
              <w:lastRenderedPageBreak/>
              <w:t>многоугольника Диагонали многоугольников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п.5.3, 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408, 41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lastRenderedPageBreak/>
              <w:t>63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Решение задач по теме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«Многоугольники»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осуществляют итоговый и пошаговый контроль 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Style w:val="FontStyle91"/>
                <w:lang w:eastAsia="en-US"/>
              </w:rPr>
              <w:t>способность оценивать правильность или ошибочность выполнения учебной задачи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контролируют свои действия</w:t>
            </w:r>
          </w:p>
        </w:tc>
        <w:tc>
          <w:tcPr>
            <w:tcW w:w="1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Стр.109,           №1-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635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64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b/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Контрольная работа по теме «Многоугольники»</w:t>
            </w:r>
          </w:p>
        </w:tc>
        <w:tc>
          <w:tcPr>
            <w:tcW w:w="24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Осуществляют  контроль и самоконтроль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Умение контролировать процесс и результат учебной деятельности</w:t>
            </w: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1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орректно и правильно выполнять задания в  работе</w:t>
            </w:r>
          </w:p>
        </w:tc>
        <w:tc>
          <w:tcPr>
            <w:tcW w:w="154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337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contextualSpacing/>
              <w:jc w:val="both"/>
              <w:rPr>
                <w:bCs/>
                <w:sz w:val="22"/>
                <w:szCs w:val="22"/>
                <w:lang w:eastAsia="en-US"/>
              </w:rPr>
            </w:pPr>
          </w:p>
        </w:tc>
        <w:tc>
          <w:tcPr>
            <w:tcW w:w="15294" w:type="dxa"/>
            <w:gridSpan w:val="1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b/>
                <w:sz w:val="22"/>
                <w:szCs w:val="22"/>
                <w:lang w:eastAsia="en-US"/>
              </w:rPr>
            </w:pPr>
            <w:r w:rsidRPr="00451BE3">
              <w:rPr>
                <w:b/>
                <w:sz w:val="22"/>
                <w:szCs w:val="22"/>
                <w:lang w:eastAsia="en-US"/>
              </w:rPr>
              <w:t>Глава 6. Делимость чисел. 15 часов</w:t>
            </w:r>
          </w:p>
          <w:p w:rsidR="00845EDC" w:rsidRPr="00451BE3" w:rsidRDefault="008B45C7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62" w:history="1">
              <w:r w:rsidR="00845EDC" w:rsidRPr="00451BE3">
                <w:rPr>
                  <w:rStyle w:val="aff5"/>
                  <w:sz w:val="22"/>
                  <w:szCs w:val="22"/>
                  <w:lang w:eastAsia="en-US"/>
                </w:rPr>
                <w:t>https://resh.edu.ru/subject/lesson/7748/start/233487/</w:t>
              </w:r>
            </w:hyperlink>
          </w:p>
          <w:p w:rsidR="00845EDC" w:rsidRPr="00451BE3" w:rsidRDefault="008B45C7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63" w:history="1">
              <w:r w:rsidR="00845EDC" w:rsidRPr="00451BE3">
                <w:rPr>
                  <w:rStyle w:val="aff5"/>
                  <w:sz w:val="22"/>
                  <w:szCs w:val="22"/>
                  <w:lang w:eastAsia="en-US"/>
                </w:rPr>
                <w:t>https://resh.edu.ru/subject/lesson/7747/start/233735/</w:t>
              </w:r>
            </w:hyperlink>
          </w:p>
          <w:p w:rsidR="00845EDC" w:rsidRPr="00451BE3" w:rsidRDefault="008B45C7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64" w:history="1">
              <w:r w:rsidR="00845EDC" w:rsidRPr="00451BE3">
                <w:rPr>
                  <w:rStyle w:val="aff5"/>
                  <w:sz w:val="22"/>
                  <w:szCs w:val="22"/>
                  <w:lang w:eastAsia="en-US"/>
                </w:rPr>
                <w:t>https://resh.edu.ru/subject/lesson/7746/start/234262/</w:t>
              </w:r>
            </w:hyperlink>
          </w:p>
          <w:p w:rsidR="005401D0" w:rsidRPr="00451BE3" w:rsidRDefault="008B45C7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u w:val="single"/>
                <w:lang w:eastAsia="en-US"/>
              </w:rPr>
            </w:pPr>
            <w:hyperlink r:id="rId65" w:history="1">
              <w:r w:rsidR="005401D0" w:rsidRPr="00451BE3">
                <w:rPr>
                  <w:rStyle w:val="aff5"/>
                  <w:sz w:val="22"/>
                  <w:szCs w:val="22"/>
                  <w:lang w:eastAsia="en-US"/>
                </w:rPr>
                <w:t>https://resh.edu.ru/subject/lesson/7709/start/235161/</w:t>
              </w:r>
            </w:hyperlink>
          </w:p>
          <w:p w:rsidR="00845EDC" w:rsidRPr="00451BE3" w:rsidRDefault="008B45C7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66" w:history="1">
              <w:r w:rsidR="00845EDC" w:rsidRPr="00451BE3">
                <w:rPr>
                  <w:rStyle w:val="aff5"/>
                  <w:sz w:val="22"/>
                  <w:szCs w:val="22"/>
                  <w:lang w:eastAsia="en-US"/>
                </w:rPr>
                <w:t>https://resh.edu.ru/subject/lesson/7751/start/234293/</w:t>
              </w:r>
            </w:hyperlink>
          </w:p>
          <w:p w:rsidR="00845EDC" w:rsidRPr="00451BE3" w:rsidRDefault="008B45C7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67" w:history="1">
              <w:r w:rsidR="00845EDC" w:rsidRPr="00451BE3">
                <w:rPr>
                  <w:rStyle w:val="aff5"/>
                  <w:sz w:val="22"/>
                  <w:szCs w:val="22"/>
                  <w:lang w:eastAsia="en-US"/>
                </w:rPr>
                <w:t>https://resh.edu.ru/subject/lesson/7750/start/313595/</w:t>
              </w:r>
            </w:hyperlink>
          </w:p>
          <w:p w:rsidR="00845EDC" w:rsidRPr="00451BE3" w:rsidRDefault="008B45C7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68" w:history="1">
              <w:r w:rsidR="00845EDC" w:rsidRPr="00451BE3">
                <w:rPr>
                  <w:rStyle w:val="aff5"/>
                  <w:sz w:val="22"/>
                  <w:szCs w:val="22"/>
                  <w:lang w:eastAsia="en-US"/>
                </w:rPr>
                <w:t>https://resh.edu.ru/subject/lesson/7749/start/313626/</w:t>
              </w:r>
            </w:hyperlink>
          </w:p>
          <w:p w:rsidR="00845EDC" w:rsidRPr="00451BE3" w:rsidRDefault="008B45C7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69" w:history="1">
              <w:r w:rsidR="00845EDC" w:rsidRPr="00451BE3">
                <w:rPr>
                  <w:rStyle w:val="aff5"/>
                  <w:sz w:val="22"/>
                  <w:szCs w:val="22"/>
                  <w:lang w:eastAsia="en-US"/>
                </w:rPr>
                <w:t>https://resh.edu.ru/subject/lesson/7745/start/313657/</w:t>
              </w:r>
            </w:hyperlink>
          </w:p>
          <w:p w:rsidR="006C41B2" w:rsidRPr="00451BE3" w:rsidRDefault="008B45C7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70" w:history="1">
              <w:r w:rsidR="006C41B2" w:rsidRPr="00451BE3">
                <w:rPr>
                  <w:rStyle w:val="aff5"/>
                  <w:sz w:val="22"/>
                  <w:szCs w:val="22"/>
                  <w:lang w:eastAsia="en-US"/>
                </w:rPr>
                <w:t>https://resh.edu.ru/subject/lesson/7744/start/313688/</w:t>
              </w:r>
            </w:hyperlink>
          </w:p>
          <w:p w:rsidR="005C2251" w:rsidRPr="00451BE3" w:rsidRDefault="008B45C7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71" w:history="1">
              <w:r w:rsidR="005C2251" w:rsidRPr="00451BE3">
                <w:rPr>
                  <w:rStyle w:val="aff5"/>
                  <w:sz w:val="22"/>
                  <w:szCs w:val="22"/>
                  <w:lang w:eastAsia="en-US"/>
                </w:rPr>
                <w:t>https://resh.edu.ru/subject/lesson/7790/start/234076/</w:t>
              </w:r>
            </w:hyperlink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65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rPr>
                <w:lang w:eastAsia="en-US"/>
              </w:rPr>
              <w:t>Анализ контрольной работы. Делители и кратные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Формулируют определения делителя и кратного.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 xml:space="preserve">Применяют свойства деления и умножения. </w:t>
            </w:r>
            <w:r w:rsidRPr="00451BE3">
              <w:rPr>
                <w:bCs/>
                <w:sz w:val="22"/>
                <w:szCs w:val="22"/>
                <w:lang w:eastAsia="en-US"/>
              </w:rPr>
              <w:lastRenderedPageBreak/>
              <w:t>Находят НОД и НОК. Решают задачи с практическим содержанием.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lastRenderedPageBreak/>
              <w:t>Способность преодолевать трудности, доводить начатую работу до ее завершения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осуществляют пошаговый контроль по результату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строят речевое высказывание в устной и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письменной форме.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К:</w:t>
            </w:r>
            <w:r w:rsidRPr="00451BE3">
              <w:rPr>
                <w:b/>
                <w:bCs/>
                <w:sz w:val="22"/>
                <w:szCs w:val="22"/>
                <w:lang w:eastAsia="en-US"/>
              </w:rPr>
              <w:t xml:space="preserve">  учитывают разные мнения и стремятся к координации различных позиций </w:t>
            </w:r>
          </w:p>
        </w:tc>
        <w:tc>
          <w:tcPr>
            <w:tcW w:w="171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lastRenderedPageBreak/>
              <w:t xml:space="preserve">Формулировать определения делителя и кратного, находить НОД </w:t>
            </w:r>
            <w:r w:rsidRPr="00451BE3">
              <w:rPr>
                <w:bCs/>
                <w:sz w:val="22"/>
                <w:szCs w:val="22"/>
                <w:lang w:eastAsia="en-US"/>
              </w:rPr>
              <w:lastRenderedPageBreak/>
              <w:t>и НОК чисел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14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 xml:space="preserve">п.6.1, 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 xml:space="preserve"> №424, 43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66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 xml:space="preserve">Наибольший общий делитель. 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171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14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№425, 43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lastRenderedPageBreak/>
              <w:t>67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Общие кратные двух чисел. Наименьшее общее кратное.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171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14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п.6.1, 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433, 43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50797D">
        <w:trPr>
          <w:trHeight w:val="122"/>
        </w:trPr>
        <w:tc>
          <w:tcPr>
            <w:tcW w:w="15825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lastRenderedPageBreak/>
              <w:t>6.2 Простые и составные числа-2 ч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68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Простые и составные числа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Формулируют определения простых и составных чисел. Раскладывают числа на простые множители. Используют таблицу простых чисел.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Style w:val="dash041e005f0431005f044b005f0447005f043d005f044b005f0439005f005fchar1char1"/>
                <w:rFonts w:eastAsia="Times New Roman"/>
                <w:sz w:val="22"/>
                <w:szCs w:val="22"/>
              </w:rPr>
            </w:pPr>
            <w:r w:rsidRPr="00451BE3">
              <w:rPr>
                <w:rStyle w:val="FontStyle91"/>
                <w:lang w:eastAsia="en-US"/>
              </w:rPr>
              <w:t>Формирование представления о математической науке как сфере человеческой деятельности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Style w:val="dash041e005f0431005f044b005f0447005f043d005f044b005f0439005f005fchar1char1"/>
                <w:sz w:val="22"/>
                <w:szCs w:val="22"/>
                <w:lang w:eastAsia="en-US"/>
              </w:rPr>
              <w:t>Осознанное, уважительное и доброжелательное отношение к истории своего народа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</w:t>
            </w:r>
            <w:r w:rsidRPr="00451BE3">
              <w:rPr>
                <w:rFonts w:ascii="Times New Roman" w:hAnsi="Times New Roman" w:cs="Times New Roman"/>
                <w:lang w:eastAsia="en-US"/>
              </w:rPr>
              <w:t>: оценивают правильность выполнения действия на уровне адекватной ретроспективной оценки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проводят сравнение классификацию по заданным критериям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контролируют действия партнера.</w:t>
            </w:r>
          </w:p>
        </w:tc>
        <w:tc>
          <w:tcPr>
            <w:tcW w:w="171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Различать простые и составные числа. Использовать таблицу простых чисел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4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6.2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 xml:space="preserve"> №453, 45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69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Разложение натурального числа на простые множители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71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4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6.2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 xml:space="preserve"> №458, 46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70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Свойства делимости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Формулируют свойства делимости. Доказывают и опровергают с помощью контр-примеров. Высказывают свои предположения и доказательства.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Style w:val="FontStyle91"/>
                <w:rFonts w:eastAsia="Times New Roman"/>
              </w:rPr>
            </w:pPr>
            <w:r w:rsidRPr="00451BE3">
              <w:rPr>
                <w:rStyle w:val="FontStyle91"/>
                <w:lang w:eastAsia="en-US"/>
              </w:rPr>
              <w:t xml:space="preserve">Умение  понимать смысл поставленной задачи, выстраивать аргументацию, приводить примеры и </w:t>
            </w:r>
            <w:proofErr w:type="spellStart"/>
            <w:r w:rsidRPr="00451BE3">
              <w:rPr>
                <w:rStyle w:val="FontStyle91"/>
                <w:lang w:eastAsia="en-US"/>
              </w:rPr>
              <w:t>контрпримеры</w:t>
            </w:r>
            <w:proofErr w:type="spellEnd"/>
            <w:r w:rsidRPr="00451BE3">
              <w:rPr>
                <w:rStyle w:val="FontStyle91"/>
                <w:lang w:eastAsia="en-US"/>
              </w:rPr>
              <w:t>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Style w:val="FontStyle91"/>
                <w:lang w:eastAsia="en-US"/>
              </w:rPr>
              <w:t>Работа с текстом.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учитывают правило в планировании и контроле способа решения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осуществляют сравнение, самостоятельно выбирая основания и критерии для указанных логических операций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отстаивают свою точку зрения.</w:t>
            </w:r>
          </w:p>
        </w:tc>
        <w:tc>
          <w:tcPr>
            <w:tcW w:w="210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Применять свойства делимости при вычислениях. Доказывать и опровергать с помощью </w:t>
            </w:r>
            <w:proofErr w:type="spellStart"/>
            <w:r w:rsidRPr="00451BE3">
              <w:rPr>
                <w:rFonts w:ascii="Times New Roman" w:hAnsi="Times New Roman" w:cs="Times New Roman"/>
                <w:lang w:eastAsia="en-US"/>
              </w:rPr>
              <w:t>контрпримеров</w:t>
            </w:r>
            <w:proofErr w:type="spellEnd"/>
            <w:r w:rsidRPr="00451BE3">
              <w:rPr>
                <w:rFonts w:ascii="Times New Roman" w:hAnsi="Times New Roman" w:cs="Times New Roman"/>
                <w:lang w:eastAsia="en-US"/>
              </w:rPr>
              <w:t>.</w:t>
            </w: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6.3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 xml:space="preserve"> №471, 477, 47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71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Делимость произведения. Делимость суммы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6.3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 xml:space="preserve"> №474, 47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50797D">
        <w:trPr>
          <w:trHeight w:val="122"/>
        </w:trPr>
        <w:tc>
          <w:tcPr>
            <w:tcW w:w="15825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6.4 Признаки делимости-3ч</w:t>
            </w: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72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Признаки делимости на 10, на 5, на 2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Формулируют, применяют признаки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делимости чисел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Объясняют применение признаков к конкретному примеру.  Проводят несложные исследования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tabs>
                <w:tab w:val="left" w:pos="1080"/>
              </w:tabs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 xml:space="preserve">Заинтересован </w:t>
            </w:r>
            <w:proofErr w:type="spellStart"/>
            <w:r w:rsidRPr="00451BE3">
              <w:rPr>
                <w:rFonts w:ascii="Times New Roman" w:hAnsi="Times New Roman" w:cs="Times New Roman"/>
                <w:lang w:eastAsia="en-US"/>
              </w:rPr>
              <w:t>ность</w:t>
            </w:r>
            <w:proofErr w:type="spellEnd"/>
            <w:r w:rsidRPr="00451BE3">
              <w:rPr>
                <w:rFonts w:ascii="Times New Roman" w:hAnsi="Times New Roman" w:cs="Times New Roman"/>
                <w:lang w:eastAsia="en-US"/>
              </w:rPr>
              <w:t xml:space="preserve"> в расширении и углублении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 xml:space="preserve">получаемых знаний. 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Осознанное и ответственное  отношение к учебе.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lastRenderedPageBreak/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самостоятельно формулируют учебную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проблему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анализируют, сравнивают, классифицируют и обобщают факты и явления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самостоятельно организовывают учебное взаимодействие в группе.</w:t>
            </w:r>
          </w:p>
        </w:tc>
        <w:tc>
          <w:tcPr>
            <w:tcW w:w="210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 xml:space="preserve">Проводить несложные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исследования, опираясь на числовые эксперименты.</w:t>
            </w: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п.6.4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 xml:space="preserve"> №485,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49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lastRenderedPageBreak/>
              <w:t>73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Признаки делимости на 9, на 3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6.4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 xml:space="preserve"> №48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74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Признаки делимости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6.4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 xml:space="preserve"> №490, 49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50797D">
        <w:trPr>
          <w:trHeight w:val="122"/>
        </w:trPr>
        <w:tc>
          <w:tcPr>
            <w:tcW w:w="15825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 xml:space="preserve">6.5 Деление с остатком-3ч, обзор и контроль -2ч </w:t>
            </w: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75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rPr>
                <w:lang w:eastAsia="en-US"/>
              </w:rPr>
              <w:t>Деление с остатком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рименяют. Выполняют деление уголком. Записывают ответ с остатком. Решают задачи с практическим содержанием на округление. Проводят исследования на деление чисел и их остатки.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лассифицировать натуральные числа (четные и нечетные, по остаткам от деления на 3 и т.п.)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различают способ и результат действия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владеют общим приемом решения задач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договариваются о совместной деятельности, приходят к общему решению</w:t>
            </w:r>
          </w:p>
        </w:tc>
        <w:tc>
          <w:tcPr>
            <w:tcW w:w="210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Способность преодолевать трудности, доводить начатую работу до ее завершения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jc w:val="center"/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6.5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 xml:space="preserve"> №505, 51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76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rPr>
                <w:lang w:eastAsia="en-US"/>
              </w:rPr>
              <w:t>Деление с остатком. Неполное частное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jc w:val="center"/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6.5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 xml:space="preserve"> №506, 51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77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rPr>
                <w:lang w:eastAsia="en-US"/>
              </w:rPr>
              <w:t>Деление с остатком при решении задач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jc w:val="center"/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№507, 515</w:t>
            </w:r>
          </w:p>
          <w:p w:rsidR="0050797D" w:rsidRPr="00451BE3" w:rsidRDefault="0050797D" w:rsidP="0050797D">
            <w:pPr>
              <w:jc w:val="center"/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78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rPr>
                <w:lang w:eastAsia="en-US"/>
              </w:rPr>
              <w:t>Решение задач арифметическим способом.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осуществляют итоговый и пошаговый контроль по 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Style w:val="FontStyle91"/>
                <w:lang w:eastAsia="en-US"/>
              </w:rPr>
              <w:t xml:space="preserve"> способность оценивать правильность или ошибочность выполнения учебной задачи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 контролируют свои действия</w:t>
            </w: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6.5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508, 51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79</w:t>
            </w:r>
          </w:p>
        </w:tc>
        <w:tc>
          <w:tcPr>
            <w:tcW w:w="26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Контрольная работа по теме «Делимость чисел»</w:t>
            </w:r>
          </w:p>
        </w:tc>
        <w:tc>
          <w:tcPr>
            <w:tcW w:w="24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Осуществляют  контроль и самоконтроль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Умение контролировать процесс и результат учебной деятельности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орректно и правильно выполнять задания в работе</w:t>
            </w: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jc w:val="center"/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50797D">
        <w:trPr>
          <w:trHeight w:val="122"/>
        </w:trPr>
        <w:tc>
          <w:tcPr>
            <w:tcW w:w="15825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b/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Глава 7. Треугольники и четырехугольники (10ч)</w:t>
            </w:r>
          </w:p>
          <w:p w:rsidR="0050797D" w:rsidRPr="00451BE3" w:rsidRDefault="008B45C7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72" w:history="1">
              <w:r w:rsidR="005D03D1" w:rsidRPr="00451BE3">
                <w:rPr>
                  <w:rStyle w:val="aff5"/>
                  <w:sz w:val="22"/>
                  <w:szCs w:val="22"/>
                  <w:u w:val="none"/>
                  <w:lang w:eastAsia="en-US"/>
                </w:rPr>
                <w:t>https://resh.edu.ru/subject/lesson/7734/start/234913/</w:t>
              </w:r>
            </w:hyperlink>
          </w:p>
          <w:p w:rsidR="005D03D1" w:rsidRPr="00451BE3" w:rsidRDefault="008B45C7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73" w:history="1">
              <w:r w:rsidR="005D03D1" w:rsidRPr="00451BE3">
                <w:rPr>
                  <w:rStyle w:val="aff5"/>
                  <w:sz w:val="22"/>
                  <w:szCs w:val="22"/>
                  <w:lang w:eastAsia="en-US"/>
                </w:rPr>
                <w:t>https://resh.edu.ru/subject/lesson/7732/start/233177/</w:t>
              </w:r>
            </w:hyperlink>
          </w:p>
          <w:p w:rsidR="00845EDC" w:rsidRPr="00451BE3" w:rsidRDefault="00845EDC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  <w:p w:rsidR="005D03D1" w:rsidRPr="00451BE3" w:rsidRDefault="005D03D1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lastRenderedPageBreak/>
              <w:t>80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rPr>
                <w:lang w:eastAsia="en-US"/>
              </w:rPr>
              <w:t>Анализ контрольной работы. Треугольники и их виды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Распознают треугольники на чертежах и рисунках, приводят  примеры из окружающего мира. Называют виды треугольников и элементы. Изображают на чертежах, обозначают. Моделируют 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Самостоятельность, заинтересованность в расширении и углублении получаемых математических знаний. Формирование  эстетических чувств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 вносят необходимые коррективы в действие после его завершения на основе его и учета характера сделанных ошибок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владеют общим приемом решения задач 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договариваются о совместной деятельности</w:t>
            </w:r>
          </w:p>
        </w:tc>
        <w:tc>
          <w:tcPr>
            <w:tcW w:w="210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ind w:right="-144"/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Распознавать треугольники на чертежах и рисунках, приводить примеры аналогов этой фигуры в окружающем </w:t>
            </w:r>
          </w:p>
          <w:p w:rsidR="0050797D" w:rsidRPr="00451BE3" w:rsidRDefault="0050797D" w:rsidP="0050797D">
            <w:pPr>
              <w:ind w:right="-144"/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мире.</w:t>
            </w: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7.1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525, 52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81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Виды треугольников по сторонам и углам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7.1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526, 53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50797D">
        <w:trPr>
          <w:trHeight w:val="122"/>
        </w:trPr>
        <w:tc>
          <w:tcPr>
            <w:tcW w:w="15825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7.2 Прямоугольники-2 ч</w:t>
            </w:r>
          </w:p>
        </w:tc>
      </w:tr>
      <w:tr w:rsidR="0050797D" w:rsidRPr="00451BE3" w:rsidTr="00DC181A">
        <w:trPr>
          <w:trHeight w:val="12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82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Прямоугольники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Формулируют: определение прямо угольника, свойство диагоналей. Выполняют  построение прямоугольника и измерения. Вычисляют   периметр. Моделируют, конструируют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Style w:val="FontStyle91"/>
                <w:rFonts w:eastAsia="Times New Roman"/>
              </w:rPr>
            </w:pPr>
            <w:r w:rsidRPr="00451BE3">
              <w:rPr>
                <w:rStyle w:val="FontStyle91"/>
                <w:lang w:eastAsia="en-US"/>
              </w:rPr>
              <w:t>Ответственное отношение к учению, готовности и спо</w:t>
            </w:r>
            <w:r w:rsidRPr="00451BE3">
              <w:rPr>
                <w:rStyle w:val="FontStyle91"/>
                <w:lang w:eastAsia="en-US"/>
              </w:rPr>
              <w:softHyphen/>
              <w:t>собности обучающихся к саморазвитию и самообразованию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Формирование  патриотических  чувств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различают способ и результат действия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владеют общим приемом решения задач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договариваются о совместной деятельности, приходят к общему решению, в том числе в ситуации столкновения интересов.</w:t>
            </w:r>
          </w:p>
        </w:tc>
        <w:tc>
          <w:tcPr>
            <w:tcW w:w="210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ind w:left="-95" w:right="-144" w:firstLine="95"/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Исследовать свойства четырехугольников путем эксперимента, наблюдения, измерения и моделирования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7.2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536, 541, 54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83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Свойство диагоналей прямоугольника. Периметр прямоугольника.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7.2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546, 548, 55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50797D">
        <w:trPr>
          <w:trHeight w:val="122"/>
        </w:trPr>
        <w:tc>
          <w:tcPr>
            <w:tcW w:w="15825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7.3 Равенство фигур-2ч</w:t>
            </w:r>
          </w:p>
        </w:tc>
      </w:tr>
      <w:tr w:rsidR="0050797D" w:rsidRPr="00451BE3" w:rsidTr="00DC181A">
        <w:trPr>
          <w:trHeight w:val="12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84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Равенство фигур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 Изображают равные фигуры, конструируют.  Выясняют способы сравнения фигур. Выполняют 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практические задания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Style w:val="FontStyle91"/>
                <w:lang w:eastAsia="en-US"/>
              </w:rPr>
              <w:lastRenderedPageBreak/>
              <w:t>Формирования коммуникативной компетентности в об</w:t>
            </w:r>
            <w:r w:rsidRPr="00451BE3">
              <w:rPr>
                <w:rStyle w:val="FontStyle91"/>
                <w:lang w:eastAsia="en-US"/>
              </w:rPr>
              <w:softHyphen/>
              <w:t>щении и сотрудничестве со сверстниками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различают способ и результат действия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владеют общим приемом решения задач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контролируют действия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партнера.</w:t>
            </w:r>
          </w:p>
        </w:tc>
        <w:tc>
          <w:tcPr>
            <w:tcW w:w="210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Изображать равные фигуры, конструировать орнаменты и паркеты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п.7.3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558, 560, 56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85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Метод наложения. Признаки равенства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7.3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 xml:space="preserve">№559,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562, 56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50797D">
        <w:trPr>
          <w:trHeight w:val="122"/>
        </w:trPr>
        <w:tc>
          <w:tcPr>
            <w:tcW w:w="15825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lastRenderedPageBreak/>
              <w:t>7.4 Площадь прямоугольника-2ч, обзор и контроль – 2ч</w:t>
            </w:r>
          </w:p>
        </w:tc>
      </w:tr>
      <w:tr w:rsidR="0050797D" w:rsidRPr="00451BE3" w:rsidTr="00DC181A">
        <w:trPr>
          <w:trHeight w:val="12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86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 xml:space="preserve">Площадь. Единицы измерения площади. 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Вычисляют площади прямоугольников. Называют единицы измерения площадей. Выражают  единицы измерения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 Выполняют  практические задания. Решают задачи на построение и вычисление.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Готовность использовать получаемую математическую подготовку в учебной деятельности и при решении практических задач, из повседневной жизни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учитывают правило в планировании и контроле способа решения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ориентируются на разнообразие способов решения задач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отстаивают свою точку зрения.</w:t>
            </w:r>
          </w:p>
        </w:tc>
        <w:tc>
          <w:tcPr>
            <w:tcW w:w="210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Вычислять площади прямоугольников и квадратов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7.4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 xml:space="preserve"> №574, 581, 59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87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Площадь прямоугольника.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7.4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582, 589, 59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88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Решение задач по теме «Треугольники и четырехугольники»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Р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осуществляют итоговый и пошаговый контроль по результату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П:</w:t>
            </w:r>
            <w:r w:rsidRPr="00451BE3">
              <w:rPr>
                <w:rStyle w:val="FontStyle91"/>
                <w:lang w:eastAsia="en-US"/>
              </w:rPr>
              <w:t xml:space="preserve"> способность оценивать правильность или ошибочность выполнения учебной задачи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К:</w:t>
            </w:r>
            <w:r w:rsidRPr="00451BE3">
              <w:rPr>
                <w:rFonts w:ascii="Times New Roman" w:hAnsi="Times New Roman" w:cs="Times New Roman"/>
                <w:lang w:eastAsia="en-US"/>
              </w:rPr>
              <w:t xml:space="preserve"> контролируют свои действия. </w:t>
            </w: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п.7.4,</w:t>
            </w:r>
            <w:r w:rsidRPr="00451BE3">
              <w:rPr>
                <w:b/>
                <w:bCs/>
                <w:sz w:val="22"/>
                <w:szCs w:val="22"/>
                <w:lang w:eastAsia="en-US"/>
              </w:rPr>
              <w:br/>
              <w:t xml:space="preserve">№1-10, </w:t>
            </w:r>
            <w:proofErr w:type="spellStart"/>
            <w:r w:rsidRPr="00451BE3">
              <w:rPr>
                <w:b/>
                <w:bCs/>
                <w:sz w:val="22"/>
                <w:szCs w:val="22"/>
                <w:lang w:eastAsia="en-US"/>
              </w:rPr>
              <w:t>стр</w:t>
            </w:r>
            <w:proofErr w:type="spellEnd"/>
            <w:r w:rsidRPr="00451BE3">
              <w:rPr>
                <w:b/>
                <w:bCs/>
                <w:sz w:val="22"/>
                <w:szCs w:val="22"/>
                <w:lang w:eastAsia="en-US"/>
              </w:rPr>
              <w:t xml:space="preserve"> 15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89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Контрольная работа по теме «Треугольники и четырехугольники»</w:t>
            </w:r>
          </w:p>
        </w:tc>
        <w:tc>
          <w:tcPr>
            <w:tcW w:w="24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Осуществляют  контроль и самоконтроль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Умение контролировать процесс и результат учебной деятельности</w:t>
            </w: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b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орректно и правильно выполнять задания в работе</w:t>
            </w: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50797D">
        <w:trPr>
          <w:trHeight w:val="122"/>
        </w:trPr>
        <w:tc>
          <w:tcPr>
            <w:tcW w:w="15825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b/>
                <w:bCs/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Глава 8. Дроби (18ч)</w:t>
            </w:r>
          </w:p>
          <w:p w:rsidR="006C41B2" w:rsidRPr="00451BE3" w:rsidRDefault="008B45C7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74" w:history="1">
              <w:r w:rsidR="006C41B2" w:rsidRPr="00451BE3">
                <w:rPr>
                  <w:rStyle w:val="aff5"/>
                  <w:sz w:val="22"/>
                  <w:szCs w:val="22"/>
                  <w:lang w:eastAsia="en-US"/>
                </w:rPr>
                <w:t>https://resh.edu.ru/subject/lesson/7782/start/313719/</w:t>
              </w:r>
            </w:hyperlink>
          </w:p>
          <w:p w:rsidR="0050797D" w:rsidRPr="00451BE3" w:rsidRDefault="008B45C7" w:rsidP="006C41B2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75" w:history="1">
              <w:r w:rsidR="006C41B2" w:rsidRPr="00451BE3">
                <w:rPr>
                  <w:rStyle w:val="aff5"/>
                  <w:sz w:val="22"/>
                  <w:szCs w:val="22"/>
                  <w:lang w:eastAsia="en-US"/>
                </w:rPr>
                <w:t>https://resh.edu.ru/subject/lesson/7781/start/269488/</w:t>
              </w:r>
            </w:hyperlink>
          </w:p>
          <w:p w:rsidR="006C41B2" w:rsidRPr="00451BE3" w:rsidRDefault="008B45C7" w:rsidP="006C41B2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76" w:history="1">
              <w:r w:rsidR="006C41B2" w:rsidRPr="00451BE3">
                <w:rPr>
                  <w:rStyle w:val="aff5"/>
                  <w:sz w:val="22"/>
                  <w:szCs w:val="22"/>
                  <w:lang w:eastAsia="en-US"/>
                </w:rPr>
                <w:t>https://resh.edu.ru/subject/lesson/7778/start/313235/</w:t>
              </w:r>
            </w:hyperlink>
          </w:p>
          <w:p w:rsidR="006C41B2" w:rsidRPr="00451BE3" w:rsidRDefault="008B45C7" w:rsidP="006C41B2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77" w:history="1">
              <w:r w:rsidR="006C41B2" w:rsidRPr="00451BE3">
                <w:rPr>
                  <w:rStyle w:val="aff5"/>
                  <w:sz w:val="22"/>
                  <w:szCs w:val="22"/>
                  <w:lang w:eastAsia="en-US"/>
                </w:rPr>
                <w:t>https://resh.edu.ru/subject/lesson/7777/start/233116/</w:t>
              </w:r>
            </w:hyperlink>
          </w:p>
          <w:p w:rsidR="006C41B2" w:rsidRPr="00451BE3" w:rsidRDefault="008B45C7" w:rsidP="006C41B2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78" w:history="1">
              <w:r w:rsidR="006C41B2" w:rsidRPr="00451BE3">
                <w:rPr>
                  <w:rStyle w:val="aff5"/>
                  <w:sz w:val="22"/>
                  <w:szCs w:val="22"/>
                  <w:lang w:eastAsia="en-US"/>
                </w:rPr>
                <w:t>https://resh.edu.ru/subject/lesson/7776/start/233239/</w:t>
              </w:r>
            </w:hyperlink>
          </w:p>
          <w:p w:rsidR="006C41B2" w:rsidRPr="00451BE3" w:rsidRDefault="008B45C7" w:rsidP="006C41B2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79" w:history="1">
              <w:r w:rsidR="006C41B2" w:rsidRPr="00451BE3">
                <w:rPr>
                  <w:rStyle w:val="aff5"/>
                  <w:sz w:val="22"/>
                  <w:szCs w:val="22"/>
                  <w:lang w:eastAsia="en-US"/>
                </w:rPr>
                <w:t>https://resh.edu.ru/subject/lesson/7776/start/233239/</w:t>
              </w:r>
            </w:hyperlink>
          </w:p>
        </w:tc>
      </w:tr>
      <w:tr w:rsidR="0050797D" w:rsidRPr="00451BE3" w:rsidTr="00DC181A">
        <w:trPr>
          <w:trHeight w:val="12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90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iCs/>
                <w:sz w:val="22"/>
                <w:szCs w:val="22"/>
                <w:lang w:eastAsia="en-US"/>
              </w:rPr>
              <w:t>Анализ контрольной работы. Доли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Моделируют в графической, предметной форме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 xml:space="preserve">понятия и свойства, связанные с понятием обыкновенной дроби 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tabs>
                <w:tab w:val="left" w:pos="1080"/>
              </w:tabs>
              <w:jc w:val="both"/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Заинтересованность в расширении и углублении получаемых знаний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Р: выдвигают версии решения проблемы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П: владеют общим приемом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решения задач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: определять общие цели.</w:t>
            </w:r>
          </w:p>
        </w:tc>
        <w:tc>
          <w:tcPr>
            <w:tcW w:w="210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tabs>
                <w:tab w:val="left" w:pos="1080"/>
              </w:tabs>
              <w:ind w:left="-95" w:right="-2" w:firstLine="95"/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 xml:space="preserve">Моделировать в графической, предметной форме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понятия и свойства, связанные с понятием обыкновенной дроби</w:t>
            </w: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п.8.1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608, 61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lastRenderedPageBreak/>
              <w:t>91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Нахождение целого по его части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8.1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612, 61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lastRenderedPageBreak/>
              <w:t>92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Что такое дробь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Записывают и читают  обыкновенные дроби. Соотносят  дроби и точки на координатной прямой. Называют понятие дроби. Объясняют понятия правильной  и неправильной дроби. Анализируют, сравнивают числитель и знаменатель дроби.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Готовность и способность к саморазвитию и самообразованию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Осознанное и ответственное  отношение к учебе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Р: учитывают правило в планировании и контроле способа решения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: ориентируются на разнообразие способов решения задач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:  учитывают разные мнения и стремятся к координации различных позиций в сотрудничестве.</w:t>
            </w:r>
          </w:p>
        </w:tc>
        <w:tc>
          <w:tcPr>
            <w:tcW w:w="210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Записывать и читать обыкновенные дроби. Соотносить дроби и точки на координатной прямой.</w:t>
            </w: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8.2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622, 62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93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Правильная и неправильная  дроби.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8.2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627, 64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2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94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Изображение дробей точками на координатной прямой.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8.2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634, 635, 64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29"/>
        </w:trPr>
        <w:tc>
          <w:tcPr>
            <w:tcW w:w="67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95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</w:tc>
        <w:tc>
          <w:tcPr>
            <w:tcW w:w="255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Основное свойство дроби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Формулируют основное свойство дроби, применяют его при решении заданий, записывают в буквенном виде. Сокращают дроби, приводят к новому знаменателю.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 xml:space="preserve">Объясняют, доказывают  </w:t>
            </w:r>
            <w:proofErr w:type="spellStart"/>
            <w:r w:rsidRPr="00451BE3">
              <w:rPr>
                <w:bCs/>
                <w:sz w:val="22"/>
                <w:szCs w:val="22"/>
                <w:lang w:eastAsia="en-US"/>
              </w:rPr>
              <w:t>несократимость</w:t>
            </w:r>
            <w:proofErr w:type="spellEnd"/>
            <w:r w:rsidRPr="00451BE3">
              <w:rPr>
                <w:bCs/>
                <w:sz w:val="22"/>
                <w:szCs w:val="22"/>
                <w:lang w:eastAsia="en-US"/>
              </w:rPr>
              <w:t xml:space="preserve"> дроби.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 xml:space="preserve">Готовность использовать получаемую математическую подготовку в учебной деятельности и при решении 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практических задач, возникающих в повседневной  жизни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Р: различают способ и результат действия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: владеют общим приемом решения задач.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 xml:space="preserve">К: договариваются о совместной деятельности, приходят к общему решению, в том числе в 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ситуации столкновения интересов.</w:t>
            </w:r>
          </w:p>
        </w:tc>
        <w:tc>
          <w:tcPr>
            <w:tcW w:w="210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Формулировать, записывать с помощью букв основное свойство обыкновенной дроби, преобразовывать дроби.</w:t>
            </w: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8.3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654,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661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517"/>
        </w:trPr>
        <w:tc>
          <w:tcPr>
            <w:tcW w:w="673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55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8.3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666, 669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546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96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Приведение дроби к новому знаменателю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50797D" w:rsidRPr="00451BE3" w:rsidTr="00DC181A">
        <w:trPr>
          <w:trHeight w:val="112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97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Сокращение дроби. Несократимые дроби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8.3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671, 67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bCs/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98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Наименьший общий знаменатель. Дополнительный множитель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Находят общий знаменатель. Учатся находить дополни тельный множитель. Приводят дроби к общему знаменателю. Отмечают дроби на координатной прямой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Ответственность и внимательность при выборе действий.</w:t>
            </w:r>
            <w:r w:rsidRPr="00451BE3">
              <w:rPr>
                <w:rStyle w:val="FontStyle91"/>
                <w:bCs/>
                <w:lang w:eastAsia="en-US"/>
              </w:rPr>
              <w:t>Умение  понимать смысл поставленной задачи.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Р: учитывают правило в планировании и контроле способа решения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П: используют поиск необходимой информации для выполнения учебных заданий 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:  учитывают разные мнения и стремятся к координации различных позиций в сотрудничестве</w:t>
            </w:r>
          </w:p>
        </w:tc>
        <w:tc>
          <w:tcPr>
            <w:tcW w:w="210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 xml:space="preserve"> Приводить обыкновенные дроби к общему знаменателю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8.4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691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(</w:t>
            </w:r>
            <w:proofErr w:type="spellStart"/>
            <w:r w:rsidRPr="00451BE3">
              <w:rPr>
                <w:rFonts w:ascii="Times New Roman" w:hAnsi="Times New Roman" w:cs="Times New Roman"/>
                <w:lang w:eastAsia="en-US"/>
              </w:rPr>
              <w:t>ж,з,и</w:t>
            </w:r>
            <w:proofErr w:type="spellEnd"/>
            <w:r w:rsidRPr="00451BE3">
              <w:rPr>
                <w:rFonts w:ascii="Times New Roman" w:hAnsi="Times New Roman" w:cs="Times New Roman"/>
                <w:lang w:eastAsia="en-US"/>
              </w:rPr>
              <w:t>)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69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bCs/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99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Приведение дробей к общему знаменателю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8.4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695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69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00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Сравнение дробей с одинаковыми знаменателями (числителями)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Сравнивают дроби с равными знаменателями, числителями, с разными знаменателями. Объясняют способы сравнения дробей. Находят способы сравнения дробей.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Заинтересованность в расширении и углублении получаемых математических знаний.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Формирование основ экологической культуры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Р:  вносят необходимые коррективы в действие после его завершения на основе его и учета характера сделанных ошибок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: владеют общим приемом решения задач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: контролируют действия партнера</w:t>
            </w:r>
          </w:p>
        </w:tc>
        <w:tc>
          <w:tcPr>
            <w:tcW w:w="210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ind w:right="-144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Применять различные приемы сравнения дробей, выбирая наиболее подходящий  в зависимости от конкретной ситуации</w:t>
            </w: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8.5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704, 70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01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Сравнение дробей с разными знаменателями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№711, 715, 71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609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24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02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 xml:space="preserve">Сравнение дробей 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№712, 72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03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Натуральные числа и дроби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Объясняют запись числа в виде дроби.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Записывают натуральное число в виде дроби.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Заинтересованность в расширении и углублении получаемых математических знаний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Р: различают способ и результат действия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: владеют общим приемом решения задач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: определяют общие цели.</w:t>
            </w:r>
          </w:p>
        </w:tc>
        <w:tc>
          <w:tcPr>
            <w:tcW w:w="210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ind w:left="-95" w:right="-144" w:firstLine="95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Записывать любое натуральное число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ind w:left="-95" w:right="-144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 xml:space="preserve"> в виде дроби, представлять результат деления натуральных чисел в виде дроби</w:t>
            </w: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8.6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727,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72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bCs/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04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Запись натурального числа в виде дроби.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8.6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732, 73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05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Дробь – результат деления любых натуральных чисел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 xml:space="preserve">Применяют способы получения дробей с одинаковыми </w:t>
            </w:r>
            <w:r w:rsidRPr="00451BE3">
              <w:rPr>
                <w:bCs/>
                <w:sz w:val="22"/>
                <w:szCs w:val="22"/>
                <w:lang w:eastAsia="en-US"/>
              </w:rPr>
              <w:lastRenderedPageBreak/>
              <w:t>знаменателями. Решают примеры, задачи. Приводят примеры из жизни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lastRenderedPageBreak/>
              <w:t>Способность преодолевать трудности, доводить начатую работу до конца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Р: выдвигают версии решения проблемы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П: строят логически обоснованное рассуждение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: договариваются друг с другом.</w:t>
            </w:r>
          </w:p>
        </w:tc>
        <w:tc>
          <w:tcPr>
            <w:tcW w:w="210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lastRenderedPageBreak/>
              <w:t xml:space="preserve">Закрепление и обобщение предметных </w:t>
            </w:r>
            <w:r w:rsidRPr="00451BE3">
              <w:rPr>
                <w:bCs/>
                <w:sz w:val="22"/>
                <w:szCs w:val="22"/>
                <w:lang w:eastAsia="en-US"/>
              </w:rPr>
              <w:lastRenderedPageBreak/>
              <w:t>результатов на понятие дроби, основное свойство дроби</w:t>
            </w: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06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rPr>
                <w:lang w:eastAsia="en-US"/>
              </w:rPr>
              <w:t>Решение задач по теме «Натуральные числа и дроби»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07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Контрольная работа по теме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«Натуральные числа и дроби»</w:t>
            </w:r>
          </w:p>
        </w:tc>
        <w:tc>
          <w:tcPr>
            <w:tcW w:w="24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Осуществляют  контроль и самоконтроль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Умение контролировать процесс и результат учебной деятельности</w:t>
            </w:r>
          </w:p>
        </w:tc>
        <w:tc>
          <w:tcPr>
            <w:tcW w:w="3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Р: осуществляют итоговый и пошаговый контроль 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:</w:t>
            </w:r>
            <w:r w:rsidRPr="00451BE3">
              <w:rPr>
                <w:rStyle w:val="FontStyle91"/>
                <w:lang w:eastAsia="en-US"/>
              </w:rPr>
              <w:t xml:space="preserve"> способность оценивать правильность или ошибочность выполнения учебной задачи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К: контролируют свои действия.  </w:t>
            </w:r>
          </w:p>
        </w:tc>
        <w:tc>
          <w:tcPr>
            <w:tcW w:w="2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Корректно и правильно выполнять задания в работе</w:t>
            </w: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50797D">
        <w:trPr>
          <w:trHeight w:val="614"/>
        </w:trPr>
        <w:tc>
          <w:tcPr>
            <w:tcW w:w="15825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jc w:val="center"/>
              <w:rPr>
                <w:rFonts w:ascii="Times New Roman" w:hAnsi="Times New Roman" w:cs="Times New Roman"/>
                <w:b/>
                <w:lang w:eastAsia="en-US"/>
              </w:rPr>
            </w:pPr>
            <w:r w:rsidRPr="00451BE3">
              <w:rPr>
                <w:rFonts w:ascii="Times New Roman" w:hAnsi="Times New Roman" w:cs="Times New Roman"/>
                <w:b/>
                <w:lang w:eastAsia="en-US"/>
              </w:rPr>
              <w:t>Глава 9. Действия с дробями  -34 часа</w:t>
            </w:r>
          </w:p>
          <w:p w:rsidR="006C41B2" w:rsidRPr="00451BE3" w:rsidRDefault="008B45C7" w:rsidP="006C41B2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hyperlink r:id="rId80" w:history="1">
              <w:r w:rsidR="006C41B2" w:rsidRPr="00451BE3">
                <w:rPr>
                  <w:rStyle w:val="aff5"/>
                  <w:rFonts w:ascii="Times New Roman" w:eastAsia="Times New Roman" w:hAnsi="Times New Roman" w:cs="Times New Roman"/>
                  <w:lang w:eastAsia="en-US"/>
                </w:rPr>
                <w:t>https://resh.edu.ru/subject/lesson/7774/start/313297/</w:t>
              </w:r>
            </w:hyperlink>
          </w:p>
          <w:p w:rsidR="006C41B2" w:rsidRPr="00451BE3" w:rsidRDefault="008B45C7" w:rsidP="006C41B2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hyperlink r:id="rId81" w:history="1">
              <w:r w:rsidR="006C41B2" w:rsidRPr="00451BE3">
                <w:rPr>
                  <w:rStyle w:val="aff5"/>
                  <w:rFonts w:ascii="Times New Roman" w:eastAsia="Times New Roman" w:hAnsi="Times New Roman" w:cs="Times New Roman"/>
                  <w:lang w:eastAsia="en-US"/>
                </w:rPr>
                <w:t>https://resh.edu.ru/subject/lesson/7771/start/313328/</w:t>
              </w:r>
            </w:hyperlink>
          </w:p>
          <w:p w:rsidR="008E433B" w:rsidRPr="00451BE3" w:rsidRDefault="008B45C7" w:rsidP="006C41B2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hyperlink r:id="rId82" w:history="1">
              <w:r w:rsidR="008E433B" w:rsidRPr="00451BE3">
                <w:rPr>
                  <w:rStyle w:val="aff5"/>
                  <w:rFonts w:ascii="Times New Roman" w:eastAsia="Times New Roman" w:hAnsi="Times New Roman" w:cs="Times New Roman"/>
                  <w:lang w:eastAsia="en-US"/>
                </w:rPr>
                <w:t>https://resh.edu.ru/subject/lesson/7770/start/288044/</w:t>
              </w:r>
            </w:hyperlink>
          </w:p>
          <w:p w:rsidR="008E433B" w:rsidRPr="00451BE3" w:rsidRDefault="008B45C7" w:rsidP="006C41B2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hyperlink r:id="rId83" w:history="1">
              <w:r w:rsidR="008E433B" w:rsidRPr="00451BE3">
                <w:rPr>
                  <w:rStyle w:val="aff5"/>
                  <w:rFonts w:ascii="Times New Roman" w:eastAsia="Times New Roman" w:hAnsi="Times New Roman" w:cs="Times New Roman"/>
                  <w:lang w:eastAsia="en-US"/>
                </w:rPr>
                <w:t>https://resh.edu.ru/subject/lesson/7783/start/313359/</w:t>
              </w:r>
            </w:hyperlink>
          </w:p>
          <w:p w:rsidR="008E433B" w:rsidRPr="00451BE3" w:rsidRDefault="008B45C7" w:rsidP="006C41B2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hyperlink r:id="rId84" w:history="1">
              <w:r w:rsidR="008E433B" w:rsidRPr="00451BE3">
                <w:rPr>
                  <w:rStyle w:val="aff5"/>
                  <w:rFonts w:ascii="Times New Roman" w:eastAsia="Times New Roman" w:hAnsi="Times New Roman" w:cs="Times New Roman"/>
                  <w:lang w:eastAsia="en-US"/>
                </w:rPr>
                <w:t>https://resh.edu.ru/subject/lesson/7769/start/290790/</w:t>
              </w:r>
            </w:hyperlink>
          </w:p>
          <w:p w:rsidR="008E433B" w:rsidRPr="00451BE3" w:rsidRDefault="008B45C7" w:rsidP="006C41B2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hyperlink r:id="rId85" w:history="1">
              <w:r w:rsidR="008E433B" w:rsidRPr="00451BE3">
                <w:rPr>
                  <w:rStyle w:val="aff5"/>
                  <w:rFonts w:ascii="Times New Roman" w:eastAsia="Times New Roman" w:hAnsi="Times New Roman" w:cs="Times New Roman"/>
                  <w:lang w:eastAsia="en-US"/>
                </w:rPr>
                <w:t>https://resh.edu.ru/subject/lesson/7768/start/234138/</w:t>
              </w:r>
            </w:hyperlink>
          </w:p>
          <w:p w:rsidR="00B94D93" w:rsidRPr="00451BE3" w:rsidRDefault="008B45C7" w:rsidP="006C41B2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hyperlink r:id="rId86" w:history="1">
              <w:r w:rsidR="00B94D93" w:rsidRPr="00451BE3">
                <w:rPr>
                  <w:rStyle w:val="aff5"/>
                  <w:rFonts w:ascii="Times New Roman" w:eastAsia="Times New Roman" w:hAnsi="Times New Roman" w:cs="Times New Roman"/>
                  <w:lang w:eastAsia="en-US"/>
                </w:rPr>
                <w:t>https://resh.edu.ru/subject/lesson/7767/start/234541/</w:t>
              </w:r>
            </w:hyperlink>
          </w:p>
          <w:p w:rsidR="00B94D93" w:rsidRPr="00451BE3" w:rsidRDefault="008B45C7" w:rsidP="006C41B2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hyperlink r:id="rId87" w:history="1">
              <w:r w:rsidR="00B94D93" w:rsidRPr="00451BE3">
                <w:rPr>
                  <w:rStyle w:val="aff5"/>
                  <w:rFonts w:ascii="Times New Roman" w:eastAsia="Times New Roman" w:hAnsi="Times New Roman" w:cs="Times New Roman"/>
                  <w:lang w:eastAsia="en-US"/>
                </w:rPr>
                <w:t>https://resh.edu.ru/subject/lesson/7766/start/234944/</w:t>
              </w:r>
            </w:hyperlink>
          </w:p>
          <w:p w:rsidR="00B94D93" w:rsidRPr="00451BE3" w:rsidRDefault="008B45C7" w:rsidP="006C41B2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hyperlink r:id="rId88" w:history="1">
              <w:r w:rsidR="00B94D93" w:rsidRPr="00451BE3">
                <w:rPr>
                  <w:rStyle w:val="aff5"/>
                  <w:rFonts w:ascii="Times New Roman" w:eastAsia="Times New Roman" w:hAnsi="Times New Roman" w:cs="Times New Roman"/>
                  <w:lang w:eastAsia="en-US"/>
                </w:rPr>
                <w:t>https://resh.edu.ru/subject/lesson/7765/start/307961/</w:t>
              </w:r>
            </w:hyperlink>
          </w:p>
          <w:p w:rsidR="00B94D93" w:rsidRPr="00451BE3" w:rsidRDefault="008B45C7" w:rsidP="006C41B2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hyperlink r:id="rId89" w:history="1">
              <w:r w:rsidR="00B94D93" w:rsidRPr="00451BE3">
                <w:rPr>
                  <w:rStyle w:val="aff5"/>
                  <w:rFonts w:ascii="Times New Roman" w:eastAsia="Times New Roman" w:hAnsi="Times New Roman" w:cs="Times New Roman"/>
                  <w:lang w:eastAsia="en-US"/>
                </w:rPr>
                <w:t>https://resh.edu.ru/subject/lesson/7764/start/313390/</w:t>
              </w:r>
            </w:hyperlink>
          </w:p>
          <w:p w:rsidR="006C41B2" w:rsidRPr="00451BE3" w:rsidRDefault="008B45C7" w:rsidP="006C41B2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hyperlink r:id="rId90" w:history="1">
              <w:r w:rsidR="006C41B2" w:rsidRPr="00451BE3">
                <w:rPr>
                  <w:rStyle w:val="aff5"/>
                  <w:rFonts w:ascii="Times New Roman" w:eastAsia="Times New Roman" w:hAnsi="Times New Roman" w:cs="Times New Roman"/>
                  <w:lang w:eastAsia="en-US"/>
                </w:rPr>
                <w:t>https://resh.edu.ru/subject/lesson/7773/start/272387/</w:t>
              </w:r>
            </w:hyperlink>
          </w:p>
          <w:p w:rsidR="0050797D" w:rsidRPr="00451BE3" w:rsidRDefault="008B45C7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91" w:history="1">
              <w:r w:rsidR="006C41B2" w:rsidRPr="00451BE3">
                <w:rPr>
                  <w:rStyle w:val="aff5"/>
                  <w:sz w:val="22"/>
                  <w:szCs w:val="22"/>
                  <w:lang w:eastAsia="en-US"/>
                </w:rPr>
                <w:t>https://resh.edu.ru/subject/lesson/7780/start/287889/</w:t>
              </w:r>
            </w:hyperlink>
          </w:p>
          <w:p w:rsidR="006C41B2" w:rsidRPr="00451BE3" w:rsidRDefault="008B45C7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92" w:history="1">
              <w:r w:rsidR="006C41B2" w:rsidRPr="00451BE3">
                <w:rPr>
                  <w:rStyle w:val="aff5"/>
                  <w:sz w:val="22"/>
                  <w:szCs w:val="22"/>
                  <w:lang w:eastAsia="en-US"/>
                </w:rPr>
                <w:t>https://resh.edu.ru/subject/lesson/7779/start/287920/</w:t>
              </w:r>
            </w:hyperlink>
          </w:p>
          <w:p w:rsidR="00B94D93" w:rsidRPr="00451BE3" w:rsidRDefault="008B45C7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93" w:history="1">
              <w:r w:rsidR="00B94D93" w:rsidRPr="00451BE3">
                <w:rPr>
                  <w:rStyle w:val="aff5"/>
                  <w:sz w:val="22"/>
                  <w:szCs w:val="22"/>
                  <w:lang w:eastAsia="en-US"/>
                </w:rPr>
                <w:t>https://resh.edu.ru/subject/lesson/7763/start/233890/</w:t>
              </w:r>
            </w:hyperlink>
          </w:p>
          <w:p w:rsidR="00B94D93" w:rsidRPr="00451BE3" w:rsidRDefault="008B45C7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94" w:history="1">
              <w:r w:rsidR="00B94D93" w:rsidRPr="00451BE3">
                <w:rPr>
                  <w:rStyle w:val="aff5"/>
                  <w:sz w:val="22"/>
                  <w:szCs w:val="22"/>
                  <w:lang w:eastAsia="en-US"/>
                </w:rPr>
                <w:t>https://resh.edu.ru/subject/lesson/7788/start/234448/</w:t>
              </w:r>
            </w:hyperlink>
          </w:p>
        </w:tc>
      </w:tr>
      <w:tr w:rsidR="0050797D" w:rsidRPr="00451BE3" w:rsidTr="00DC181A">
        <w:trPr>
          <w:trHeight w:val="694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08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rPr>
                <w:lang w:eastAsia="en-US"/>
              </w:rPr>
              <w:t>Анализ контрольной работы. Правило сложения и вычитания дробей с одинаковыми знаменателями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Формулируют, записывают  с помощью букв правила действий с обыкновенными дробями с одинаковыми знаменателями. Выполняют сложение и вычитание дробей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рименяют свойства дроби для решения заданий. Решают текстовые задачи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Самостоятельность мышления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Умение устанавливать, с  какими учебными задачами  может самостоятельно успешно справиться. Формирование  патриотических  чувств.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Р:  вносят необходимые коррективы в действие после его завершения на основе его и учета характера сделанных ошибок. Оценивают правильность выполнения действия на уровне адекватной ретроспективной оценки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П: владеют общим приемом решения задач. проводят сравнение, </w:t>
            </w:r>
            <w:proofErr w:type="spellStart"/>
            <w:r w:rsidRPr="00451BE3">
              <w:rPr>
                <w:rFonts w:ascii="Times New Roman" w:hAnsi="Times New Roman" w:cs="Times New Roman"/>
                <w:lang w:eastAsia="en-US"/>
              </w:rPr>
              <w:t>сериацию</w:t>
            </w:r>
            <w:proofErr w:type="spellEnd"/>
            <w:r w:rsidRPr="00451BE3">
              <w:rPr>
                <w:rFonts w:ascii="Times New Roman" w:hAnsi="Times New Roman" w:cs="Times New Roman"/>
                <w:lang w:eastAsia="en-US"/>
              </w:rPr>
              <w:t xml:space="preserve"> и классификацию по заданным критериям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: контролируют действия партнера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Формулировать, записывать с помощью букв правила действий с обыкновенными дробями с одинаковыми знаменателями, с разными знаменателями</w:t>
            </w: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9.1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749,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75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09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Сложение и вычитание дробей с одинаковыми знаменателями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9.1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755,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75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10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Алгоритм сложения и вычитания дробей с разными знаменателями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9.1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759, 763, 76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11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Сложение и вычитание дробей с разными знаменателями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9.1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760, 76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606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12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Сложение и вычитание дробей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№756,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75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50797D">
        <w:trPr>
          <w:trHeight w:val="402"/>
        </w:trPr>
        <w:tc>
          <w:tcPr>
            <w:tcW w:w="15825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jc w:val="center"/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9.2 Смешанные дроби-3 ч</w:t>
            </w:r>
          </w:p>
          <w:p w:rsidR="0050797D" w:rsidRPr="00451BE3" w:rsidRDefault="0050797D" w:rsidP="0050797D">
            <w:pPr>
              <w:jc w:val="center"/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13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Смешанные дроби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 xml:space="preserve">Дают понятия смешанной и неправильной дроби. Представляют </w:t>
            </w:r>
            <w:r w:rsidRPr="00451BE3">
              <w:rPr>
                <w:bCs/>
                <w:sz w:val="22"/>
                <w:szCs w:val="22"/>
                <w:lang w:eastAsia="en-US"/>
              </w:rPr>
              <w:lastRenderedPageBreak/>
              <w:t xml:space="preserve">неправильную дробь в виде смешанной и наоборот. 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Обращать смешанную дробь в неправильную дробь.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 xml:space="preserve">Выделять целую часть из </w:t>
            </w:r>
            <w:r w:rsidRPr="00451BE3">
              <w:rPr>
                <w:bCs/>
                <w:sz w:val="22"/>
                <w:szCs w:val="22"/>
                <w:lang w:eastAsia="en-US"/>
              </w:rPr>
              <w:lastRenderedPageBreak/>
              <w:t>неправильной дроби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 xml:space="preserve">Р: оценивают правильность выполнения действия на уровне адекватной ретроспективной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оценки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: строят речевое высказывание в устной и письменной форме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: контролируют действия партнера</w:t>
            </w:r>
          </w:p>
        </w:tc>
        <w:tc>
          <w:tcPr>
            <w:tcW w:w="171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lastRenderedPageBreak/>
              <w:t>Сформирован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proofErr w:type="spellStart"/>
            <w:r w:rsidRPr="00451BE3">
              <w:rPr>
                <w:bCs/>
                <w:sz w:val="22"/>
                <w:szCs w:val="22"/>
                <w:lang w:eastAsia="en-US"/>
              </w:rPr>
              <w:t>ность</w:t>
            </w:r>
            <w:proofErr w:type="spellEnd"/>
            <w:r w:rsidRPr="00451BE3">
              <w:rPr>
                <w:bCs/>
                <w:sz w:val="22"/>
                <w:szCs w:val="22"/>
                <w:lang w:eastAsia="en-US"/>
              </w:rPr>
              <w:t xml:space="preserve"> мотивации к обучению. </w:t>
            </w:r>
            <w:r w:rsidRPr="00451BE3">
              <w:rPr>
                <w:bCs/>
                <w:sz w:val="22"/>
                <w:szCs w:val="22"/>
                <w:lang w:eastAsia="en-US"/>
              </w:rPr>
              <w:lastRenderedPageBreak/>
              <w:t>Воспитывать патриотическое отношение к своей Родине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п.9.2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776, 777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8B45C7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95" w:history="1">
              <w:r w:rsidR="00B94D93" w:rsidRPr="00451BE3">
                <w:rPr>
                  <w:rStyle w:val="aff5"/>
                  <w:sz w:val="22"/>
                  <w:szCs w:val="22"/>
                  <w:lang w:eastAsia="en-US"/>
                </w:rPr>
                <w:t>https://resh.edu.ru/subject/lesson/7761/start/2</w:t>
              </w:r>
              <w:r w:rsidR="00B94D93" w:rsidRPr="00451BE3">
                <w:rPr>
                  <w:rStyle w:val="aff5"/>
                  <w:sz w:val="22"/>
                  <w:szCs w:val="22"/>
                  <w:lang w:eastAsia="en-US"/>
                </w:rPr>
                <w:lastRenderedPageBreak/>
                <w:t>88262/</w:t>
              </w:r>
            </w:hyperlink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14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Обращение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 xml:space="preserve"> смешанной дроби в неправильную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71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9.2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780, 781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15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Выделение целой части из неправильной дроби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71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9.2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784(б 787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B94D93">
        <w:trPr>
          <w:trHeight w:val="294"/>
        </w:trPr>
        <w:tc>
          <w:tcPr>
            <w:tcW w:w="13575" w:type="dxa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bCs/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9.3 Сложение и вычитание смешанных дробей- 6ч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16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Алгоритм сложения смешанных дробей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Моделируют сложение и вычитание дробей с помощью реальных объектов, рисунков, схем. Формулируют, записывают с помощью букв правила действий.  Вычисляют значения числовых выражений, содержащих дроби. Применяют свойства действий для рационализации вычислений.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Способность характеризовать и оценивать собственные математические знания и умения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Р: различают способ и результат действия. Учитывают правило в планировании и контроле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: ориентируются на разнообразие способов решения задач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: контролируют действия партнера. Учитывают разные мнения и стремятся к координации различных позиций в сотрудничестве</w:t>
            </w:r>
          </w:p>
        </w:tc>
        <w:tc>
          <w:tcPr>
            <w:tcW w:w="171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ind w:left="-95" w:right="-2" w:firstLine="95"/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Моделировать сложение и вычитание дробей с помощью реальных объектов, рисунков, схем.</w:t>
            </w:r>
          </w:p>
          <w:p w:rsidR="0050797D" w:rsidRPr="00451BE3" w:rsidRDefault="0050797D" w:rsidP="0050797D">
            <w:pPr>
              <w:ind w:left="-95" w:right="-2" w:firstLine="95"/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Вычислять значения числовых выражений с дробями. Применять свойства арифметических  действий для рационализации вычислений.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9.3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793, 794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8B45C7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96" w:history="1">
              <w:r w:rsidR="00B94D93" w:rsidRPr="00451BE3">
                <w:rPr>
                  <w:rStyle w:val="aff5"/>
                  <w:sz w:val="22"/>
                  <w:szCs w:val="22"/>
                  <w:lang w:eastAsia="en-US"/>
                </w:rPr>
                <w:t>https://resh.edu.ru/subject/lesson/7760/start/233332/</w:t>
              </w:r>
            </w:hyperlink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17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Сложение смешанных дробей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71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9.3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796, 797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18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Алгоритм вычитания  смешанных дробей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71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9.3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803, 804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8B45C7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97" w:history="1">
              <w:r w:rsidR="00B94D93" w:rsidRPr="00451BE3">
                <w:rPr>
                  <w:rStyle w:val="aff5"/>
                  <w:sz w:val="22"/>
                  <w:szCs w:val="22"/>
                  <w:lang w:eastAsia="en-US"/>
                </w:rPr>
                <w:t>https://resh.edu.ru/subject/lesson/7759/start/307992/</w:t>
              </w:r>
            </w:hyperlink>
          </w:p>
        </w:tc>
      </w:tr>
      <w:tr w:rsidR="0050797D" w:rsidRPr="00451BE3" w:rsidTr="00DC181A">
        <w:trPr>
          <w:trHeight w:val="590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19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Вычитание  смешанных дробей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71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9.3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806, 807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20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Сложение и вычитание смешанных дробей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71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9.3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 xml:space="preserve">№811,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818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21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Контрольная работа по теме «Сложение и вычитание дробных чисел».</w:t>
            </w:r>
          </w:p>
        </w:tc>
        <w:tc>
          <w:tcPr>
            <w:tcW w:w="24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Осуществляют  контроль и самоконтроль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Умение контролировать процесс и результат учебной деятельности</w:t>
            </w:r>
          </w:p>
        </w:tc>
        <w:tc>
          <w:tcPr>
            <w:tcW w:w="3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Р: осуществляют итоговый и пошаговый контроль по результату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:</w:t>
            </w:r>
            <w:r w:rsidRPr="00451BE3">
              <w:rPr>
                <w:rStyle w:val="FontStyle91"/>
                <w:lang w:eastAsia="en-US"/>
              </w:rPr>
              <w:t xml:space="preserve"> способность оценивать правильность или ошибочность выполнения учебной задачи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К: контролируют свои действия.  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7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Корректно и правильно выполнять задания в работе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50797D">
        <w:trPr>
          <w:trHeight w:val="269"/>
        </w:trPr>
        <w:tc>
          <w:tcPr>
            <w:tcW w:w="15825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bCs/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9.4 Умножение дробей- 5 ч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22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Анализ контрольной работы. Правило умножения правильных дробей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Комментируют ход вычислений. Используют приемы проверки результатов. Проводят несложные исследования. Формулируют, применяют правило умножения дробей, дроби на натуральное число, смешанных дробей.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Готовность и способность к саморазвитию.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Ответственное отношение к учению.</w:t>
            </w:r>
            <w:r w:rsidRPr="00451BE3">
              <w:rPr>
                <w:rStyle w:val="FontStyle91"/>
                <w:bCs/>
                <w:lang w:eastAsia="en-US"/>
              </w:rPr>
              <w:t>Формирование коммуникативной компетентности в об</w:t>
            </w:r>
            <w:r w:rsidRPr="00451BE3">
              <w:rPr>
                <w:rStyle w:val="FontStyle91"/>
                <w:bCs/>
                <w:lang w:eastAsia="en-US"/>
              </w:rPr>
              <w:softHyphen/>
              <w:t>щении и сотрудничестве со сверстниками.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Р: учитывают правило в планировании и контроле способа решения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: ориентируются на разнообразие способов решения задач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:  учитывают разные мнения и стремятся к координации различных позиций в сотрудничестве.</w:t>
            </w:r>
          </w:p>
        </w:tc>
        <w:tc>
          <w:tcPr>
            <w:tcW w:w="210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ind w:left="-95" w:firstLine="95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Применять распределительное свойство умножения относительно сложения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9.4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824, 825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23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Сокращение дробей. Умножение дроби на натуральное число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9.4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830, 832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24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Умножение правильной дроби на смешанную дробь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9.4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 xml:space="preserve">№834,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836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25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Умножение смешанных дробей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9.4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835, 837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8B45C7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98" w:history="1">
              <w:r w:rsidR="00B94D93" w:rsidRPr="00451BE3">
                <w:rPr>
                  <w:rStyle w:val="aff5"/>
                  <w:sz w:val="22"/>
                  <w:szCs w:val="22"/>
                  <w:lang w:eastAsia="en-US"/>
                </w:rPr>
                <w:t>https://resh.edu.ru/subject/lesson/7785/start/288293/</w:t>
              </w:r>
            </w:hyperlink>
          </w:p>
        </w:tc>
      </w:tr>
      <w:tr w:rsidR="0050797D" w:rsidRPr="00451BE3" w:rsidTr="00DC181A">
        <w:trPr>
          <w:trHeight w:val="468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26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Умножение дробей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№838, 842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50797D">
        <w:trPr>
          <w:trHeight w:val="462"/>
        </w:trPr>
        <w:tc>
          <w:tcPr>
            <w:tcW w:w="15825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bCs/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9.5 Деление дробей-5ч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27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Дробь, обратная данной. Взаимно обратные дроби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 xml:space="preserve"> Комментируют ход решения. Используют приемы проверки результатов.  Называют и объясняют понятия  дроби, обратной данной, взаимно обратных дробей. Применяют правило деления дробей, смешанных дробей.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Готовность и способность к саморазвитию и самообразованию.</w:t>
            </w:r>
            <w:r w:rsidRPr="00451BE3">
              <w:rPr>
                <w:rStyle w:val="FontStyle91"/>
                <w:bCs/>
                <w:lang w:eastAsia="en-US"/>
              </w:rPr>
              <w:t xml:space="preserve"> Формирование коммуникативной компетентности в об</w:t>
            </w:r>
            <w:r w:rsidRPr="00451BE3">
              <w:rPr>
                <w:rStyle w:val="FontStyle91"/>
                <w:bCs/>
                <w:lang w:eastAsia="en-US"/>
              </w:rPr>
              <w:softHyphen/>
              <w:t>щении и сотрудничестве со сверстниками.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Р: различают способ и результат действия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: владеют вычислительными навыками  действий с дробями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: договариваются о совместной деятельности, приходят к общему решению, в том числе в ситуации столкновения интересов.</w:t>
            </w:r>
          </w:p>
        </w:tc>
        <w:tc>
          <w:tcPr>
            <w:tcW w:w="171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Комментировать ход вычисления. Использовать приемы проверки результатов.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9.5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851, 852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28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Правило деления дроби на дробь.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71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9.5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858, 859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bCs/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29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Деление смешанных дробей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71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9.5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862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863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8B45C7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99" w:history="1">
              <w:r w:rsidR="00B94D93" w:rsidRPr="00451BE3">
                <w:rPr>
                  <w:rStyle w:val="aff5"/>
                  <w:sz w:val="22"/>
                  <w:szCs w:val="22"/>
                  <w:lang w:eastAsia="en-US"/>
                </w:rPr>
                <w:t>https://resh.edu.ru/subject/lesson/7786/start/274266/</w:t>
              </w:r>
            </w:hyperlink>
          </w:p>
        </w:tc>
      </w:tr>
      <w:tr w:rsidR="0050797D" w:rsidRPr="00451BE3" w:rsidTr="00DC181A">
        <w:trPr>
          <w:trHeight w:val="46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30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Деление дробей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71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№870, 871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31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Деление дробей и умножение дробей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71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9.5,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№868,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876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8B45C7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100" w:history="1">
              <w:r w:rsidR="00B94D93" w:rsidRPr="00451BE3">
                <w:rPr>
                  <w:rStyle w:val="aff5"/>
                  <w:sz w:val="22"/>
                  <w:szCs w:val="22"/>
                  <w:lang w:eastAsia="en-US"/>
                </w:rPr>
                <w:t>https://resh.edu.ru/subject/lesson/7</w:t>
              </w:r>
              <w:r w:rsidR="00B94D93" w:rsidRPr="00451BE3">
                <w:rPr>
                  <w:rStyle w:val="aff5"/>
                  <w:sz w:val="22"/>
                  <w:szCs w:val="22"/>
                  <w:lang w:eastAsia="en-US"/>
                </w:rPr>
                <w:lastRenderedPageBreak/>
                <w:t>758/start/233270/</w:t>
              </w:r>
            </w:hyperlink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bCs/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32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Задача на нахождение части целого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Применяют приемы решения задач на   нахождение части целого и целого по его части. Решают задачи на части. Используют приемы и способы проверки результатов.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Умение устанавливать, с  какими учебными задачами  может самостоятельно успешно справиться.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Заинтересованность в расширении и углублении получаемых математических знаний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Р:  вносят необходимые коррективы в действие после его завершения на основе его и учета характера сделанных ошибок. 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:  владеют приемами решения задач на части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:  учитывают разные мнения и стремятся к координации различных позиций в сотрудничестве</w:t>
            </w:r>
          </w:p>
        </w:tc>
        <w:tc>
          <w:tcPr>
            <w:tcW w:w="171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Использовать приемы решения задач на нахождение части целого и целого по его части.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Решать текстовые задачи, содержащие дробные данные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9.6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883, 884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bCs/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33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Правило нахождения части целого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71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9.6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887, 889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bCs/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34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Задача о нахождении целого по его части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71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9.6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891, 892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bCs/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35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Правило нахождения целого по его части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71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9.6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895, 896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36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Нахождение части целого и целого по его части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71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9.6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894, 897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37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Задачи на совместную работу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Применяют способы решения задач на совместную работу. Используют приемы и способы проверки результатов.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Выполняют все действия с дробями, применяя правила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rStyle w:val="FontStyle91"/>
                <w:bCs/>
                <w:lang w:eastAsia="en-US"/>
              </w:rPr>
              <w:t>Креативность мышления, инициативы, находчивости, активности при решении арифметических задач.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Р:  вносят необходимые коррективы в действие после его завершения на основе сделанных ошибок. 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: владеют общим приемом решения задач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: договариваются о совместной деятельности, приходят к общему решению</w:t>
            </w:r>
          </w:p>
        </w:tc>
        <w:tc>
          <w:tcPr>
            <w:tcW w:w="171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Решать задачи на совместную работу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bCs/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Умение ясно, точно, грамотно излагать мысли.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bCs/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bCs/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bCs/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bCs/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bCs/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bCs/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п.9.7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903, 904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bCs/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38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Обозначение единицей всего объема работы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71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9.7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907, 909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39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Решение задач на совместную работу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71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9.7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913, 915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40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Решение задач по теме «Действия с дробями»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Р: осуществляют итоговый и пошаговый контроль по результату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:</w:t>
            </w:r>
            <w:r w:rsidRPr="00451BE3">
              <w:rPr>
                <w:rStyle w:val="FontStyle91"/>
                <w:lang w:eastAsia="en-US"/>
              </w:rPr>
              <w:t xml:space="preserve"> способность оценивать правильность или ошибочность выполнения учебной задачи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К: контролируют свои действия.  </w:t>
            </w:r>
          </w:p>
        </w:tc>
        <w:tc>
          <w:tcPr>
            <w:tcW w:w="1715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proofErr w:type="spellStart"/>
            <w:r w:rsidRPr="00451BE3">
              <w:rPr>
                <w:rFonts w:ascii="Times New Roman" w:hAnsi="Times New Roman" w:cs="Times New Roman"/>
                <w:lang w:eastAsia="en-US"/>
              </w:rPr>
              <w:t>стр</w:t>
            </w:r>
            <w:proofErr w:type="spellEnd"/>
            <w:r w:rsidRPr="00451BE3">
              <w:rPr>
                <w:rFonts w:ascii="Times New Roman" w:hAnsi="Times New Roman" w:cs="Times New Roman"/>
                <w:lang w:eastAsia="en-US"/>
              </w:rPr>
              <w:t xml:space="preserve"> 229, №1-8</w:t>
            </w: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8B45C7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101" w:history="1">
              <w:r w:rsidR="00B94D93" w:rsidRPr="00451BE3">
                <w:rPr>
                  <w:rStyle w:val="aff5"/>
                  <w:sz w:val="22"/>
                  <w:szCs w:val="22"/>
                  <w:lang w:eastAsia="en-US"/>
                </w:rPr>
                <w:t>https://resh.edu.ru/subject/lesson/7757/start/233425/</w:t>
              </w:r>
            </w:hyperlink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bCs/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41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Контрольная работа по теме «Действия с дробями»</w:t>
            </w:r>
          </w:p>
        </w:tc>
        <w:tc>
          <w:tcPr>
            <w:tcW w:w="24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Осуществляют  контроль и самоконтроль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Умение контролировать процесс и результат учебной деятельности</w:t>
            </w: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7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Корректно и правильно выполнить задания в работе</w:t>
            </w:r>
          </w:p>
        </w:tc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2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50797D">
        <w:trPr>
          <w:trHeight w:val="832"/>
        </w:trPr>
        <w:tc>
          <w:tcPr>
            <w:tcW w:w="15825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b/>
                <w:bCs/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Глава 10.  Многогранники  -10 часов</w:t>
            </w:r>
          </w:p>
          <w:p w:rsidR="00845EDC" w:rsidRPr="00451BE3" w:rsidRDefault="00845EDC" w:rsidP="0050797D">
            <w:pPr>
              <w:pStyle w:val="a6"/>
              <w:spacing w:before="0" w:line="276" w:lineRule="auto"/>
              <w:contextualSpacing/>
              <w:rPr>
                <w:b/>
                <w:sz w:val="22"/>
                <w:szCs w:val="22"/>
                <w:lang w:eastAsia="en-US"/>
              </w:rPr>
            </w:pPr>
            <w:r w:rsidRPr="00451BE3">
              <w:rPr>
                <w:b/>
                <w:bCs/>
                <w:sz w:val="22"/>
                <w:szCs w:val="22"/>
                <w:lang w:eastAsia="en-US"/>
              </w:rPr>
              <w:t>ЦОР:</w:t>
            </w:r>
          </w:p>
          <w:p w:rsidR="0050797D" w:rsidRPr="00451BE3" w:rsidRDefault="008B45C7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102" w:history="1">
              <w:r w:rsidR="00845EDC" w:rsidRPr="00451BE3">
                <w:rPr>
                  <w:rStyle w:val="aff5"/>
                  <w:sz w:val="22"/>
                  <w:szCs w:val="22"/>
                  <w:u w:val="none"/>
                  <w:lang w:eastAsia="en-US"/>
                </w:rPr>
                <w:t>https://resh.edu.ru/subject/lesson/7731/start/274359/</w:t>
              </w:r>
            </w:hyperlink>
          </w:p>
          <w:p w:rsidR="00845EDC" w:rsidRPr="00451BE3" w:rsidRDefault="008B45C7" w:rsidP="00845EDC">
            <w:pPr>
              <w:pStyle w:val="a6"/>
              <w:spacing w:line="276" w:lineRule="auto"/>
              <w:contextualSpacing/>
              <w:rPr>
                <w:sz w:val="22"/>
                <w:szCs w:val="22"/>
                <w:lang w:eastAsia="en-US"/>
              </w:rPr>
            </w:pPr>
            <w:hyperlink r:id="rId103" w:history="1">
              <w:r w:rsidR="00845EDC" w:rsidRPr="00451BE3">
                <w:rPr>
                  <w:rStyle w:val="aff5"/>
                  <w:sz w:val="22"/>
                  <w:szCs w:val="22"/>
                  <w:lang w:eastAsia="en-US"/>
                </w:rPr>
                <w:t>https://resh.edu.ru/subject/lesson/7730/start/272360/</w:t>
              </w:r>
            </w:hyperlink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42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1e"/>
              <w:spacing w:line="276" w:lineRule="auto"/>
              <w:jc w:val="left"/>
              <w:rPr>
                <w:lang w:eastAsia="en-US"/>
              </w:rPr>
            </w:pPr>
            <w:r w:rsidRPr="00451BE3">
              <w:rPr>
                <w:lang w:eastAsia="en-US"/>
              </w:rPr>
              <w:t>Анализ контрольной работы. Геометрические тела и их изображение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Распознают  на чертежах, рисунках, в окружающем мире многогранники. Изображают многогранники на клетчатой бумаге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Способность характеризовать и оценивать собственные математические знания и умения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Р: самостоятельно определять цель учебной деятельности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: осуществлять сравнение, самостоятельно выбирая основания и критерии для логических операций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: определять общие цели.</w:t>
            </w:r>
          </w:p>
        </w:tc>
        <w:tc>
          <w:tcPr>
            <w:tcW w:w="210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ind w:left="-95" w:firstLine="95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Распознавать на чертежах, рисунках, в окружающем мире многогранники. Изображать многогранники на клетчатой бумаге</w:t>
            </w: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10.1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925, 92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43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Геометрические тела: куб, цилиндр, шар, конус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10.1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931, 93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50797D">
        <w:trPr>
          <w:trHeight w:val="325"/>
        </w:trPr>
        <w:tc>
          <w:tcPr>
            <w:tcW w:w="15825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0.2 Параллелепипед-2ч</w:t>
            </w: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44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Параллелепипед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 xml:space="preserve">  Моделируют многогранники, используя бумагу, пластилин, проволоку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Ответственность и внимательность при выборе действий. Развитие эстетических чувств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Р:  вносят необходимые коррективы в действие после его завершения 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: владеют приемами моделирования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: контролируют действия партнера</w:t>
            </w:r>
          </w:p>
        </w:tc>
        <w:tc>
          <w:tcPr>
            <w:tcW w:w="210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 xml:space="preserve">Моделировать многогранники, используя бумагу, пластилин, проволоку  </w:t>
            </w: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10.2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941, 94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45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Куб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10.2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946, 95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50797D">
        <w:trPr>
          <w:trHeight w:val="337"/>
        </w:trPr>
        <w:tc>
          <w:tcPr>
            <w:tcW w:w="15825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lastRenderedPageBreak/>
              <w:t>10.3 Объем параллелепипеда-2ч</w:t>
            </w: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46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Объем параллелепипеда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Записывают формулу объема параллелепипеда. Вычисляют оббьем.  Выражают одни единицы объема через другие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Ответственность и внимательность при выборе действий. Формирование  эстетических чувств.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bCs/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Р: различают способ и результат действия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: владеют общим приемом решения задач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: контролируют действия партнера</w:t>
            </w:r>
          </w:p>
        </w:tc>
        <w:tc>
          <w:tcPr>
            <w:tcW w:w="210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Вычислять объемы параллелепипедов Выражать одни единицы объема через другие</w:t>
            </w: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10.3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964, 96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47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Связь метрических единиц объема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10.3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968, 97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50797D">
        <w:trPr>
          <w:trHeight w:val="424"/>
        </w:trPr>
        <w:tc>
          <w:tcPr>
            <w:tcW w:w="15825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0.4 Пирамида-2ч, обзор и контроль -2ч</w:t>
            </w:r>
          </w:p>
        </w:tc>
      </w:tr>
      <w:tr w:rsidR="0050797D" w:rsidRPr="00451BE3" w:rsidTr="00DC181A">
        <w:trPr>
          <w:trHeight w:val="553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48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Пирамида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Определяют виды пирамид, изготавливают модели пространственных фигур из разверток. Исследуют  и описывают свойства многогранников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Готовность и способность к саморазвитию. Заинтересованность в расширении и углублении математических знаний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Р: самостоятельно обнаруживать учебную проблему. 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: строят речевое высказывание в устной и письменной форме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К: приводить аргументы, подтверждая их фактами  </w:t>
            </w:r>
          </w:p>
        </w:tc>
        <w:tc>
          <w:tcPr>
            <w:tcW w:w="210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ind w:left="-95" w:right="-2" w:firstLine="95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Определять вид пирамиды и называть ее элементы. Изготовление пространственных фигур из разверток; распознавать развертки куба, параллелепипеда, пирамиды.</w:t>
            </w: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10.4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985,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99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49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Виды пирамид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10.5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991, 99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50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Развертки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10.5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стр.254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1-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51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Контрольная работа по теме «Многогранники»</w:t>
            </w:r>
          </w:p>
        </w:tc>
        <w:tc>
          <w:tcPr>
            <w:tcW w:w="24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Осуществляют  контроль и самоконтроль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Умение контролировать процесс и результат учебной деятельности</w:t>
            </w:r>
          </w:p>
        </w:tc>
        <w:tc>
          <w:tcPr>
            <w:tcW w:w="3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Р: осуществляют итоговый и пошаговый контроль 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:</w:t>
            </w:r>
            <w:r w:rsidRPr="00451BE3">
              <w:rPr>
                <w:rStyle w:val="FontStyle91"/>
                <w:lang w:eastAsia="en-US"/>
              </w:rPr>
              <w:t xml:space="preserve"> способность оценивать правильность или ошибочность выполнения учебной задачи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К: контролируют свои действия.  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Корректно и правильно выполнять задания в работе</w:t>
            </w: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50797D">
        <w:trPr>
          <w:trHeight w:val="591"/>
        </w:trPr>
        <w:tc>
          <w:tcPr>
            <w:tcW w:w="15825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bCs/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Глава 11. Таблицы и диаграммы  9 часов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bCs/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1.1 Чтение и составление таблиц-3 ч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52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Анализ контрольной работы. Чтение и составление таблиц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Анализируют готовые таблицы; сравнивают  между собой данные, характеризующие некоторые явления, процессы. Извлекают информацию из таблиц. Называют практическое применение и значение таблиц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tabs>
                <w:tab w:val="left" w:pos="1080"/>
              </w:tabs>
              <w:jc w:val="both"/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Высказывать собственные суждения и давать им обоснование. Воспитывать патриотическое отношение к своей Родине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Р: самостоятельно определять цель учебной деятельности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: осуществлять сравнение, самостоятельно выбирая основания и критерии для указанных логических операций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: определять общие цели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tabs>
                <w:tab w:val="left" w:pos="1080"/>
              </w:tabs>
              <w:jc w:val="both"/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Анализировать готовые таблицы; сравнивать между собой данные, характеризующие некоторые явления или процессы.</w:t>
            </w: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11.1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1000, 100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53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Табличная информация. Таблицы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11.1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1003, 100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54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Извлечение информации из таблицы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11.1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101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50797D">
        <w:trPr>
          <w:trHeight w:val="503"/>
        </w:trPr>
        <w:tc>
          <w:tcPr>
            <w:tcW w:w="15825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1.2 Диаграммы-2ч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1119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55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Представление данных в виде диаграммы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Читают диаграммы.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Строят различного вида диаграммы. Называют практическое применение.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 xml:space="preserve">Способность к </w:t>
            </w:r>
            <w:proofErr w:type="spellStart"/>
            <w:r w:rsidRPr="00451BE3">
              <w:rPr>
                <w:bCs/>
                <w:sz w:val="22"/>
                <w:szCs w:val="22"/>
                <w:lang w:eastAsia="en-US"/>
              </w:rPr>
              <w:t>самоорганизованности</w:t>
            </w:r>
            <w:proofErr w:type="spellEnd"/>
            <w:r w:rsidRPr="00451BE3">
              <w:rPr>
                <w:bCs/>
                <w:sz w:val="22"/>
                <w:szCs w:val="22"/>
                <w:lang w:eastAsia="en-US"/>
              </w:rPr>
              <w:t>. Развитие эстетических чувств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Р:  вносят необходимые коррективы в действие после его завершения на основе его и учета характера сделанных ошибок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: владеют общим приемом решения задач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: отстаивать свою точку зрения</w:t>
            </w:r>
          </w:p>
        </w:tc>
        <w:tc>
          <w:tcPr>
            <w:tcW w:w="210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Читать и строить диаграммы</w:t>
            </w: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.11.2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101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56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Диаграммы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Сост. </w:t>
            </w:r>
            <w:proofErr w:type="spellStart"/>
            <w:r w:rsidRPr="00451BE3">
              <w:rPr>
                <w:rFonts w:ascii="Times New Roman" w:hAnsi="Times New Roman" w:cs="Times New Roman"/>
                <w:lang w:eastAsia="en-US"/>
              </w:rPr>
              <w:t>диагр</w:t>
            </w:r>
            <w:proofErr w:type="spellEnd"/>
            <w:r w:rsidRPr="00451BE3">
              <w:rPr>
                <w:rFonts w:ascii="Times New Roman" w:hAnsi="Times New Roman" w:cs="Times New Roman"/>
                <w:lang w:eastAsia="en-US"/>
              </w:rPr>
              <w:t>. Темпе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proofErr w:type="spellStart"/>
            <w:r w:rsidRPr="00451BE3">
              <w:rPr>
                <w:rFonts w:ascii="Times New Roman" w:hAnsi="Times New Roman" w:cs="Times New Roman"/>
                <w:lang w:eastAsia="en-US"/>
              </w:rPr>
              <w:t>ратур</w:t>
            </w:r>
            <w:proofErr w:type="spellEnd"/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50797D">
        <w:trPr>
          <w:trHeight w:val="411"/>
        </w:trPr>
        <w:tc>
          <w:tcPr>
            <w:tcW w:w="15825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1.3 Опрос общественного мнения-2 ч, обзор -2ч</w:t>
            </w: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57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Опрос общественного мнения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 xml:space="preserve">Выполняют сбор информации в </w:t>
            </w:r>
            <w:r w:rsidRPr="00451BE3">
              <w:rPr>
                <w:bCs/>
                <w:sz w:val="22"/>
                <w:szCs w:val="22"/>
                <w:lang w:eastAsia="en-US"/>
              </w:rPr>
              <w:lastRenderedPageBreak/>
              <w:t>несложных случаях; заполняют простые таблицы, следуя инструкции. Решают задачи на опрос общественного мнения. Оформляют материал в виде таблиц, диаграмм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lastRenderedPageBreak/>
              <w:t xml:space="preserve">Готовность и способность к саморазвитию. Работа с </w:t>
            </w:r>
            <w:r w:rsidRPr="00451BE3">
              <w:rPr>
                <w:bCs/>
                <w:sz w:val="22"/>
                <w:szCs w:val="22"/>
                <w:lang w:eastAsia="en-US"/>
              </w:rPr>
              <w:lastRenderedPageBreak/>
              <w:t>текстом.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Формирование основ экологического воспитания.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 xml:space="preserve">Р: учитывают правило в планировании и контроле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способа решения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: ориентируются на разнообразие способов решения задач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: отстаивают свою точку зрения</w:t>
            </w:r>
          </w:p>
        </w:tc>
        <w:tc>
          <w:tcPr>
            <w:tcW w:w="210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lastRenderedPageBreak/>
              <w:t xml:space="preserve">Выполнять сбор информации в </w:t>
            </w:r>
            <w:r w:rsidRPr="00451BE3">
              <w:rPr>
                <w:bCs/>
                <w:sz w:val="22"/>
                <w:szCs w:val="22"/>
                <w:lang w:eastAsia="en-US"/>
              </w:rPr>
              <w:lastRenderedPageBreak/>
              <w:t>несложных случаях; заполнять простые таблицы, следуя инструкции.</w:t>
            </w: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п.11.3,</w:t>
            </w:r>
            <w:r w:rsidRPr="00451BE3">
              <w:rPr>
                <w:rFonts w:ascii="Times New Roman" w:hAnsi="Times New Roman" w:cs="Times New Roman"/>
                <w:lang w:eastAsia="en-US"/>
              </w:rPr>
              <w:br/>
              <w:t>№102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58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Опрос общественного мнения – представление в виде таблицы или в виде диаграммы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составление таблиц диаграмм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59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Решение задач на представление информации в виде диаграмм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Решают задачи на составление таблиц и изображают данные  на диаграммах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rStyle w:val="FontStyle91"/>
                <w:bCs/>
                <w:lang w:eastAsia="en-US"/>
              </w:rPr>
              <w:t>Ответственное отношение к учению, готовности и спо</w:t>
            </w:r>
            <w:r w:rsidRPr="00451BE3">
              <w:rPr>
                <w:rStyle w:val="FontStyle91"/>
                <w:bCs/>
                <w:lang w:eastAsia="en-US"/>
              </w:rPr>
              <w:softHyphen/>
              <w:t>собности обучающихся к саморазвитию и самообразованию на основе мотивации к обучению и познанию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Р: осуществляют итоговый и пошаговый контроль П: строят речевое высказывание в устной и письменной форме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: приводить аргументы, подтверждая их фактами</w:t>
            </w:r>
          </w:p>
        </w:tc>
        <w:tc>
          <w:tcPr>
            <w:tcW w:w="210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Читать и строить диаграммы.  Читать и заполнять таблицы.</w:t>
            </w: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60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Решение задач по теме «Таблицы и диаграммы»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50797D">
        <w:trPr>
          <w:trHeight w:val="370"/>
        </w:trPr>
        <w:tc>
          <w:tcPr>
            <w:tcW w:w="15825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Повторение -10 часов</w:t>
            </w: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61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Натуральные числа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Выполняют действия, решают текстовые задачи. Применяют свойства натуральных чисел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Высказывать собственные суждения и давать им обоснование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Р: оценивают правильность выполнения действия на уровне адекватной ретроспективной оценки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: владеют общим приемом решения задач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: договариваются о совместной деятельности, приходят к общему решению</w:t>
            </w:r>
          </w:p>
        </w:tc>
        <w:tc>
          <w:tcPr>
            <w:tcW w:w="210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Находить значения числовых выражений, содержащих действия разных ступеней, со скобками и без скобок</w:t>
            </w: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№155, 156, 15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62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Натуральные числа и действия с натуральными числами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№339, 340, 35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553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63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Дроби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Выполняют действия, решают текстовые задачи. Применяют свойства дроби.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Ответственность и внимательность при выборе действий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Р: учитывают правило в планировании и контроле способа решения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П: ориентируются на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разнообразие способов решения задач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:  учитывают разные мнения и стремятся к сотрудничеству</w:t>
            </w:r>
          </w:p>
        </w:tc>
        <w:tc>
          <w:tcPr>
            <w:tcW w:w="210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lastRenderedPageBreak/>
              <w:t xml:space="preserve">Формулировать, записывать с помощью букв правила действий с обыкновенными </w:t>
            </w:r>
            <w:r w:rsidRPr="00451BE3">
              <w:rPr>
                <w:bCs/>
                <w:sz w:val="22"/>
                <w:szCs w:val="22"/>
                <w:lang w:eastAsia="en-US"/>
              </w:rPr>
              <w:lastRenderedPageBreak/>
              <w:t>дробями.</w:t>
            </w: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№770, 790, 87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64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Дроби. Действия с дробями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№916, 918, 98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65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Тестовая работа</w:t>
            </w:r>
            <w:r w:rsidRPr="00451BE3">
              <w:rPr>
                <w:bCs/>
                <w:sz w:val="22"/>
                <w:szCs w:val="22"/>
                <w:lang w:eastAsia="en-US"/>
              </w:rPr>
              <w:br/>
              <w:t>за курс 5 класса</w:t>
            </w:r>
          </w:p>
        </w:tc>
        <w:tc>
          <w:tcPr>
            <w:tcW w:w="24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Осуществляют  контроль и самоконтроль</w:t>
            </w: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Умение контролировать процесс и результат учебной деятельности</w:t>
            </w:r>
          </w:p>
        </w:tc>
        <w:tc>
          <w:tcPr>
            <w:tcW w:w="3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Р: осуществляют итоговый и пошаговый контроль 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:</w:t>
            </w:r>
            <w:r w:rsidRPr="00451BE3">
              <w:rPr>
                <w:rStyle w:val="FontStyle91"/>
                <w:lang w:eastAsia="en-US"/>
              </w:rPr>
              <w:t xml:space="preserve"> способность оценивать правильность или ошибочность выполнения учебной задачи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: контролируют свои действия</w:t>
            </w:r>
          </w:p>
        </w:tc>
        <w:tc>
          <w:tcPr>
            <w:tcW w:w="2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Корректно и правильно выполнить задания в работе</w:t>
            </w: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66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Анализ тестовой  работы. Текстовые задачи на движение</w:t>
            </w:r>
          </w:p>
        </w:tc>
        <w:tc>
          <w:tcPr>
            <w:tcW w:w="240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Решают текстовые задачи на движение в различных направлениях и на совместную работу</w:t>
            </w:r>
          </w:p>
        </w:tc>
        <w:tc>
          <w:tcPr>
            <w:tcW w:w="29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Умение ясно, точно, грамотно излагать свои мысли в устной и письменной речи</w:t>
            </w:r>
          </w:p>
        </w:tc>
        <w:tc>
          <w:tcPr>
            <w:tcW w:w="325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Р: осуществляют итоговый и пошаговый контроль 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П: проводят сравнение, </w:t>
            </w:r>
            <w:proofErr w:type="spellStart"/>
            <w:r w:rsidRPr="00451BE3">
              <w:rPr>
                <w:rFonts w:ascii="Times New Roman" w:hAnsi="Times New Roman" w:cs="Times New Roman"/>
                <w:lang w:eastAsia="en-US"/>
              </w:rPr>
              <w:t>сериацию</w:t>
            </w:r>
            <w:proofErr w:type="spellEnd"/>
            <w:r w:rsidRPr="00451BE3">
              <w:rPr>
                <w:rFonts w:ascii="Times New Roman" w:hAnsi="Times New Roman" w:cs="Times New Roman"/>
                <w:lang w:eastAsia="en-US"/>
              </w:rPr>
              <w:t xml:space="preserve"> и классификацию по заданным критериям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: договариваются о совместной деятельности, приходят к общему решению</w:t>
            </w:r>
          </w:p>
        </w:tc>
        <w:tc>
          <w:tcPr>
            <w:tcW w:w="210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ind w:left="-95" w:right="-144" w:firstLine="95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Решать текстовые задачи арифметическим способом, используя различные зависимости между величинами; анализировать и осмысливать текст задачи, переформулировать условие, извлекать необходимую информацию</w:t>
            </w: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№982, 935, 89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67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Текстовые задачи на совместную работу</w:t>
            </w:r>
          </w:p>
        </w:tc>
        <w:tc>
          <w:tcPr>
            <w:tcW w:w="240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9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32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2103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№906, 908, 91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68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Многоугольники и многогранники</w:t>
            </w:r>
          </w:p>
        </w:tc>
        <w:tc>
          <w:tcPr>
            <w:tcW w:w="24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 xml:space="preserve">Называют геометрические фигуры, тела и их элементы. </w:t>
            </w:r>
          </w:p>
        </w:tc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Формирование мотивации к обучению. Развитие эстетических чувств</w:t>
            </w:r>
          </w:p>
        </w:tc>
        <w:tc>
          <w:tcPr>
            <w:tcW w:w="3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Р:  вносят необходимые коррективы в действие П: владеют общим приемом решения задач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К: договариваются о </w:t>
            </w: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совместной деятельности.</w:t>
            </w:r>
          </w:p>
        </w:tc>
        <w:tc>
          <w:tcPr>
            <w:tcW w:w="2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ind w:left="-95" w:firstLine="95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lastRenderedPageBreak/>
              <w:t xml:space="preserve">Распознавать многоугольники на чертежах, рисунках, находить их аналоги в окружающем мире. Моделировать </w:t>
            </w:r>
            <w:r w:rsidRPr="00451BE3">
              <w:rPr>
                <w:bCs/>
                <w:sz w:val="22"/>
                <w:szCs w:val="22"/>
                <w:lang w:eastAsia="en-US"/>
              </w:rPr>
              <w:lastRenderedPageBreak/>
              <w:t>многоугольники, вычислять их периметры</w:t>
            </w: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lastRenderedPageBreak/>
              <w:t>№1-9 стр.25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69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Периметр и площадь многоугольников</w:t>
            </w:r>
          </w:p>
        </w:tc>
        <w:tc>
          <w:tcPr>
            <w:tcW w:w="24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Вычисляют периметр и площадь</w:t>
            </w:r>
          </w:p>
        </w:tc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 xml:space="preserve">Способность к </w:t>
            </w:r>
            <w:proofErr w:type="spellStart"/>
            <w:r w:rsidRPr="00451BE3">
              <w:rPr>
                <w:bCs/>
                <w:sz w:val="22"/>
                <w:szCs w:val="22"/>
                <w:lang w:eastAsia="en-US"/>
              </w:rPr>
              <w:t>самоорганизованности</w:t>
            </w:r>
            <w:proofErr w:type="spellEnd"/>
            <w:r w:rsidRPr="00451BE3">
              <w:rPr>
                <w:bCs/>
                <w:sz w:val="22"/>
                <w:szCs w:val="22"/>
                <w:lang w:eastAsia="en-US"/>
              </w:rPr>
              <w:t>. Воспитание патриотического отношения к своей Родине</w:t>
            </w:r>
          </w:p>
        </w:tc>
        <w:tc>
          <w:tcPr>
            <w:tcW w:w="3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Р: учитывают правило в планировании и контроле способа решения.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: ориентируются на разнообразие способов решения задач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: отстаивают свою точку зрения</w:t>
            </w:r>
          </w:p>
        </w:tc>
        <w:tc>
          <w:tcPr>
            <w:tcW w:w="2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Вычислять периметр и площадь многоугольников</w:t>
            </w: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№1-3 стр.27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  <w:tr w:rsidR="0050797D" w:rsidRPr="00451BE3" w:rsidTr="00DC181A">
        <w:trPr>
          <w:trHeight w:val="832"/>
        </w:trPr>
        <w:tc>
          <w:tcPr>
            <w:tcW w:w="6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170</w:t>
            </w:r>
          </w:p>
        </w:tc>
        <w:tc>
          <w:tcPr>
            <w:tcW w:w="2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</w:p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jc w:val="both"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Решение задач</w:t>
            </w:r>
          </w:p>
        </w:tc>
        <w:tc>
          <w:tcPr>
            <w:tcW w:w="24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Решают текстовые задачи</w:t>
            </w:r>
          </w:p>
        </w:tc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rStyle w:val="FontStyle91"/>
                <w:bCs/>
                <w:lang w:eastAsia="en-US"/>
              </w:rPr>
              <w:t>Критичность  мышления, умение распознавать логически некорректные высказывания.</w:t>
            </w:r>
          </w:p>
        </w:tc>
        <w:tc>
          <w:tcPr>
            <w:tcW w:w="32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 xml:space="preserve">Р: осуществляют итоговый и пошаговый контроль </w:t>
            </w:r>
          </w:p>
          <w:p w:rsidR="0050797D" w:rsidRPr="00451BE3" w:rsidRDefault="0050797D" w:rsidP="0050797D">
            <w:pPr>
              <w:rPr>
                <w:rFonts w:ascii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П: строят речевое высказывание в устной и письменной форме.</w:t>
            </w:r>
          </w:p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  <w:r w:rsidRPr="00451BE3">
              <w:rPr>
                <w:rFonts w:ascii="Times New Roman" w:hAnsi="Times New Roman" w:cs="Times New Roman"/>
                <w:lang w:eastAsia="en-US"/>
              </w:rPr>
              <w:t>К: приводят аргументы, факты</w:t>
            </w:r>
          </w:p>
        </w:tc>
        <w:tc>
          <w:tcPr>
            <w:tcW w:w="21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  <w:r w:rsidRPr="00451BE3">
              <w:rPr>
                <w:bCs/>
                <w:sz w:val="22"/>
                <w:szCs w:val="22"/>
                <w:lang w:eastAsia="en-US"/>
              </w:rPr>
              <w:t>Решать текстовые задачи арифметическим способом</w:t>
            </w:r>
          </w:p>
        </w:tc>
        <w:tc>
          <w:tcPr>
            <w:tcW w:w="10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rPr>
                <w:rFonts w:ascii="Times New Roman" w:eastAsia="Times New Roman" w:hAnsi="Times New Roman" w:cs="Times New Roman"/>
                <w:lang w:eastAsia="en-US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797D" w:rsidRPr="00451BE3" w:rsidRDefault="0050797D" w:rsidP="0050797D">
            <w:pPr>
              <w:pStyle w:val="a6"/>
              <w:spacing w:before="0" w:line="276" w:lineRule="auto"/>
              <w:contextualSpacing/>
              <w:rPr>
                <w:sz w:val="22"/>
                <w:szCs w:val="22"/>
                <w:lang w:eastAsia="en-US"/>
              </w:rPr>
            </w:pPr>
          </w:p>
        </w:tc>
      </w:tr>
    </w:tbl>
    <w:p w:rsidR="007A4D1A" w:rsidRPr="00451BE3" w:rsidRDefault="007A4D1A" w:rsidP="007A4D1A">
      <w:pPr>
        <w:rPr>
          <w:rFonts w:ascii="Times New Roman" w:hAnsi="Times New Roman" w:cs="Times New Roman"/>
          <w:b/>
          <w:u w:val="single"/>
        </w:rPr>
      </w:pPr>
    </w:p>
    <w:p w:rsidR="007548B9" w:rsidRPr="00451BE3" w:rsidRDefault="007548B9" w:rsidP="007A4D1A">
      <w:pPr>
        <w:rPr>
          <w:rFonts w:ascii="Times New Roman" w:hAnsi="Times New Roman" w:cs="Times New Roman"/>
          <w:b/>
          <w:u w:val="single"/>
        </w:rPr>
      </w:pPr>
    </w:p>
    <w:p w:rsidR="007548B9" w:rsidRPr="00451BE3" w:rsidRDefault="007548B9" w:rsidP="007548B9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7548B9" w:rsidRPr="00451BE3" w:rsidRDefault="007548B9" w:rsidP="007548B9">
      <w:pPr>
        <w:spacing w:after="0" w:line="240" w:lineRule="auto"/>
        <w:rPr>
          <w:rFonts w:ascii="Times New Roman" w:eastAsia="Times New Roman" w:hAnsi="Times New Roman" w:cs="Times New Roman"/>
          <w:b/>
        </w:rPr>
      </w:pPr>
      <w:r w:rsidRPr="00451BE3">
        <w:rPr>
          <w:rFonts w:ascii="Times New Roman" w:eastAsia="Times New Roman" w:hAnsi="Times New Roman" w:cs="Times New Roman"/>
          <w:b/>
        </w:rPr>
        <w:t>6 класс</w:t>
      </w:r>
    </w:p>
    <w:p w:rsidR="000710E3" w:rsidRPr="00451BE3" w:rsidRDefault="008B45C7" w:rsidP="007548B9">
      <w:pPr>
        <w:spacing w:after="0" w:line="240" w:lineRule="auto"/>
        <w:rPr>
          <w:rFonts w:ascii="Times New Roman" w:eastAsia="Times New Roman" w:hAnsi="Times New Roman" w:cs="Times New Roman"/>
        </w:rPr>
      </w:pPr>
      <w:hyperlink r:id="rId104" w:history="1">
        <w:r w:rsidR="000710E3" w:rsidRPr="00451BE3">
          <w:rPr>
            <w:rStyle w:val="aff5"/>
            <w:rFonts w:ascii="Times New Roman" w:eastAsia="Times New Roman" w:hAnsi="Times New Roman" w:cs="Times New Roman"/>
          </w:rPr>
          <w:t>http://fgos-matematic.ucoz.ru/index/cor_dorofeev_6_klass/0-66</w:t>
        </w:r>
      </w:hyperlink>
    </w:p>
    <w:p w:rsidR="000710E3" w:rsidRPr="00451BE3" w:rsidRDefault="008B45C7" w:rsidP="007548B9">
      <w:pPr>
        <w:spacing w:after="0" w:line="240" w:lineRule="auto"/>
        <w:rPr>
          <w:rFonts w:ascii="Times New Roman" w:eastAsia="Times New Roman" w:hAnsi="Times New Roman" w:cs="Times New Roman"/>
        </w:rPr>
      </w:pPr>
      <w:hyperlink r:id="rId105" w:history="1">
        <w:r w:rsidR="000710E3" w:rsidRPr="00451BE3">
          <w:rPr>
            <w:rStyle w:val="aff5"/>
            <w:rFonts w:ascii="Times New Roman" w:eastAsia="Times New Roman" w:hAnsi="Times New Roman" w:cs="Times New Roman"/>
          </w:rPr>
          <w:t>https://infourok.ru/biblioteka/matematika/klass-6/uchebnik-1000/type-56</w:t>
        </w:r>
      </w:hyperlink>
    </w:p>
    <w:p w:rsidR="00054262" w:rsidRPr="00451BE3" w:rsidRDefault="008B45C7" w:rsidP="007548B9">
      <w:pPr>
        <w:spacing w:after="0" w:line="240" w:lineRule="auto"/>
        <w:rPr>
          <w:rFonts w:ascii="Times New Roman" w:eastAsia="Times New Roman" w:hAnsi="Times New Roman" w:cs="Times New Roman"/>
        </w:rPr>
      </w:pPr>
      <w:hyperlink r:id="rId106" w:history="1">
        <w:r w:rsidR="000710E3" w:rsidRPr="00451BE3">
          <w:rPr>
            <w:rStyle w:val="aff5"/>
            <w:rFonts w:ascii="Times New Roman" w:eastAsia="Times New Roman" w:hAnsi="Times New Roman" w:cs="Times New Roman"/>
          </w:rPr>
          <w:t>https://videouroki.net/razrabotki/matematika/presentacii-3/6-class/?uc=1170&amp;uct=70149</w:t>
        </w:r>
      </w:hyperlink>
      <w:r w:rsidR="000710E3" w:rsidRPr="00451BE3">
        <w:rPr>
          <w:rFonts w:ascii="Times New Roman" w:eastAsia="Times New Roman" w:hAnsi="Times New Roman" w:cs="Times New Roman"/>
        </w:rPr>
        <w:t xml:space="preserve">             </w:t>
      </w:r>
      <w:hyperlink r:id="rId107" w:history="1">
        <w:r w:rsidR="000710E3" w:rsidRPr="00451BE3">
          <w:rPr>
            <w:rStyle w:val="aff5"/>
            <w:rFonts w:ascii="Times New Roman" w:eastAsia="Times New Roman" w:hAnsi="Times New Roman" w:cs="Times New Roman"/>
          </w:rPr>
          <w:t>https://resh.edu.ru/subject/lesson/6849/start/316012/</w:t>
        </w:r>
      </w:hyperlink>
    </w:p>
    <w:p w:rsidR="00054262" w:rsidRPr="00451BE3" w:rsidRDefault="00054262" w:rsidP="007548B9">
      <w:pPr>
        <w:spacing w:after="0" w:line="240" w:lineRule="auto"/>
        <w:rPr>
          <w:rFonts w:ascii="Times New Roman" w:eastAsia="Times New Roman" w:hAnsi="Times New Roman" w:cs="Times New Roman"/>
          <w:b/>
        </w:rPr>
      </w:pPr>
    </w:p>
    <w:tbl>
      <w:tblPr>
        <w:tblW w:w="15593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51"/>
        <w:gridCol w:w="16"/>
        <w:gridCol w:w="7922"/>
        <w:gridCol w:w="3969"/>
        <w:gridCol w:w="2835"/>
      </w:tblGrid>
      <w:tr w:rsidR="007548B9" w:rsidRPr="00451BE3" w:rsidTr="000710E3">
        <w:trPr>
          <w:trHeight w:val="734"/>
        </w:trPr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451BE3">
              <w:rPr>
                <w:rFonts w:ascii="Times New Roman" w:eastAsia="Times New Roman" w:hAnsi="Times New Roman" w:cs="Times New Roman"/>
                <w:b/>
              </w:rPr>
              <w:t>№</w:t>
            </w:r>
          </w:p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451BE3">
              <w:rPr>
                <w:rFonts w:ascii="Times New Roman" w:eastAsia="Times New Roman" w:hAnsi="Times New Roman" w:cs="Times New Roman"/>
                <w:b/>
              </w:rPr>
              <w:t>урока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451BE3">
              <w:rPr>
                <w:rFonts w:ascii="Times New Roman" w:eastAsia="Times New Roman" w:hAnsi="Times New Roman" w:cs="Times New Roman"/>
                <w:b/>
              </w:rPr>
              <w:t>Тема урока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451BE3">
              <w:rPr>
                <w:rFonts w:ascii="Times New Roman" w:eastAsia="Times New Roman" w:hAnsi="Times New Roman" w:cs="Times New Roman"/>
                <w:b/>
              </w:rPr>
              <w:t>Домашнее задание (всем обучающимся и обучающимся по адаптированной программе)</w:t>
            </w:r>
          </w:p>
        </w:tc>
        <w:tc>
          <w:tcPr>
            <w:tcW w:w="2835" w:type="dxa"/>
          </w:tcPr>
          <w:p w:rsidR="007548B9" w:rsidRPr="00451BE3" w:rsidRDefault="00054262" w:rsidP="000D266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proofErr w:type="spellStart"/>
            <w:r w:rsidRPr="00451BE3">
              <w:rPr>
                <w:rFonts w:ascii="Times New Roman" w:eastAsia="Times New Roman" w:hAnsi="Times New Roman" w:cs="Times New Roman"/>
                <w:b/>
              </w:rPr>
              <w:t>цор</w:t>
            </w:r>
            <w:proofErr w:type="spellEnd"/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История математики появление цифр, букв, иероглифов в процессе счета и </w:t>
            </w:r>
            <w:r w:rsidRPr="00451BE3">
              <w:rPr>
                <w:rFonts w:ascii="Times New Roman" w:eastAsia="Times New Roman" w:hAnsi="Times New Roman" w:cs="Times New Roman"/>
              </w:rPr>
              <w:lastRenderedPageBreak/>
              <w:t>распределения продуктов на Древнем ближнем Востоке. Связь с Неолитической революцией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lastRenderedPageBreak/>
              <w:t>П.1.1 №3,11,15</w:t>
            </w:r>
          </w:p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lastRenderedPageBreak/>
              <w:t>ОВЗ: №1, №2</w:t>
            </w:r>
          </w:p>
        </w:tc>
        <w:tc>
          <w:tcPr>
            <w:tcW w:w="2835" w:type="dxa"/>
          </w:tcPr>
          <w:p w:rsidR="007548B9" w:rsidRPr="00451BE3" w:rsidRDefault="008B45C7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hyperlink r:id="rId108" w:history="1">
              <w:r w:rsidR="00054262" w:rsidRPr="00451BE3">
                <w:rPr>
                  <w:rStyle w:val="aff5"/>
                  <w:rFonts w:ascii="Times New Roman" w:eastAsia="Times New Roman" w:hAnsi="Times New Roman" w:cs="Times New Roman"/>
                </w:rPr>
                <w:t>http://fgos-</w:t>
              </w:r>
              <w:r w:rsidR="00054262" w:rsidRPr="00451BE3">
                <w:rPr>
                  <w:rStyle w:val="aff5"/>
                  <w:rFonts w:ascii="Times New Roman" w:eastAsia="Times New Roman" w:hAnsi="Times New Roman" w:cs="Times New Roman"/>
                </w:rPr>
                <w:lastRenderedPageBreak/>
                <w:t>matematic.ucoz.ru/index/cor/0-23</w:t>
              </w:r>
            </w:hyperlink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lastRenderedPageBreak/>
              <w:t>2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Обыкновенные дроби. Основное свойство дроби. Сравнение обыкновенных дробей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6, 9*;11*;ОВЗ: №7; 4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3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Сложение и вычитание обыкновенных дробей. Умножение и деление обыкновенных дробей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1.2 №29* , 19 (</w:t>
            </w:r>
            <w:proofErr w:type="spellStart"/>
            <w:r w:rsidRPr="00451BE3">
              <w:rPr>
                <w:rFonts w:ascii="Times New Roman" w:eastAsia="Times New Roman" w:hAnsi="Times New Roman" w:cs="Times New Roman"/>
              </w:rPr>
              <w:t>б,г,е,з</w:t>
            </w:r>
            <w:proofErr w:type="spellEnd"/>
            <w:r w:rsidRPr="00451BE3">
              <w:rPr>
                <w:rFonts w:ascii="Times New Roman" w:eastAsia="Times New Roman" w:hAnsi="Times New Roman" w:cs="Times New Roman"/>
              </w:rPr>
              <w:t>); ОВЗ: №17 (</w:t>
            </w:r>
            <w:proofErr w:type="spellStart"/>
            <w:r w:rsidRPr="00451BE3">
              <w:rPr>
                <w:rFonts w:ascii="Times New Roman" w:eastAsia="Times New Roman" w:hAnsi="Times New Roman" w:cs="Times New Roman"/>
              </w:rPr>
              <w:t>б,д,з,л</w:t>
            </w:r>
            <w:proofErr w:type="spellEnd"/>
            <w:r w:rsidRPr="00451BE3">
              <w:rPr>
                <w:rFonts w:ascii="Times New Roman" w:eastAsia="Times New Roman" w:hAnsi="Times New Roman" w:cs="Times New Roman"/>
              </w:rPr>
              <w:t xml:space="preserve">); 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4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Арифметические действия со смешанными дробями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30 (</w:t>
            </w:r>
            <w:proofErr w:type="spellStart"/>
            <w:r w:rsidRPr="00451BE3">
              <w:rPr>
                <w:rFonts w:ascii="Times New Roman" w:eastAsia="Times New Roman" w:hAnsi="Times New Roman" w:cs="Times New Roman"/>
              </w:rPr>
              <w:t>а,в</w:t>
            </w:r>
            <w:proofErr w:type="spellEnd"/>
            <w:r w:rsidRPr="00451BE3">
              <w:rPr>
                <w:rFonts w:ascii="Times New Roman" w:eastAsia="Times New Roman" w:hAnsi="Times New Roman" w:cs="Times New Roman"/>
              </w:rPr>
              <w:t xml:space="preserve">)*23, 25; ОВЗ: №20, 22; 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5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Дробные выражения. Арифметические действия с дробными числами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1.3 №46 (</w:t>
            </w:r>
            <w:proofErr w:type="spellStart"/>
            <w:r w:rsidRPr="00451BE3">
              <w:rPr>
                <w:rFonts w:ascii="Times New Roman" w:eastAsia="Times New Roman" w:hAnsi="Times New Roman" w:cs="Times New Roman"/>
              </w:rPr>
              <w:t>а,в,д</w:t>
            </w:r>
            <w:proofErr w:type="spellEnd"/>
            <w:r w:rsidRPr="00451BE3">
              <w:rPr>
                <w:rFonts w:ascii="Times New Roman" w:eastAsia="Times New Roman" w:hAnsi="Times New Roman" w:cs="Times New Roman"/>
              </w:rPr>
              <w:t>),49*; ОВЗ: №45; 43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6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Нахождение значений дробных выражений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50*;№51,46(</w:t>
            </w:r>
            <w:proofErr w:type="spellStart"/>
            <w:r w:rsidRPr="00451BE3">
              <w:rPr>
                <w:rFonts w:ascii="Times New Roman" w:eastAsia="Times New Roman" w:hAnsi="Times New Roman" w:cs="Times New Roman"/>
              </w:rPr>
              <w:t>б,г,е</w:t>
            </w:r>
            <w:proofErr w:type="spellEnd"/>
            <w:r w:rsidRPr="00451BE3">
              <w:rPr>
                <w:rFonts w:ascii="Times New Roman" w:eastAsia="Times New Roman" w:hAnsi="Times New Roman" w:cs="Times New Roman"/>
              </w:rPr>
              <w:t>); ОВЗ: №42;44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7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Основные задачи на дроби. Нахождение дроби (части) от целого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1.4 №58(б); 59(б); ОВЗ: №56; 57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8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Нахождение целого по его дроби (части)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73(а)*; 63; ОВЗ: №61(б); 62(б);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9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Задачи на нахождение части, которую одно число составляет от другого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76*, №69; ОВЗ: №65(б), 66(б)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0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роценты. Понятие процента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1.5, №86,91,97; ОВЗ: №86,91</w:t>
            </w:r>
          </w:p>
        </w:tc>
        <w:tc>
          <w:tcPr>
            <w:tcW w:w="2835" w:type="dxa"/>
          </w:tcPr>
          <w:p w:rsidR="007548B9" w:rsidRPr="00451BE3" w:rsidRDefault="008B45C7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hyperlink r:id="rId109" w:history="1">
              <w:r w:rsidR="00B92DC8" w:rsidRPr="00451BE3">
                <w:rPr>
                  <w:rStyle w:val="aff5"/>
                  <w:rFonts w:ascii="Times New Roman" w:eastAsia="Times New Roman" w:hAnsi="Times New Roman" w:cs="Times New Roman"/>
                </w:rPr>
                <w:t>https://resh.edu.ru/subject/lesson/6846/start/237176/</w:t>
              </w:r>
            </w:hyperlink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1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Выражение процентов дробью и дробей в процентах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№109*, 110*,;ОВЗ: №85, 95, </w:t>
            </w:r>
          </w:p>
        </w:tc>
        <w:tc>
          <w:tcPr>
            <w:tcW w:w="2835" w:type="dxa"/>
          </w:tcPr>
          <w:p w:rsidR="007548B9" w:rsidRPr="00451BE3" w:rsidRDefault="008B45C7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hyperlink r:id="rId110" w:history="1">
              <w:r w:rsidR="00B92DC8" w:rsidRPr="00451BE3">
                <w:rPr>
                  <w:rStyle w:val="aff5"/>
                  <w:rFonts w:ascii="Times New Roman" w:eastAsia="Times New Roman" w:hAnsi="Times New Roman" w:cs="Times New Roman"/>
                </w:rPr>
                <w:t>https://resh.edu.ru/subject/lesson/6847/start/237920/</w:t>
              </w:r>
            </w:hyperlink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2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Вычисление процентов от числа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92, 101; ОВЗ: №92</w:t>
            </w:r>
          </w:p>
        </w:tc>
        <w:tc>
          <w:tcPr>
            <w:tcW w:w="2835" w:type="dxa"/>
          </w:tcPr>
          <w:p w:rsidR="007548B9" w:rsidRPr="00451BE3" w:rsidRDefault="008B45C7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hyperlink r:id="rId111" w:history="1">
              <w:r w:rsidR="00B92DC8" w:rsidRPr="00451BE3">
                <w:rPr>
                  <w:rStyle w:val="aff5"/>
                  <w:rFonts w:ascii="Times New Roman" w:eastAsia="Times New Roman" w:hAnsi="Times New Roman" w:cs="Times New Roman"/>
                </w:rPr>
                <w:t>https://resh.edu.ru/subject/lesson/6848/start/315212/</w:t>
              </w:r>
            </w:hyperlink>
          </w:p>
        </w:tc>
      </w:tr>
      <w:tr w:rsidR="007548B9" w:rsidRPr="00451BE3" w:rsidTr="000710E3">
        <w:trPr>
          <w:trHeight w:val="217"/>
        </w:trPr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3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Вычисление числа по известному проценту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93, №102, 113*;ОВЗ: №93, 102</w:t>
            </w:r>
          </w:p>
        </w:tc>
        <w:tc>
          <w:tcPr>
            <w:tcW w:w="2835" w:type="dxa"/>
          </w:tcPr>
          <w:p w:rsidR="007548B9" w:rsidRPr="00451BE3" w:rsidRDefault="008B45C7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hyperlink r:id="rId112" w:history="1">
              <w:r w:rsidR="00B92DC8" w:rsidRPr="00451BE3">
                <w:rPr>
                  <w:rStyle w:val="aff5"/>
                  <w:rFonts w:ascii="Times New Roman" w:eastAsia="Times New Roman" w:hAnsi="Times New Roman" w:cs="Times New Roman"/>
                </w:rPr>
                <w:t>https://resh.edu.ru/subject/lesson/6839/start/237145/</w:t>
              </w:r>
            </w:hyperlink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4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Решение несложных практических задач с  процентами 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107, №114*;ОВЗ: №103(б), №104(б)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rPr>
          <w:trHeight w:val="275"/>
        </w:trPr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5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Решение задач на проценты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120,121,122; ОВЗ: №108(а)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6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Диаграммы. Столбчатые и круговые диаграммы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П.1.6, № 126,128,130; ОВЗ: №125, 127, 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7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Извлечение информации из диаграмм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24041A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127, 131</w:t>
            </w:r>
            <w:r w:rsidR="007548B9" w:rsidRPr="00451BE3">
              <w:rPr>
                <w:rFonts w:ascii="Times New Roman" w:eastAsia="Times New Roman" w:hAnsi="Times New Roman" w:cs="Times New Roman"/>
              </w:rPr>
              <w:t>*; ОВЗ: №128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8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Изображение диаграмм по числовым данным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133*,134; ОВЗ: №129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9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Решение задач на проценты арифметическим способом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Стр.37-38 №9-12,; ОВЗ: № 3-5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20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</w:rPr>
            </w:pPr>
            <w:r w:rsidRPr="00451BE3">
              <w:rPr>
                <w:rFonts w:ascii="Times New Roman" w:eastAsia="Times New Roman" w:hAnsi="Times New Roman" w:cs="Times New Roman"/>
                <w:i/>
              </w:rPr>
              <w:t>Контрольная работа №1 по теме: «Дроби и проценты»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21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Взаимное расположение двух прямых. Пересекающиеся прямые. </w:t>
            </w:r>
            <w:r w:rsidRPr="00451BE3">
              <w:rPr>
                <w:rFonts w:ascii="Times New Roman" w:eastAsia="Times New Roman" w:hAnsi="Times New Roman" w:cs="Times New Roman"/>
                <w:i/>
              </w:rPr>
              <w:t>Проверочная работа №1 по теме: «Пересекающиеся прямые»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2.1 №141, №145*; ОВЗ: №139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22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ерпендикулярные прямые. Вертикальные углы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142,146,147; ОВЗ: №138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23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Параллельные прямые. </w:t>
            </w:r>
            <w:r w:rsidRPr="00451BE3">
              <w:rPr>
                <w:rFonts w:ascii="Times New Roman" w:eastAsia="Times New Roman" w:hAnsi="Times New Roman" w:cs="Times New Roman"/>
                <w:i/>
              </w:rPr>
              <w:t>Проверочная работа №2 по теме: «Параллельные  прямые»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2.2 №151,156; ОВЗ: №153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24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Вычисление углов, образованных двум пересекающимися прямыми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 №155, 162, 163, 161*; ОВЗ: №155, 162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25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Расстояние между двумя точками, расстояние от точки до прямой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П.2.3 №178; ОВЗ: №169, №167, 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26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Расстояние между параллельными прямыми. Расстояние от точки до плоскости. </w:t>
            </w:r>
            <w:r w:rsidRPr="00451BE3">
              <w:rPr>
                <w:rFonts w:ascii="Times New Roman" w:eastAsia="Times New Roman" w:hAnsi="Times New Roman" w:cs="Times New Roman"/>
                <w:i/>
              </w:rPr>
              <w:t>Проверочная работа №3 по теме: «Расстояние»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 №176*177*, 179; ОВЗ: №172(б) стр.51-52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51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27</w:t>
            </w:r>
          </w:p>
        </w:tc>
        <w:tc>
          <w:tcPr>
            <w:tcW w:w="7938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Десятичные дроби. Открытие десятичных дробей. Рождение шестидесятеричной системы счисления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3.1, №184,183, 186(а); ОВЗ: №184,183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51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lastRenderedPageBreak/>
              <w:t>28</w:t>
            </w:r>
          </w:p>
        </w:tc>
        <w:tc>
          <w:tcPr>
            <w:tcW w:w="7938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оявление десятичной записи чисел. Целая и дробная часть десятичной дроби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186(б), №190*; ОВЗ: №185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51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29</w:t>
            </w:r>
          </w:p>
        </w:tc>
        <w:tc>
          <w:tcPr>
            <w:tcW w:w="7938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Изображение десятичной дроби точками на координатной прямой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192*, 189; ОВЗ: №188,189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51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30</w:t>
            </w:r>
          </w:p>
        </w:tc>
        <w:tc>
          <w:tcPr>
            <w:tcW w:w="7938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Десятичные дроби и метрическая система мер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3.2№202,206; ОВЗ: №198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51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31</w:t>
            </w:r>
          </w:p>
        </w:tc>
        <w:tc>
          <w:tcPr>
            <w:tcW w:w="7938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реобразование  обыкновенных  дробей в десятичные.  Конечные и бесконечные десятичные дроби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3.3, №217(</w:t>
            </w:r>
            <w:proofErr w:type="spellStart"/>
            <w:r w:rsidRPr="00451BE3">
              <w:rPr>
                <w:rFonts w:ascii="Times New Roman" w:eastAsia="Times New Roman" w:hAnsi="Times New Roman" w:cs="Times New Roman"/>
              </w:rPr>
              <w:t>б,г,е,з</w:t>
            </w:r>
            <w:proofErr w:type="spellEnd"/>
            <w:r w:rsidRPr="00451BE3">
              <w:rPr>
                <w:rFonts w:ascii="Times New Roman" w:eastAsia="Times New Roman" w:hAnsi="Times New Roman" w:cs="Times New Roman"/>
              </w:rPr>
              <w:t>), №219*; ОВЗ: №212 (</w:t>
            </w:r>
            <w:proofErr w:type="spellStart"/>
            <w:r w:rsidRPr="00451BE3">
              <w:rPr>
                <w:rFonts w:ascii="Times New Roman" w:eastAsia="Times New Roman" w:hAnsi="Times New Roman" w:cs="Times New Roman"/>
              </w:rPr>
              <w:t>в,г</w:t>
            </w:r>
            <w:proofErr w:type="spellEnd"/>
            <w:r w:rsidRPr="00451BE3">
              <w:rPr>
                <w:rFonts w:ascii="Times New Roman" w:eastAsia="Times New Roman" w:hAnsi="Times New Roman" w:cs="Times New Roman"/>
              </w:rPr>
              <w:t>), №214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51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32</w:t>
            </w:r>
          </w:p>
        </w:tc>
        <w:tc>
          <w:tcPr>
            <w:tcW w:w="7938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реобразование десятичных дробей в обыкновенные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 №221 (</w:t>
            </w:r>
            <w:proofErr w:type="spellStart"/>
            <w:r w:rsidRPr="00451BE3">
              <w:rPr>
                <w:rFonts w:ascii="Times New Roman" w:eastAsia="Times New Roman" w:hAnsi="Times New Roman" w:cs="Times New Roman"/>
              </w:rPr>
              <w:t>а,в,д</w:t>
            </w:r>
            <w:proofErr w:type="spellEnd"/>
            <w:r w:rsidRPr="00451BE3">
              <w:rPr>
                <w:rFonts w:ascii="Times New Roman" w:eastAsia="Times New Roman" w:hAnsi="Times New Roman" w:cs="Times New Roman"/>
              </w:rPr>
              <w:t>); ОВЗ: №223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51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33</w:t>
            </w:r>
          </w:p>
        </w:tc>
        <w:tc>
          <w:tcPr>
            <w:tcW w:w="7938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Сравнение десятичных дробей. 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3.4 №228,230; ОВЗ: №227,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51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34</w:t>
            </w:r>
          </w:p>
        </w:tc>
        <w:tc>
          <w:tcPr>
            <w:tcW w:w="7938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Решение текстовых задач арифметическим способом. Задачи на уравнивание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232(</w:t>
            </w:r>
            <w:proofErr w:type="spellStart"/>
            <w:r w:rsidRPr="00451BE3">
              <w:rPr>
                <w:rFonts w:ascii="Times New Roman" w:eastAsia="Times New Roman" w:hAnsi="Times New Roman" w:cs="Times New Roman"/>
              </w:rPr>
              <w:t>а,в</w:t>
            </w:r>
            <w:proofErr w:type="spellEnd"/>
            <w:r w:rsidRPr="00451BE3">
              <w:rPr>
                <w:rFonts w:ascii="Times New Roman" w:eastAsia="Times New Roman" w:hAnsi="Times New Roman" w:cs="Times New Roman"/>
              </w:rPr>
              <w:t>), №236*; ОВЗ: №233 (</w:t>
            </w:r>
            <w:proofErr w:type="spellStart"/>
            <w:r w:rsidRPr="00451BE3">
              <w:rPr>
                <w:rFonts w:ascii="Times New Roman" w:eastAsia="Times New Roman" w:hAnsi="Times New Roman" w:cs="Times New Roman"/>
              </w:rPr>
              <w:t>б,г,е</w:t>
            </w:r>
            <w:proofErr w:type="spellEnd"/>
            <w:r w:rsidRPr="00451BE3">
              <w:rPr>
                <w:rFonts w:ascii="Times New Roman" w:eastAsia="Times New Roman" w:hAnsi="Times New Roman" w:cs="Times New Roman"/>
              </w:rPr>
              <w:t xml:space="preserve">), №229, 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51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35</w:t>
            </w:r>
          </w:p>
        </w:tc>
        <w:tc>
          <w:tcPr>
            <w:tcW w:w="7938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</w:rPr>
            </w:pPr>
            <w:r w:rsidRPr="00451BE3">
              <w:rPr>
                <w:rFonts w:ascii="Times New Roman" w:eastAsia="Times New Roman" w:hAnsi="Times New Roman" w:cs="Times New Roman"/>
                <w:i/>
              </w:rPr>
              <w:t>Контрольная работа №2 по теме: «Прямые на плоскости и в пространстве.  Десятичные дроби»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36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Сложение десятичных дробей. Л.Магницкий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4.1 №247(2б,г), 246; ОВЗ: №246,№245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37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Вычитание десятичных дробей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251 (</w:t>
            </w:r>
            <w:proofErr w:type="spellStart"/>
            <w:r w:rsidRPr="00451BE3">
              <w:rPr>
                <w:rFonts w:ascii="Times New Roman" w:eastAsia="Times New Roman" w:hAnsi="Times New Roman" w:cs="Times New Roman"/>
              </w:rPr>
              <w:t>в,г</w:t>
            </w:r>
            <w:proofErr w:type="spellEnd"/>
            <w:r w:rsidRPr="00451BE3">
              <w:rPr>
                <w:rFonts w:ascii="Times New Roman" w:eastAsia="Times New Roman" w:hAnsi="Times New Roman" w:cs="Times New Roman"/>
              </w:rPr>
              <w:t>), №264*; ОВЗ: №250 (</w:t>
            </w:r>
            <w:proofErr w:type="spellStart"/>
            <w:r w:rsidRPr="00451BE3">
              <w:rPr>
                <w:rFonts w:ascii="Times New Roman" w:eastAsia="Times New Roman" w:hAnsi="Times New Roman" w:cs="Times New Roman"/>
              </w:rPr>
              <w:t>ж,з,и</w:t>
            </w:r>
            <w:proofErr w:type="spellEnd"/>
            <w:r w:rsidRPr="00451BE3">
              <w:rPr>
                <w:rFonts w:ascii="Times New Roman" w:eastAsia="Times New Roman" w:hAnsi="Times New Roman" w:cs="Times New Roman"/>
              </w:rPr>
              <w:t xml:space="preserve">), 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38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Сложение и вычитание десятичных  дробей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256,263; ОВЗ: №255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39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Решение текстовых задач арифметическим способом  на сложение и вычитание десятичных дробей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№259(б), 261, 267*; ОВЗ: 258 (б), 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40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Умножение десятичной дроби на 10,100,1000,…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4.2 №274, №278(а); ОВЗ: №274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41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Деление десятичной дроби на 10, 100, 1000,…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284*,278(б); ОВЗ: №277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42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Применение умножения и деления десятичных дробей на 10, 100, 1000,…  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281 (б), №285*; ОВЗ:  №280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43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Умножение десятичных дробей. Умножение десятичной дроби на натуральное число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П.4.3 №,293, 308; ОВЗ: №297, 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44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Возведение десятичных дробей в степень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№295(а), 304; ОВЗ: №294, 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45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рименение свойств арифметических действий при умножении десятичных дробей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314 (</w:t>
            </w:r>
            <w:proofErr w:type="spellStart"/>
            <w:r w:rsidRPr="00451BE3">
              <w:rPr>
                <w:rFonts w:ascii="Times New Roman" w:eastAsia="Times New Roman" w:hAnsi="Times New Roman" w:cs="Times New Roman"/>
              </w:rPr>
              <w:t>а,б,в</w:t>
            </w:r>
            <w:proofErr w:type="spellEnd"/>
            <w:r w:rsidRPr="00451BE3">
              <w:rPr>
                <w:rFonts w:ascii="Times New Roman" w:eastAsia="Times New Roman" w:hAnsi="Times New Roman" w:cs="Times New Roman"/>
              </w:rPr>
              <w:t>); ОВЗ: №303 (</w:t>
            </w:r>
            <w:proofErr w:type="spellStart"/>
            <w:r w:rsidRPr="00451BE3">
              <w:rPr>
                <w:rFonts w:ascii="Times New Roman" w:eastAsia="Times New Roman" w:hAnsi="Times New Roman" w:cs="Times New Roman"/>
              </w:rPr>
              <w:t>а,б,в</w:t>
            </w:r>
            <w:proofErr w:type="spellEnd"/>
            <w:r w:rsidRPr="00451BE3">
              <w:rPr>
                <w:rFonts w:ascii="Times New Roman" w:eastAsia="Times New Roman" w:hAnsi="Times New Roman" w:cs="Times New Roman"/>
              </w:rPr>
              <w:t>)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46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Умножение десятичных дробей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310 (а), 315 (</w:t>
            </w:r>
            <w:proofErr w:type="spellStart"/>
            <w:r w:rsidRPr="00451BE3">
              <w:rPr>
                <w:rFonts w:ascii="Times New Roman" w:eastAsia="Times New Roman" w:hAnsi="Times New Roman" w:cs="Times New Roman"/>
              </w:rPr>
              <w:t>а,б</w:t>
            </w:r>
            <w:proofErr w:type="spellEnd"/>
            <w:r w:rsidRPr="00451BE3">
              <w:rPr>
                <w:rFonts w:ascii="Times New Roman" w:eastAsia="Times New Roman" w:hAnsi="Times New Roman" w:cs="Times New Roman"/>
              </w:rPr>
              <w:t>)*; ОВЗ: №302 (</w:t>
            </w:r>
            <w:proofErr w:type="spellStart"/>
            <w:r w:rsidRPr="00451BE3">
              <w:rPr>
                <w:rFonts w:ascii="Times New Roman" w:eastAsia="Times New Roman" w:hAnsi="Times New Roman" w:cs="Times New Roman"/>
              </w:rPr>
              <w:t>б,г,е</w:t>
            </w:r>
            <w:proofErr w:type="spellEnd"/>
            <w:r w:rsidRPr="00451BE3">
              <w:rPr>
                <w:rFonts w:ascii="Times New Roman" w:eastAsia="Times New Roman" w:hAnsi="Times New Roman" w:cs="Times New Roman"/>
              </w:rPr>
              <w:t>)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47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Решение текстовых задач арифметическим способом на умножение десятичных дробей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№307(б), 312*, 313*; ОВЗ: №300(б), 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48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Деление десятичной дроби на натуральное число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4.4 №322(</w:t>
            </w:r>
            <w:proofErr w:type="spellStart"/>
            <w:r w:rsidRPr="00451BE3">
              <w:rPr>
                <w:rFonts w:ascii="Times New Roman" w:eastAsia="Times New Roman" w:hAnsi="Times New Roman" w:cs="Times New Roman"/>
              </w:rPr>
              <w:t>б,г,е,з</w:t>
            </w:r>
            <w:proofErr w:type="spellEnd"/>
            <w:r w:rsidRPr="00451BE3">
              <w:rPr>
                <w:rFonts w:ascii="Times New Roman" w:eastAsia="Times New Roman" w:hAnsi="Times New Roman" w:cs="Times New Roman"/>
              </w:rPr>
              <w:t>), 323(</w:t>
            </w:r>
            <w:proofErr w:type="spellStart"/>
            <w:r w:rsidRPr="00451BE3">
              <w:rPr>
                <w:rFonts w:ascii="Times New Roman" w:eastAsia="Times New Roman" w:hAnsi="Times New Roman" w:cs="Times New Roman"/>
              </w:rPr>
              <w:t>б,г,е,з</w:t>
            </w:r>
            <w:proofErr w:type="spellEnd"/>
            <w:r w:rsidRPr="00451BE3">
              <w:rPr>
                <w:rFonts w:ascii="Times New Roman" w:eastAsia="Times New Roman" w:hAnsi="Times New Roman" w:cs="Times New Roman"/>
              </w:rPr>
              <w:t>); ОВЗ: №321(</w:t>
            </w:r>
            <w:proofErr w:type="spellStart"/>
            <w:r w:rsidRPr="00451BE3">
              <w:rPr>
                <w:rFonts w:ascii="Times New Roman" w:eastAsia="Times New Roman" w:hAnsi="Times New Roman" w:cs="Times New Roman"/>
              </w:rPr>
              <w:t>б,г,е,з</w:t>
            </w:r>
            <w:proofErr w:type="spellEnd"/>
            <w:r w:rsidRPr="00451BE3">
              <w:rPr>
                <w:rFonts w:ascii="Times New Roman" w:eastAsia="Times New Roman" w:hAnsi="Times New Roman" w:cs="Times New Roman"/>
              </w:rPr>
              <w:t xml:space="preserve">), 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49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Деление десятичных дробей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330(</w:t>
            </w:r>
            <w:proofErr w:type="spellStart"/>
            <w:r w:rsidRPr="00451BE3">
              <w:rPr>
                <w:rFonts w:ascii="Times New Roman" w:eastAsia="Times New Roman" w:hAnsi="Times New Roman" w:cs="Times New Roman"/>
              </w:rPr>
              <w:t>а-е</w:t>
            </w:r>
            <w:proofErr w:type="spellEnd"/>
            <w:r w:rsidRPr="00451BE3">
              <w:rPr>
                <w:rFonts w:ascii="Times New Roman" w:eastAsia="Times New Roman" w:hAnsi="Times New Roman" w:cs="Times New Roman"/>
              </w:rPr>
              <w:t>),341(а); ОВЗ: №329(</w:t>
            </w:r>
            <w:proofErr w:type="spellStart"/>
            <w:r w:rsidRPr="00451BE3">
              <w:rPr>
                <w:rFonts w:ascii="Times New Roman" w:eastAsia="Times New Roman" w:hAnsi="Times New Roman" w:cs="Times New Roman"/>
              </w:rPr>
              <w:t>авдж</w:t>
            </w:r>
            <w:proofErr w:type="spellEnd"/>
            <w:r w:rsidRPr="00451BE3">
              <w:rPr>
                <w:rFonts w:ascii="Times New Roman" w:eastAsia="Times New Roman" w:hAnsi="Times New Roman" w:cs="Times New Roman"/>
              </w:rPr>
              <w:t>)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50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Среднее арифметическое двух чисел. Изображение среднего арифметического двух чисел на числовой прямой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330 (</w:t>
            </w:r>
            <w:proofErr w:type="spellStart"/>
            <w:r w:rsidRPr="00451BE3">
              <w:rPr>
                <w:rFonts w:ascii="Times New Roman" w:eastAsia="Times New Roman" w:hAnsi="Times New Roman" w:cs="Times New Roman"/>
              </w:rPr>
              <w:t>ж-м</w:t>
            </w:r>
            <w:proofErr w:type="spellEnd"/>
            <w:r w:rsidRPr="00451BE3">
              <w:rPr>
                <w:rFonts w:ascii="Times New Roman" w:eastAsia="Times New Roman" w:hAnsi="Times New Roman" w:cs="Times New Roman"/>
              </w:rPr>
              <w:t>), 341(б); ОВЗ: №329(</w:t>
            </w:r>
            <w:proofErr w:type="spellStart"/>
            <w:r w:rsidRPr="00451BE3">
              <w:rPr>
                <w:rFonts w:ascii="Times New Roman" w:eastAsia="Times New Roman" w:hAnsi="Times New Roman" w:cs="Times New Roman"/>
              </w:rPr>
              <w:t>б,г,е,з</w:t>
            </w:r>
            <w:proofErr w:type="spellEnd"/>
            <w:r w:rsidRPr="00451BE3">
              <w:rPr>
                <w:rFonts w:ascii="Times New Roman" w:eastAsia="Times New Roman" w:hAnsi="Times New Roman" w:cs="Times New Roman"/>
              </w:rPr>
              <w:t xml:space="preserve">), 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51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Решение практических задач с применением среднего арифметического. Среднее арифметическое нескольких чисел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№328(б), 337(б), 338(б); ОВЗ: №327(б), 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52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Арифметические действия с десятичными дробями: сложение, вычитание, умножение и деление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339(б), 342(в)*, 343*; ОВЗ: №336(в, г)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53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Нахождение частного десятичных дробей с помощью перехода к обыкновенным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4.5 №355 (</w:t>
            </w:r>
            <w:proofErr w:type="spellStart"/>
            <w:r w:rsidRPr="00451BE3">
              <w:rPr>
                <w:rFonts w:ascii="Times New Roman" w:eastAsia="Times New Roman" w:hAnsi="Times New Roman" w:cs="Times New Roman"/>
              </w:rPr>
              <w:t>б,г,е,з</w:t>
            </w:r>
            <w:proofErr w:type="spellEnd"/>
            <w:r w:rsidRPr="00451BE3">
              <w:rPr>
                <w:rFonts w:ascii="Times New Roman" w:eastAsia="Times New Roman" w:hAnsi="Times New Roman" w:cs="Times New Roman"/>
              </w:rPr>
              <w:t>), 362(</w:t>
            </w:r>
            <w:proofErr w:type="spellStart"/>
            <w:r w:rsidRPr="00451BE3">
              <w:rPr>
                <w:rFonts w:ascii="Times New Roman" w:eastAsia="Times New Roman" w:hAnsi="Times New Roman" w:cs="Times New Roman"/>
              </w:rPr>
              <w:t>аб</w:t>
            </w:r>
            <w:proofErr w:type="spellEnd"/>
            <w:r w:rsidRPr="00451BE3">
              <w:rPr>
                <w:rFonts w:ascii="Times New Roman" w:eastAsia="Times New Roman" w:hAnsi="Times New Roman" w:cs="Times New Roman"/>
              </w:rPr>
              <w:t xml:space="preserve">); ОВЗ: </w:t>
            </w:r>
            <w:r w:rsidRPr="00451BE3">
              <w:rPr>
                <w:rFonts w:ascii="Times New Roman" w:eastAsia="Times New Roman" w:hAnsi="Times New Roman" w:cs="Times New Roman"/>
              </w:rPr>
              <w:lastRenderedPageBreak/>
              <w:t>№354 (</w:t>
            </w:r>
            <w:proofErr w:type="spellStart"/>
            <w:r w:rsidRPr="00451BE3">
              <w:rPr>
                <w:rFonts w:ascii="Times New Roman" w:eastAsia="Times New Roman" w:hAnsi="Times New Roman" w:cs="Times New Roman"/>
              </w:rPr>
              <w:t>б,г,е,з</w:t>
            </w:r>
            <w:proofErr w:type="spellEnd"/>
            <w:r w:rsidRPr="00451BE3">
              <w:rPr>
                <w:rFonts w:ascii="Times New Roman" w:eastAsia="Times New Roman" w:hAnsi="Times New Roman" w:cs="Times New Roman"/>
              </w:rPr>
              <w:t xml:space="preserve">), 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lastRenderedPageBreak/>
              <w:t>54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Вычисление значений дробных выражений, содержащих десятичные дроби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362(</w:t>
            </w:r>
            <w:proofErr w:type="spellStart"/>
            <w:r w:rsidRPr="00451BE3">
              <w:rPr>
                <w:rFonts w:ascii="Times New Roman" w:eastAsia="Times New Roman" w:hAnsi="Times New Roman" w:cs="Times New Roman"/>
              </w:rPr>
              <w:t>в,г</w:t>
            </w:r>
            <w:proofErr w:type="spellEnd"/>
            <w:r w:rsidRPr="00451BE3">
              <w:rPr>
                <w:rFonts w:ascii="Times New Roman" w:eastAsia="Times New Roman" w:hAnsi="Times New Roman" w:cs="Times New Roman"/>
              </w:rPr>
              <w:t>), 364(в)*; ОВЗ: №356 (</w:t>
            </w:r>
            <w:proofErr w:type="spellStart"/>
            <w:r w:rsidRPr="00451BE3">
              <w:rPr>
                <w:rFonts w:ascii="Times New Roman" w:eastAsia="Times New Roman" w:hAnsi="Times New Roman" w:cs="Times New Roman"/>
              </w:rPr>
              <w:t>б,г,е</w:t>
            </w:r>
            <w:proofErr w:type="spellEnd"/>
            <w:r w:rsidRPr="00451BE3">
              <w:rPr>
                <w:rFonts w:ascii="Times New Roman" w:eastAsia="Times New Roman" w:hAnsi="Times New Roman" w:cs="Times New Roman"/>
              </w:rPr>
              <w:t>)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55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рикидка и оценка при делении десятичных дробей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363 (</w:t>
            </w:r>
            <w:proofErr w:type="spellStart"/>
            <w:r w:rsidRPr="00451BE3">
              <w:rPr>
                <w:rFonts w:ascii="Times New Roman" w:eastAsia="Times New Roman" w:hAnsi="Times New Roman" w:cs="Times New Roman"/>
              </w:rPr>
              <w:t>в,г</w:t>
            </w:r>
            <w:proofErr w:type="spellEnd"/>
            <w:r w:rsidRPr="00451BE3">
              <w:rPr>
                <w:rFonts w:ascii="Times New Roman" w:eastAsia="Times New Roman" w:hAnsi="Times New Roman" w:cs="Times New Roman"/>
              </w:rPr>
              <w:t>), 367; ОВЗ: №366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56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Решение задач на арифметические действия с десятичными дробями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№360(б), №361(б)*; ОВЗ: №358(б), 359(б), 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57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Округление десятичных дробей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4.6 №,373,380; ОВЗ: №372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58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Округление десятичных дробей. Бесконечные десятичные дроби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378, 382(б); ОВЗ: №375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59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рикидка и оценка результата вычислений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380, №384,388; ОВЗ: №386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60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Единицы измерения длины, времени, скорости. Задачи на движение в противоположном направлении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П.4.7 №407, 398(2)*; ОВЗ: №391, 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61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Решение несложных задач на движение навстречу друг другу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404, №399*; ОВЗ: №394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62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Решение несложных задач на движение в одном направлении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405, 401*; ОВЗ: №395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rPr>
          <w:trHeight w:val="387"/>
        </w:trPr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63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Решение несложных задач на движение по реке по течению и против течения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№397(б), 406; ОВЗ: №396(б), 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64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Решение задач на движение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,402, 403*; ОВЗ: №392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rPr>
          <w:trHeight w:val="294"/>
        </w:trPr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65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Обобщающий урок по теме: «Действия с десятичными дробями»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Стр. 104, №8-№14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66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</w:rPr>
            </w:pPr>
            <w:r w:rsidRPr="00451BE3">
              <w:rPr>
                <w:rFonts w:ascii="Times New Roman" w:eastAsia="Times New Roman" w:hAnsi="Times New Roman" w:cs="Times New Roman"/>
                <w:i/>
              </w:rPr>
              <w:t>Контрольная работа №3 по теме: «Действия с десятичными дробями»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67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Взаимное расположение прямой и окружности 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5.1 №410,413*; ОВЗ: №409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68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Касательная к окружности. Свойство касательной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 № 415*, 412; ОВЗ: №411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69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Взаимное расположение двух окружностей 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5.2 №422, 427(а); ОВЗ: №421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70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Взаимное расположение двух окружностей  </w:t>
            </w:r>
            <w:r w:rsidRPr="00451BE3">
              <w:rPr>
                <w:rFonts w:ascii="Times New Roman" w:eastAsia="Times New Roman" w:hAnsi="Times New Roman" w:cs="Times New Roman"/>
                <w:i/>
              </w:rPr>
              <w:t>Проверочная работа №4 по теме: «Окружность»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424; ОВЗ: №423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71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остроение треугольника по трём сторонам.  Неравенство треугольника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5.3 №434(2),436; ОВЗ: №433, №434(2)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72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остроение треугольника по двум сторонам и углу между ними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№439(а), №440; ОВЗ: №435(2), 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73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Наглядные представления о пространственных фигурах: цилиндр, конус, шар, сфера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5.4 №454; ОВЗ: №443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74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Изображение пространственных фигур. Примеры разверток многогранников, цилиндра и конуса. Примеры сечений 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456, №448*;ОВЗ: №455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rPr>
          <w:trHeight w:val="106"/>
        </w:trPr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75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451BE3">
              <w:rPr>
                <w:rFonts w:ascii="Times New Roman" w:eastAsia="Times New Roman" w:hAnsi="Times New Roman" w:cs="Times New Roman"/>
                <w:b/>
              </w:rPr>
              <w:t>Контрольная работа за 1 полугодие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rPr>
          <w:trHeight w:val="327"/>
        </w:trPr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76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Отношение двух чисел. Пропорции. 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6.1 №465,477*;ОВЗ: №462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77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Масштаб на плане и карте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№475(б), 485(а), 481*; ОВЗ: №470, </w:t>
            </w:r>
          </w:p>
        </w:tc>
        <w:tc>
          <w:tcPr>
            <w:tcW w:w="2835" w:type="dxa"/>
          </w:tcPr>
          <w:p w:rsidR="007548B9" w:rsidRPr="00451BE3" w:rsidRDefault="008B45C7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hyperlink r:id="rId113" w:history="1">
              <w:r w:rsidR="000710E3" w:rsidRPr="00451BE3">
                <w:rPr>
                  <w:rStyle w:val="aff5"/>
                  <w:rFonts w:ascii="Times New Roman" w:eastAsia="Times New Roman" w:hAnsi="Times New Roman" w:cs="Times New Roman"/>
                </w:rPr>
                <w:t>https://resh.edu.ru/subject/lesson/6843/start/237238/</w:t>
              </w:r>
            </w:hyperlink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78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Деление в данном отношении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П.6.2 №490(б), 498*; ОВЗ: №489(б), </w:t>
            </w:r>
          </w:p>
        </w:tc>
        <w:tc>
          <w:tcPr>
            <w:tcW w:w="2835" w:type="dxa"/>
          </w:tcPr>
          <w:p w:rsidR="007548B9" w:rsidRPr="00451BE3" w:rsidRDefault="008B45C7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hyperlink r:id="rId114" w:history="1">
              <w:r w:rsidR="000710E3" w:rsidRPr="00451BE3">
                <w:rPr>
                  <w:rStyle w:val="aff5"/>
                  <w:rFonts w:ascii="Times New Roman" w:eastAsia="Times New Roman" w:hAnsi="Times New Roman" w:cs="Times New Roman"/>
                </w:rPr>
                <w:t>https://resh.edu.ru/subject/lesson/6842/start/235812/</w:t>
              </w:r>
            </w:hyperlink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79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Задачи на деление в данном отношении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№493, 500*; ОВЗ: №492, 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80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Задачи на деление величины в данном отношении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504, 502*; ОВЗ: 2 №494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81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.Процент от числа. Выражение процентов десятичной дробью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6.3 №513,521(а); ОВЗ: №508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lastRenderedPageBreak/>
              <w:t>82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Нахождение процентов от величины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 514(б); 515, 522*; ОВЗ: №510(б)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83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Нахождение величины по её процентам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519(б); 529; 524*; ОВЗ: №518(б)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84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Самостоятельная работа по теме «Отношения и проценты»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521(б); №528*; ОВЗ: №520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85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Выражение отношения в процентах. Проценты в жизненных ситуациях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6.4 №536; 538(б); 540(б); ОВЗ: №536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86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ропорции. Свойства пропорций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№542(б); 543(б); 551(а)*; ОВЗ: №541(б); </w:t>
            </w:r>
          </w:p>
        </w:tc>
        <w:tc>
          <w:tcPr>
            <w:tcW w:w="2835" w:type="dxa"/>
          </w:tcPr>
          <w:p w:rsidR="007548B9" w:rsidRPr="00451BE3" w:rsidRDefault="008B45C7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hyperlink r:id="rId115" w:history="1">
              <w:r w:rsidR="000710E3" w:rsidRPr="00451BE3">
                <w:rPr>
                  <w:rStyle w:val="aff5"/>
                  <w:rFonts w:ascii="Times New Roman" w:eastAsia="Times New Roman" w:hAnsi="Times New Roman" w:cs="Times New Roman"/>
                </w:rPr>
                <w:t>https://resh.edu.ru/subject/lesson/6841/start/315181/</w:t>
              </w:r>
            </w:hyperlink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87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рименение пропорций при решении задач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546; 549; ОВЗ: №545(б)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88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рименение отношений при решении задач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553,554; ОВЗ:№547,548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89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Обобщающий урок по теме «Отношения и проценты»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стр. 143 №5-№9</w:t>
            </w:r>
          </w:p>
        </w:tc>
        <w:tc>
          <w:tcPr>
            <w:tcW w:w="2835" w:type="dxa"/>
          </w:tcPr>
          <w:p w:rsidR="007548B9" w:rsidRPr="00451BE3" w:rsidRDefault="008B45C7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hyperlink r:id="rId116" w:history="1">
              <w:r w:rsidR="00B92DC8" w:rsidRPr="00451BE3">
                <w:rPr>
                  <w:rStyle w:val="aff5"/>
                  <w:rFonts w:ascii="Times New Roman" w:eastAsia="Times New Roman" w:hAnsi="Times New Roman" w:cs="Times New Roman"/>
                </w:rPr>
                <w:t>https://resh.edu.ru/subject/lesson/6850/start/235781/</w:t>
              </w:r>
            </w:hyperlink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90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</w:rPr>
            </w:pPr>
            <w:r w:rsidRPr="00451BE3">
              <w:rPr>
                <w:rFonts w:ascii="Times New Roman" w:eastAsia="Times New Roman" w:hAnsi="Times New Roman" w:cs="Times New Roman"/>
                <w:i/>
              </w:rPr>
              <w:t>Контрольная работа №4 по теме: «Окружность. Отношения и проценты»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91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Осевая симметрия. Зеркальная симметрия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7.1№567; 568*; ОВЗ: №561;№562</w:t>
            </w:r>
          </w:p>
        </w:tc>
        <w:tc>
          <w:tcPr>
            <w:tcW w:w="2835" w:type="dxa"/>
          </w:tcPr>
          <w:p w:rsidR="007548B9" w:rsidRPr="00451BE3" w:rsidRDefault="008B45C7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hyperlink r:id="rId117" w:history="1">
              <w:r w:rsidR="003E64CD" w:rsidRPr="00451BE3">
                <w:rPr>
                  <w:rStyle w:val="aff5"/>
                  <w:rFonts w:ascii="Times New Roman" w:eastAsia="Times New Roman" w:hAnsi="Times New Roman" w:cs="Times New Roman"/>
                </w:rPr>
                <w:t>https://infourok.ru/prezentaciya-po-matematike-k-na-temu-osevaya-simmetriya-klass-2298846.html</w:t>
              </w:r>
            </w:hyperlink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92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Изображение симметричных фигур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570*,573; ОВЗ: №563, 572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93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Симметричная фигура. Ось симметрии фигуры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7.2 № 580,585; ОВЗ: 578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94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Наглядные представления о фигурах на плоскости: правильный многоугольник. Задачи на осевую симметрию.  Проверочная работа №5 по теме: «Осевая симметрия»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 №582; №587*; ОВЗ: №581; №583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95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Центральная симметрия. Центрально-симметричные фигуры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7.3 №,601,607; ОВЗ: №598</w:t>
            </w:r>
          </w:p>
        </w:tc>
        <w:tc>
          <w:tcPr>
            <w:tcW w:w="2835" w:type="dxa"/>
          </w:tcPr>
          <w:p w:rsidR="007548B9" w:rsidRPr="00451BE3" w:rsidRDefault="008B45C7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hyperlink r:id="rId118" w:history="1">
              <w:r w:rsidR="003E64CD" w:rsidRPr="00451BE3">
                <w:rPr>
                  <w:rStyle w:val="aff5"/>
                  <w:rFonts w:ascii="Times New Roman" w:eastAsia="Times New Roman" w:hAnsi="Times New Roman" w:cs="Times New Roman"/>
                </w:rPr>
                <w:t>https://infourok.ru/prezentaciya-po-matematike-na-temu-centralnaya-simmetriya-kl-3582865.html</w:t>
              </w:r>
            </w:hyperlink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96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Изображение симметричных фигур относительно точки. Задачи на центральную симметрию. 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602,№608*; ОВЗ: №615; 602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97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Задачи на осевую и центральную симметрию. Проверочная работа №6 по теме: «Центр и ось симметрии»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613,617; ОВЗ: 616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98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Решение задач по теме «Осевая и центральная симметрия»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П 7.1-7.3 стр. 160-161 №1-№8 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99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Математические выражения. Числовые выражения; буквенные выражения (выражения с переменными)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8.1 №,621, 624; ОВЗ: № 618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00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Алгебраические выражения. Чтение и запись математических предложений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№625,629; ОВЗ: №622 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01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Применение алгебраических выражений для записи свойств арифметических действий 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8.2 №,635,642; ОВЗ: №633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02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Вычисление значений алгебраического выражения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№639, 644,645; ОВЗ: №638 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03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реобразование алгебраических выражений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646,648,649,; ОВЗ:№640,641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04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Формула. Представление зависимостей в виде формул. Формула периметра треугольника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8.3 №657; ОВЗ: №655(1а;2а)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lastRenderedPageBreak/>
              <w:t>105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Вычисления по формулам. Периметр и площадь прямоугольника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661,662, 665; ОВЗ: №653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06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Формула объёма прямоугольного параллелепипеда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663,664; ОВЗ: 667,652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07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Длина окружности. Число</w:t>
            </w:r>
            <w:r w:rsidRPr="00451BE3">
              <w:rPr>
                <w:rFonts w:ascii="Times New Roman" w:eastAsia="Times New Roman" w:hAnsi="Times New Roman" w:cs="Times New Roman"/>
                <w:noProof/>
                <w:position w:val="-6"/>
              </w:rPr>
              <w:drawing>
                <wp:inline distT="0" distB="0" distL="0" distR="0">
                  <wp:extent cx="161925" cy="161925"/>
                  <wp:effectExtent l="19050" t="0" r="9525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1BE3">
              <w:rPr>
                <w:rFonts w:ascii="Times New Roman" w:eastAsia="Times New Roman" w:hAnsi="Times New Roman" w:cs="Times New Roman"/>
              </w:rPr>
              <w:t xml:space="preserve">. Практическая работа «Определение численного значения </w:t>
            </w:r>
            <w:r w:rsidRPr="00451BE3">
              <w:rPr>
                <w:rFonts w:ascii="Times New Roman" w:eastAsia="Times New Roman" w:hAnsi="Times New Roman" w:cs="Times New Roman"/>
                <w:noProof/>
                <w:position w:val="-6"/>
              </w:rPr>
              <w:drawing>
                <wp:inline distT="0" distB="0" distL="0" distR="0">
                  <wp:extent cx="161925" cy="161925"/>
                  <wp:effectExtent l="19050" t="0" r="9525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1BE3">
              <w:rPr>
                <w:rFonts w:ascii="Times New Roman" w:eastAsia="Times New Roman" w:hAnsi="Times New Roman" w:cs="Times New Roman"/>
              </w:rPr>
              <w:t>». Формула длины окружности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П.8.4 №673 №675; ОВЗ: №670 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08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Формула площади круга. Формула объёма шара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№679,680; ОВЗ: № 682,683 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09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Уравнение, корень уравнения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П.8.5 №687(Г,Д,Е) 704; ОВЗ: №686(Б,Г) 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10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Нахождение неизвестных компонентов арифметических действий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693,701; ОВЗ: №688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11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Составление уравнений по условию задачи. 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695,703; ОВЗ: 689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rPr>
          <w:trHeight w:val="380"/>
        </w:trPr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12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Решение задач с помощью уравнений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696,700(б); ОВЗ: № 690,691,694,700(а)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13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</w:rPr>
            </w:pPr>
            <w:r w:rsidRPr="00451BE3">
              <w:rPr>
                <w:rFonts w:ascii="Times New Roman" w:eastAsia="Times New Roman" w:hAnsi="Times New Roman" w:cs="Times New Roman"/>
                <w:i/>
              </w:rPr>
              <w:t>Контрольная работа №5 «Симметрия. Выражения, формулы, уравнения»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14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Положительные и отрицательные числа. Появление нуля и отрицательных чисел в математике древности 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9.1 №710,714,716,717,719; ОВЗ №706-709</w:t>
            </w:r>
          </w:p>
        </w:tc>
        <w:tc>
          <w:tcPr>
            <w:tcW w:w="2835" w:type="dxa"/>
          </w:tcPr>
          <w:p w:rsidR="007548B9" w:rsidRPr="00451BE3" w:rsidRDefault="008B45C7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hyperlink r:id="rId120" w:history="1">
              <w:r w:rsidR="00B92DC8" w:rsidRPr="00451BE3">
                <w:rPr>
                  <w:rStyle w:val="aff5"/>
                  <w:rFonts w:ascii="Times New Roman" w:eastAsia="Times New Roman" w:hAnsi="Times New Roman" w:cs="Times New Roman"/>
                </w:rPr>
                <w:t>https://resh.edu.ru/subject/lesson/6872/start/237083/</w:t>
              </w:r>
            </w:hyperlink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15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Множество целых чисел. Сравнение целых чисел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9.2№729,731,732; ОВЗ №723-726</w:t>
            </w:r>
          </w:p>
        </w:tc>
        <w:tc>
          <w:tcPr>
            <w:tcW w:w="2835" w:type="dxa"/>
          </w:tcPr>
          <w:p w:rsidR="007548B9" w:rsidRPr="00451BE3" w:rsidRDefault="008B45C7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hyperlink r:id="rId121" w:history="1">
              <w:r w:rsidR="00B92DC8" w:rsidRPr="00451BE3">
                <w:rPr>
                  <w:rStyle w:val="aff5"/>
                  <w:rFonts w:ascii="Times New Roman" w:eastAsia="Times New Roman" w:hAnsi="Times New Roman" w:cs="Times New Roman"/>
                </w:rPr>
                <w:t>https://resh.edu.ru/subject/lesson/6862/start/237052/</w:t>
              </w:r>
            </w:hyperlink>
          </w:p>
          <w:p w:rsidR="00B92DC8" w:rsidRPr="00451BE3" w:rsidRDefault="008B45C7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hyperlink r:id="rId122" w:history="1">
              <w:r w:rsidR="00B92DC8" w:rsidRPr="00451BE3">
                <w:rPr>
                  <w:rStyle w:val="aff5"/>
                  <w:rFonts w:ascii="Times New Roman" w:eastAsia="Times New Roman" w:hAnsi="Times New Roman" w:cs="Times New Roman"/>
                </w:rPr>
                <w:t>https://resh.edu.ru/subject/lesson/6861/start/315305/</w:t>
              </w:r>
            </w:hyperlink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16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Изображение чисел на числовой (координатной) прямой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730,734; ОВЗ №728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rPr>
          <w:trHeight w:val="273"/>
        </w:trPr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17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Действия с положительными и отрицательными числами. 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9.3№742,748; ОВЗ №739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18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Сложение двух целых чисел с одинаковыми знаками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744,755; ОВЗ №743</w:t>
            </w:r>
          </w:p>
        </w:tc>
        <w:tc>
          <w:tcPr>
            <w:tcW w:w="2835" w:type="dxa"/>
          </w:tcPr>
          <w:p w:rsidR="007548B9" w:rsidRPr="00451BE3" w:rsidRDefault="008B45C7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hyperlink r:id="rId123" w:history="1">
              <w:r w:rsidR="00B92DC8" w:rsidRPr="00451BE3">
                <w:rPr>
                  <w:rStyle w:val="aff5"/>
                  <w:rFonts w:ascii="Times New Roman" w:eastAsia="Times New Roman" w:hAnsi="Times New Roman" w:cs="Times New Roman"/>
                </w:rPr>
                <w:t>https://resh.edu.ru/subject/lesson/6863/start/315336/</w:t>
              </w:r>
            </w:hyperlink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19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Сложение двух целых чисел с разными знаками. Роль Диофанта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750, 751; ОВЗ №747</w:t>
            </w:r>
          </w:p>
        </w:tc>
        <w:tc>
          <w:tcPr>
            <w:tcW w:w="2835" w:type="dxa"/>
          </w:tcPr>
          <w:p w:rsidR="007548B9" w:rsidRPr="00451BE3" w:rsidRDefault="008B45C7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hyperlink r:id="rId124" w:history="1">
              <w:r w:rsidR="00B92DC8" w:rsidRPr="00451BE3">
                <w:rPr>
                  <w:rStyle w:val="aff5"/>
                  <w:rFonts w:ascii="Times New Roman" w:eastAsia="Times New Roman" w:hAnsi="Times New Roman" w:cs="Times New Roman"/>
                </w:rPr>
                <w:t>https://resh.edu.ru/subject/lesson/6864/start/236959/</w:t>
              </w:r>
            </w:hyperlink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20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Вычитание целых чисел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9.4№764,770; ОВЗ:№761,762</w:t>
            </w:r>
          </w:p>
        </w:tc>
        <w:tc>
          <w:tcPr>
            <w:tcW w:w="2835" w:type="dxa"/>
          </w:tcPr>
          <w:p w:rsidR="007548B9" w:rsidRPr="00451BE3" w:rsidRDefault="008B45C7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hyperlink r:id="rId125" w:history="1">
              <w:r w:rsidR="00B92DC8" w:rsidRPr="00451BE3">
                <w:rPr>
                  <w:rStyle w:val="aff5"/>
                  <w:rFonts w:ascii="Times New Roman" w:eastAsia="Times New Roman" w:hAnsi="Times New Roman" w:cs="Times New Roman"/>
                </w:rPr>
                <w:t>https://resh.edu.ru/subject/lesson/6859/start/315367/</w:t>
              </w:r>
            </w:hyperlink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21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Вычитание целых чисел. Применение переместительного свойства при вычитании целых чисел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771,776,777; ОВЗ:№765,766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22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Буквенные выражения (выражения с переменными). Числовое значение буквенного выражения 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 773,774; ОВЗ:№768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23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Умножение целых чисел. Правила знаков при умножении целых чисел. Почему (-1)(-1)=+1?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9.5№784,785; ОВЗ:№779,781</w:t>
            </w:r>
          </w:p>
        </w:tc>
        <w:tc>
          <w:tcPr>
            <w:tcW w:w="2835" w:type="dxa"/>
          </w:tcPr>
          <w:p w:rsidR="007548B9" w:rsidRPr="00451BE3" w:rsidRDefault="008B45C7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hyperlink r:id="rId126" w:history="1">
              <w:r w:rsidR="0059401E" w:rsidRPr="00451BE3">
                <w:rPr>
                  <w:rStyle w:val="aff5"/>
                  <w:rFonts w:ascii="Times New Roman" w:eastAsia="Times New Roman" w:hAnsi="Times New Roman" w:cs="Times New Roman"/>
                </w:rPr>
                <w:t>https://resh.edu.ru/subject/lesson/6857/start/236866/</w:t>
              </w:r>
            </w:hyperlink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24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Деление целых чисел. Правила знаков при делении целых чисел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792,790; ОВЗ№ 788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25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Умножение и деление целых чисел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793,795; ОВЗ:№791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26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Действия с целыми числами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794. ОВЗ №791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27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Обобщающий урок по теме «Целые числа»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Стр. 207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28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Множество, элемент множества. Конечное и бесконечное множество. Пустое множество. Подмножество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10.1№807,809; ОВЗ:№803,805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lastRenderedPageBreak/>
              <w:t>129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 Операции над множествами. Объединение и пересечение   множеств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806,810,813; ОВЗ:№808,815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30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Классификации  множеств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10.2№821,826; ОВЗ:№819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31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Л. Эйлер. Круги Эйлера. Логические задачи. Решение несложных логических задач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820,825,828;ОВЗ:№824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32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Решение логических задач с помощью графов, таблиц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10.3№835,836,840; ОВЗ:№833,834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33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Комбинаторные задачи. Решение комбинаторных задач перебором вариантов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10.4 №845,848; ОВЗ:№843,844</w:t>
            </w:r>
          </w:p>
        </w:tc>
        <w:tc>
          <w:tcPr>
            <w:tcW w:w="2835" w:type="dxa"/>
          </w:tcPr>
          <w:p w:rsidR="007548B9" w:rsidRPr="00451BE3" w:rsidRDefault="008B45C7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hyperlink r:id="rId127" w:history="1">
              <w:r w:rsidR="00B92DC8" w:rsidRPr="00451BE3">
                <w:rPr>
                  <w:rStyle w:val="aff5"/>
                  <w:rFonts w:ascii="Times New Roman" w:eastAsia="Times New Roman" w:hAnsi="Times New Roman" w:cs="Times New Roman"/>
                </w:rPr>
                <w:t>https://resh.edu.ru/subject/lesson/6852/start/315243/</w:t>
              </w:r>
            </w:hyperlink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34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Решение комбинаторных задач перебором вариантов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№849,851,854; ОВЗ: стр. 227 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35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</w:rPr>
            </w:pPr>
            <w:r w:rsidRPr="00451BE3">
              <w:rPr>
                <w:rFonts w:ascii="Times New Roman" w:eastAsia="Times New Roman" w:hAnsi="Times New Roman" w:cs="Times New Roman"/>
                <w:i/>
              </w:rPr>
              <w:t>Контрольная работа №6 по теме: «Целые числа. Множества. Комбинаторика.»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36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онятие о рациональном числе. Первичное представление о множестве рациональных чисел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11.1№866,868,875; ОВЗ:№862,863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37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Изображение рациональных чисел точками  координатной прямой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871,872,874,877; ОВЗ:№870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38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Сравнение рациональных чисел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11.2№887,892,899 ОВЗ:№886,888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39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Модуль числа; геометрическая интерпретация модуля числа. Сравнение рациональных чисел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,896,897,906; ОВЗ:№894,895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40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Действия с рациональными числами. Сложение рациональных чисел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11.3№913,917,945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41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Вычитание рациональных чисел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922, 924,948; ОВЗ:№919,912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42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Умножение рациональных чисел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932,933,953; ОВЗ:№926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43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Деление рациональных чисел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935-938; ОВЗ:№934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44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Арифметические действия с рациональными числами. Свойства арифметических действий. 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940,943,954; ОВЗ:№935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45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Координаты. Системы координат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11.4№967,968; ОВЗ:№965</w:t>
            </w:r>
          </w:p>
        </w:tc>
        <w:tc>
          <w:tcPr>
            <w:tcW w:w="2835" w:type="dxa"/>
          </w:tcPr>
          <w:p w:rsidR="007548B9" w:rsidRPr="00451BE3" w:rsidRDefault="008B45C7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hyperlink r:id="rId128" w:history="1">
              <w:r w:rsidR="00DC181A" w:rsidRPr="00451BE3">
                <w:rPr>
                  <w:rStyle w:val="aff5"/>
                  <w:rFonts w:ascii="Times New Roman" w:eastAsia="Times New Roman" w:hAnsi="Times New Roman" w:cs="Times New Roman"/>
                </w:rPr>
                <w:t>https://dic.academic.ru/dic.nsf/ruwiki/36246</w:t>
              </w:r>
            </w:hyperlink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46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Определение положения объекта по его координатам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969,970; ОВЗ:№966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47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Прямоугольная система координат. Декартовы координаты на плоскости. 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11.5№ 976,980; ОВЗ:№977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48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остроение точки по её координатам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979,993; ОВЗ:№978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49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Определение координат точки на плоскости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982; ОВЗ:№976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50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остроение фигур по координатам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984,98,987; ОВЗ:№983стр. 258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51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</w:rPr>
            </w:pPr>
            <w:r w:rsidRPr="00451BE3">
              <w:rPr>
                <w:rFonts w:ascii="Times New Roman" w:eastAsia="Times New Roman" w:hAnsi="Times New Roman" w:cs="Times New Roman"/>
                <w:i/>
              </w:rPr>
              <w:t>Контрольная работа № 7 по теме: «Рациональные числа»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52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араллелограмм. Свойства параллелограмма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12.1№996; ОВЗ:№994</w:t>
            </w:r>
          </w:p>
        </w:tc>
        <w:tc>
          <w:tcPr>
            <w:tcW w:w="2835" w:type="dxa"/>
          </w:tcPr>
          <w:p w:rsidR="007548B9" w:rsidRPr="00451BE3" w:rsidRDefault="008B45C7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hyperlink r:id="rId129" w:history="1">
              <w:r w:rsidR="00DC181A" w:rsidRPr="00451BE3">
                <w:rPr>
                  <w:rStyle w:val="aff5"/>
                  <w:rFonts w:ascii="Times New Roman" w:eastAsia="Times New Roman" w:hAnsi="Times New Roman" w:cs="Times New Roman"/>
                </w:rPr>
                <w:t>https://nsportal.ru/shkola/geometriya/library/2015/05/06/parallelogram-ego-svoystva-i-vidy</w:t>
              </w:r>
            </w:hyperlink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53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Виды параллелограмма: ромб, прямоугольник, квадрат. Свойства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997; ОВЗ:№998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54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Изображение основных геометрических фигур. Проверочная работа №8 по теме: «Параллелограмм»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1000,1003; ОВЗ:№1001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55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онятие площади фигуры. Равновеликие фигуры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12.2 №1028,1021; ОВЗ:№1020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lastRenderedPageBreak/>
              <w:t>156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Равносоставленные фигуры. Свойство равносоставленных фигур. Проверочная работа №9 по теме: «Площади»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1029,1026; ОВЗ:№1022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57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Вычисление площади фигуры путем перекраивания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1027,1031,1032; ОВЗ:№1024</w:t>
            </w:r>
          </w:p>
        </w:tc>
        <w:tc>
          <w:tcPr>
            <w:tcW w:w="2835" w:type="dxa"/>
          </w:tcPr>
          <w:p w:rsidR="007548B9" w:rsidRPr="00451BE3" w:rsidRDefault="008B45C7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hyperlink r:id="rId130" w:history="1">
              <w:r w:rsidR="00DC181A" w:rsidRPr="00451BE3">
                <w:rPr>
                  <w:rStyle w:val="aff5"/>
                  <w:rFonts w:ascii="Times New Roman" w:eastAsia="Times New Roman" w:hAnsi="Times New Roman" w:cs="Times New Roman"/>
                </w:rPr>
                <w:t>https://infourok.ru/prezentaciya-po-matematike-na-temu-ispolzovanie-metoda-perekraivaniya-pri-nahozhdenii-ploshadej-figur-6-klass-5195851.html</w:t>
              </w:r>
            </w:hyperlink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58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Наглядные представления о пространственных фигурах: призма, её элементы. Многогранники. Правильные многогранники. Проверочная работа №10 по теме: «Призма». 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.12.3 №1043,1047,1048; ОВЗ:№1041</w:t>
            </w:r>
          </w:p>
        </w:tc>
        <w:tc>
          <w:tcPr>
            <w:tcW w:w="2835" w:type="dxa"/>
          </w:tcPr>
          <w:p w:rsidR="007548B9" w:rsidRPr="00451BE3" w:rsidRDefault="008B45C7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hyperlink r:id="rId131" w:history="1">
              <w:r w:rsidR="00DC181A" w:rsidRPr="00451BE3">
                <w:rPr>
                  <w:rStyle w:val="aff5"/>
                  <w:rFonts w:ascii="Times New Roman" w:eastAsia="Times New Roman" w:hAnsi="Times New Roman" w:cs="Times New Roman"/>
                </w:rPr>
                <w:t>https://urok.1sept.ru/articles/571656</w:t>
              </w:r>
            </w:hyperlink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59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римеры сечений многогранников. Примеры разверток многогранников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1044,1046;ОВЗ:№1042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60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Обобщающий урок по теме: «Многоугольники и многогранники»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№1053,1055,1056; ОВЗ:№стр.275</w:t>
            </w: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61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</w:rPr>
            </w:pPr>
            <w:r w:rsidRPr="00451BE3">
              <w:rPr>
                <w:rFonts w:ascii="Times New Roman" w:eastAsia="Times New Roman" w:hAnsi="Times New Roman" w:cs="Times New Roman"/>
                <w:i/>
              </w:rPr>
              <w:t>Тест по теме: «Элементы геометрии»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62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овторение. Дроби и проценты. Действия с десятичными дробями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63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Повторение. Отношения и проценты.  Задачи на проценты. 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64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овторение. Выражения, формулы, уравнения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65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  <w:i/>
                <w:u w:val="single"/>
              </w:rPr>
              <w:t>Контрольная работа за курс 6 класса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66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овторение. Действия с рациональными числами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67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 xml:space="preserve">Повторение. Многоугольники 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68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овторение. Решение задач арифметическим способом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69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овторение. Логические задачи.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7548B9" w:rsidRPr="00451BE3" w:rsidTr="000710E3">
        <w:tc>
          <w:tcPr>
            <w:tcW w:w="867" w:type="dxa"/>
            <w:gridSpan w:val="2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170</w:t>
            </w:r>
          </w:p>
        </w:tc>
        <w:tc>
          <w:tcPr>
            <w:tcW w:w="7922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eastAsia="Times New Roman" w:hAnsi="Times New Roman" w:cs="Times New Roman"/>
              </w:rPr>
              <w:t>Повторение. Среднее арифметическое чисел</w:t>
            </w:r>
          </w:p>
        </w:tc>
        <w:tc>
          <w:tcPr>
            <w:tcW w:w="3969" w:type="dxa"/>
            <w:shd w:val="clear" w:color="auto" w:fill="auto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835" w:type="dxa"/>
          </w:tcPr>
          <w:p w:rsidR="007548B9" w:rsidRPr="00451BE3" w:rsidRDefault="007548B9" w:rsidP="000D266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7548B9" w:rsidRPr="00451BE3" w:rsidRDefault="007548B9" w:rsidP="007A4D1A">
      <w:pPr>
        <w:rPr>
          <w:rFonts w:ascii="Times New Roman" w:hAnsi="Times New Roman" w:cs="Times New Roman"/>
          <w:b/>
          <w:u w:val="single"/>
        </w:rPr>
        <w:sectPr w:rsidR="007548B9" w:rsidRPr="00451BE3">
          <w:pgSz w:w="16838" w:h="11906" w:orient="landscape"/>
          <w:pgMar w:top="851" w:right="1134" w:bottom="993" w:left="851" w:header="709" w:footer="709" w:gutter="0"/>
          <w:cols w:space="720"/>
        </w:sectPr>
      </w:pPr>
    </w:p>
    <w:p w:rsidR="00837AD1" w:rsidRPr="00451BE3" w:rsidRDefault="00837AD1" w:rsidP="00924C25">
      <w:pPr>
        <w:tabs>
          <w:tab w:val="left" w:pos="2145"/>
        </w:tabs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lastRenderedPageBreak/>
        <w:t xml:space="preserve">Алгебра </w:t>
      </w:r>
      <w:r w:rsidRPr="00451BE3">
        <w:rPr>
          <w:rFonts w:ascii="Times New Roman" w:hAnsi="Times New Roman" w:cs="Times New Roman"/>
          <w:b/>
          <w:lang w:val="en-US"/>
        </w:rPr>
        <w:t xml:space="preserve">7 </w:t>
      </w:r>
      <w:r w:rsidRPr="00451BE3">
        <w:rPr>
          <w:rFonts w:ascii="Times New Roman" w:hAnsi="Times New Roman" w:cs="Times New Roman"/>
          <w:b/>
        </w:rPr>
        <w:t>класс</w:t>
      </w:r>
    </w:p>
    <w:p w:rsidR="00837AD1" w:rsidRPr="00451BE3" w:rsidRDefault="00837AD1" w:rsidP="00924C25">
      <w:pPr>
        <w:tabs>
          <w:tab w:val="left" w:pos="2145"/>
        </w:tabs>
        <w:rPr>
          <w:rFonts w:ascii="Times New Roman" w:hAnsi="Times New Roman" w:cs="Times New Roman"/>
          <w:lang w:val="en-US"/>
        </w:rPr>
      </w:pPr>
    </w:p>
    <w:tbl>
      <w:tblPr>
        <w:tblStyle w:val="af"/>
        <w:tblW w:w="14787" w:type="dxa"/>
        <w:tblLayout w:type="fixed"/>
        <w:tblLook w:val="04A0"/>
      </w:tblPr>
      <w:tblGrid>
        <w:gridCol w:w="699"/>
        <w:gridCol w:w="685"/>
        <w:gridCol w:w="14"/>
        <w:gridCol w:w="2186"/>
        <w:gridCol w:w="2009"/>
        <w:gridCol w:w="1985"/>
        <w:gridCol w:w="43"/>
        <w:gridCol w:w="1560"/>
        <w:gridCol w:w="1700"/>
        <w:gridCol w:w="284"/>
        <w:gridCol w:w="112"/>
        <w:gridCol w:w="738"/>
        <w:gridCol w:w="256"/>
        <w:gridCol w:w="1162"/>
        <w:gridCol w:w="142"/>
        <w:gridCol w:w="16"/>
        <w:gridCol w:w="126"/>
        <w:gridCol w:w="1070"/>
      </w:tblGrid>
      <w:tr w:rsidR="00837AD1" w:rsidRPr="00451BE3" w:rsidTr="00837AD1">
        <w:tc>
          <w:tcPr>
            <w:tcW w:w="69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№ урока </w:t>
            </w:r>
          </w:p>
        </w:tc>
        <w:tc>
          <w:tcPr>
            <w:tcW w:w="699" w:type="dxa"/>
            <w:gridSpan w:val="2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№ урока в теме</w:t>
            </w:r>
          </w:p>
        </w:tc>
        <w:tc>
          <w:tcPr>
            <w:tcW w:w="2186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Наименование раздела, темы курса и уроков, количество часов на тему</w:t>
            </w: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Основные виды деятельности на уроке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5572" w:type="dxa"/>
            <w:gridSpan w:val="5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Планируемые результаты освоения курса</w:t>
            </w:r>
          </w:p>
        </w:tc>
        <w:tc>
          <w:tcPr>
            <w:tcW w:w="1106" w:type="dxa"/>
            <w:gridSpan w:val="3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Форма контроля</w:t>
            </w:r>
          </w:p>
        </w:tc>
        <w:tc>
          <w:tcPr>
            <w:tcW w:w="1446" w:type="dxa"/>
            <w:gridSpan w:val="4"/>
            <w:vMerge w:val="restart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Обеспечение</w:t>
            </w:r>
          </w:p>
        </w:tc>
        <w:tc>
          <w:tcPr>
            <w:tcW w:w="1070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699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186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Предметные</w:t>
            </w: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Личностные</w:t>
            </w:r>
          </w:p>
        </w:tc>
        <w:tc>
          <w:tcPr>
            <w:tcW w:w="1984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proofErr w:type="spellStart"/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Метапредметные</w:t>
            </w:r>
            <w:proofErr w:type="spellEnd"/>
          </w:p>
        </w:tc>
        <w:tc>
          <w:tcPr>
            <w:tcW w:w="110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46" w:type="dxa"/>
            <w:gridSpan w:val="4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070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13717" w:type="dxa"/>
            <w:gridSpan w:val="17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>Глава 1. Дроби и проценты (12 часов)</w:t>
            </w:r>
          </w:p>
          <w:p w:rsidR="00AB2D0E" w:rsidRPr="00451BE3" w:rsidRDefault="00AB2D0E" w:rsidP="00AB2D0E">
            <w:pPr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>ЦОР:</w:t>
            </w:r>
          </w:p>
          <w:p w:rsidR="00AB2D0E" w:rsidRPr="00451BE3" w:rsidRDefault="00AB2D0E" w:rsidP="00AB2D0E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интерактивные разработки уроков по темам учебника алгебры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br/>
              <w:t>Г.В. Дорофеева для 7 класса</w:t>
            </w:r>
          </w:p>
          <w:p w:rsidR="00AB2D0E" w:rsidRPr="00451BE3" w:rsidRDefault="008B45C7" w:rsidP="00AB2D0E">
            <w:pPr>
              <w:rPr>
                <w:rFonts w:ascii="Times New Roman" w:hAnsi="Times New Roman"/>
                <w:sz w:val="22"/>
                <w:szCs w:val="22"/>
              </w:rPr>
            </w:pPr>
            <w:hyperlink r:id="rId132" w:history="1">
              <w:r w:rsidR="00AB2D0E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  <w:tc>
          <w:tcPr>
            <w:tcW w:w="1070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Сравнение дробей. Представление рационального числа десятичной дробью. Зарождение алгебры в недрах арифметики. Ал-Хорезми.</w:t>
            </w: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Сравнивать и упорядочивать рациональные числа. Использовать эквивалентные представления дробных чисел, опираясь на числовые эксперименты </w:t>
            </w:r>
          </w:p>
        </w:tc>
        <w:tc>
          <w:tcPr>
            <w:tcW w:w="1985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Знают: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какие числа называются рациональными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правила сложения, вычитания, умножения и деления рациональных чисел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Умеют: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 сравнивать и упорядочивать рациональные числа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формулировать правила вычисления с рациональными числами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 находить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значения С.р.числовых выражений, содержащих рациональные числа</w:t>
            </w:r>
          </w:p>
        </w:tc>
        <w:tc>
          <w:tcPr>
            <w:tcW w:w="1603" w:type="dxa"/>
            <w:gridSpan w:val="2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выражают положит. отношение к процессу познания;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дают аде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кватную оценку своей учебной деятельности</w:t>
            </w:r>
          </w:p>
        </w:tc>
        <w:tc>
          <w:tcPr>
            <w:tcW w:w="2096" w:type="dxa"/>
            <w:gridSpan w:val="3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(Р)- Умеют работать по заданному алгоритму,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азвитие умения объяснить изученные положения на самостоятельно подобранных примерах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(П,К)-аргументировать ответ.</w:t>
            </w: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46" w:type="dxa"/>
            <w:gridSpan w:val="4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33" w:history="1">
              <w:r w:rsidR="003E64CD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  <w:tc>
          <w:tcPr>
            <w:tcW w:w="1070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ерекрёстное правило сравнения дробей. Сравнение рациональных чисел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46" w:type="dxa"/>
            <w:gridSpan w:val="4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34" w:history="1">
              <w:r w:rsidR="003E64CD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  <w:tc>
          <w:tcPr>
            <w:tcW w:w="1070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Арифметические действия  с рациональными числами. Сложение и вычитание.</w:t>
            </w: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Выполнять сложение и вычитание с рациональными числами. Выполнять прикидку и оценку в ходе вычислений.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 xml:space="preserve">Выполнять умножение и деление с рациональными числами.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вычислять значения числовых выражений, содержащие разные действия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 Использовать эквивалентные представления дробных чисел, опираясь на числовые эксперименты (в том числе с использованием калькулятора, компьютера).</w:t>
            </w: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46" w:type="dxa"/>
            <w:gridSpan w:val="4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35" w:history="1">
              <w:r w:rsidR="003E64CD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  <w:tc>
          <w:tcPr>
            <w:tcW w:w="1070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Вычисления с рациональными числами. Умножение и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деление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р</w:t>
            </w:r>
          </w:p>
        </w:tc>
        <w:tc>
          <w:tcPr>
            <w:tcW w:w="1446" w:type="dxa"/>
            <w:gridSpan w:val="4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36" w:history="1">
              <w:r w:rsidR="003E64CD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  <w:tc>
          <w:tcPr>
            <w:tcW w:w="1070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5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Степень с натуральным показателем. История развития математики: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Диофант.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Задача о шахматной доске.</w:t>
            </w: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Вычислять значения степеней с натуральными показателями. Выполнять прикидку и оценку в ходе вычислений. Записывать физические величины в виде степени с основанием 10.</w:t>
            </w:r>
          </w:p>
        </w:tc>
        <w:tc>
          <w:tcPr>
            <w:tcW w:w="1985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Знают определение степени с натуральным показателем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Умеют записывать произведение одинаковых множителей в виде степени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Находить значения числовых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выражений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одержащих степень; сравнивать степень с одинаковым основанием.</w:t>
            </w:r>
          </w:p>
        </w:tc>
        <w:tc>
          <w:tcPr>
            <w:tcW w:w="1603" w:type="dxa"/>
            <w:gridSpan w:val="2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-выражают положит. отношение к процессу познания;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дают аде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кватную оценку своей учебной деятельности</w:t>
            </w:r>
          </w:p>
        </w:tc>
        <w:tc>
          <w:tcPr>
            <w:tcW w:w="2096" w:type="dxa"/>
            <w:gridSpan w:val="3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(Р)-формирование умения работать по заданному алгоритму, (П,К)-аргументировать ответ.</w:t>
            </w: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46" w:type="dxa"/>
            <w:gridSpan w:val="4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070" w:type="dxa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37" w:history="1">
              <w:r w:rsidR="005C2251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s://resh.edu.ru/subject/lesson/7232/main/304289/</w:t>
              </w:r>
            </w:hyperlink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Запись физических величин ( от элементарных частиц до Вселенной) с помощью степени с основанием 10.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Вычисление выражений со степенями. Выделение множителя – степени десяти в записи числа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р П1</w:t>
            </w:r>
          </w:p>
        </w:tc>
        <w:tc>
          <w:tcPr>
            <w:tcW w:w="1446" w:type="dxa"/>
            <w:gridSpan w:val="4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ообщения о Диофанте, Декарте, </w:t>
            </w:r>
            <w:proofErr w:type="spellStart"/>
            <w:r w:rsidRPr="00451BE3">
              <w:rPr>
                <w:rFonts w:ascii="Times New Roman" w:hAnsi="Times New Roman"/>
                <w:sz w:val="22"/>
                <w:szCs w:val="22"/>
              </w:rPr>
              <w:t>Стевине</w:t>
            </w:r>
            <w:proofErr w:type="spellEnd"/>
          </w:p>
        </w:tc>
        <w:tc>
          <w:tcPr>
            <w:tcW w:w="1070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7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роценты. Переход от процентов к десятичной дроби и обратно.</w:t>
            </w: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объяснять, что такое процент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употреблять обороты речи со словом «Процент»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выражать проценты в дробях и дроби в процентах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ешать задачи на нахождение процента от величины и величины по ее проценту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Осуществлять поиск информации в СМИ, содержащей данные, выраженные в процентах, интерпретировать эти данные. Решать задачи на проценты и дроби (в том числе из реальной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>практики, используя при необходимости калькулятор)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Знают: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понятие процента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алгоритм решения задач на нахождение процента от величины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Умеют: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 заменять процент дробью и дробь процентом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 заменять целое как 100: величины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находить процент от величины</w:t>
            </w:r>
          </w:p>
        </w:tc>
        <w:tc>
          <w:tcPr>
            <w:tcW w:w="1603" w:type="dxa"/>
            <w:gridSpan w:val="2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объясняют себе свои наиболее заметные достижения; прояв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ляют устойчивый интерес к способам решения познава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тельных задач; осознают и при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нимают соци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альную роль уче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ника</w:t>
            </w:r>
          </w:p>
        </w:tc>
        <w:tc>
          <w:tcPr>
            <w:tcW w:w="2096" w:type="dxa"/>
            <w:gridSpan w:val="3"/>
            <w:vMerge w:val="restart"/>
          </w:tcPr>
          <w:p w:rsidR="00837AD1" w:rsidRPr="00451BE3" w:rsidRDefault="00837AD1" w:rsidP="00837AD1">
            <w:pPr>
              <w:spacing w:line="360" w:lineRule="auto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(К)-участие в диалоге, понимание точки зрения собеседника, (Р)- подбор аргументов на поставленный вопрос, приведение примеров 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(П)– делают предположения об информации, нужной для решения задач</w:t>
            </w: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р О</w:t>
            </w:r>
          </w:p>
        </w:tc>
        <w:tc>
          <w:tcPr>
            <w:tcW w:w="1446" w:type="dxa"/>
            <w:gridSpan w:val="4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070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8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8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Решение задач на проценты и доли. Нахождение процента от числа (величины)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46" w:type="dxa"/>
            <w:gridSpan w:val="4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38" w:history="1">
              <w:r w:rsidR="003E64CD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  <w:tc>
          <w:tcPr>
            <w:tcW w:w="1070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Решение задач на проценты. Нахождение числа (величины) по его проценту. Отношение. Выражение отношения в процентах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р П2</w:t>
            </w:r>
          </w:p>
        </w:tc>
        <w:tc>
          <w:tcPr>
            <w:tcW w:w="1446" w:type="dxa"/>
            <w:gridSpan w:val="4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070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10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0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Статистические характеристики набора данных: среднее арифметическое, мода, наибольшее и наименьшее значения, размах.</w:t>
            </w: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риводить примеры числовых данных (цена, рост, время на дорогу), находить среднее арифметическое, моду, размах числовых наборов, в том числе извлекая необходимую информацию из таблиц и диаграмм. Приводить содержательные примеры использования среднего арифметического, моды и размаха для описания данных (демографические и социологические данные, спортивные показатели и др.)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Знают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Определение статистических характеристик. Умеют находить среднее арифметическое, размах и моду ряда числовых данных; приводить свои примеры.</w:t>
            </w:r>
          </w:p>
        </w:tc>
        <w:tc>
          <w:tcPr>
            <w:tcW w:w="1603" w:type="dxa"/>
            <w:gridSpan w:val="2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выражают положит. отношение к процессу познания;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дают аде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кватную оценку своей учебной деятельности</w:t>
            </w:r>
          </w:p>
        </w:tc>
        <w:tc>
          <w:tcPr>
            <w:tcW w:w="2096" w:type="dxa"/>
            <w:gridSpan w:val="3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(Р)- Умеют работать по заданному алгоритму,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азвитие умения объяснить изученные положения на самостоятельно подобранных примерах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(П,К)-аргументировать ответ.</w:t>
            </w: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46" w:type="dxa"/>
            <w:gridSpan w:val="4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39" w:history="1">
              <w:r w:rsidR="003E64CD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  <w:tc>
          <w:tcPr>
            <w:tcW w:w="1070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1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1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татистические характеристики ряда числовых данных. Использование статистических характеристик для описания данных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МД</w:t>
            </w:r>
          </w:p>
        </w:tc>
        <w:tc>
          <w:tcPr>
            <w:tcW w:w="1446" w:type="dxa"/>
            <w:gridSpan w:val="4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40" w:history="1">
              <w:r w:rsidR="003E64CD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  <w:tc>
          <w:tcPr>
            <w:tcW w:w="1070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2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2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Контрольная работа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>№1 по теме: «Дроби и проценты»</w:t>
            </w:r>
          </w:p>
        </w:tc>
        <w:tc>
          <w:tcPr>
            <w:tcW w:w="200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Демонстрируют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математические знания и умения при решении примеров и задач</w:t>
            </w: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Адекватно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оценивают результаты работы с помощью критериев оценки</w:t>
            </w:r>
          </w:p>
        </w:tc>
        <w:tc>
          <w:tcPr>
            <w:tcW w:w="2096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lastRenderedPageBreak/>
              <w:t>Р: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Самостоятельно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контролируют своё время и управляют им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Применяют полученные знания  при решении различного вида задач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С достаточной полнотой и точностью выражают свои мысли посредством письменной речи.</w:t>
            </w: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КР</w:t>
            </w:r>
          </w:p>
        </w:tc>
        <w:tc>
          <w:tcPr>
            <w:tcW w:w="1446" w:type="dxa"/>
            <w:gridSpan w:val="4"/>
          </w:tcPr>
          <w:p w:rsidR="00837AD1" w:rsidRPr="00451BE3" w:rsidRDefault="003E64CD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Текст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контрольной работы</w:t>
            </w:r>
          </w:p>
        </w:tc>
        <w:tc>
          <w:tcPr>
            <w:tcW w:w="1070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14787" w:type="dxa"/>
            <w:gridSpan w:val="18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lastRenderedPageBreak/>
              <w:t xml:space="preserve">Глава </w:t>
            </w:r>
            <w:r w:rsidRPr="00451BE3">
              <w:rPr>
                <w:rFonts w:ascii="Times New Roman" w:hAnsi="Times New Roman"/>
                <w:b/>
                <w:bCs/>
                <w:sz w:val="22"/>
                <w:szCs w:val="22"/>
                <w:lang w:val="en-US"/>
              </w:rPr>
              <w:t>II</w:t>
            </w: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>. Прямая и обратная пропорциональность (8 часов)</w:t>
            </w:r>
          </w:p>
          <w:p w:rsidR="00307D71" w:rsidRPr="00451BE3" w:rsidRDefault="00307D71" w:rsidP="00837AD1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</w:p>
          <w:p w:rsidR="00307D71" w:rsidRPr="00451BE3" w:rsidRDefault="00307D71" w:rsidP="00307D71">
            <w:pPr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>ЦОР:</w:t>
            </w:r>
          </w:p>
          <w:p w:rsidR="00307D71" w:rsidRPr="00451BE3" w:rsidRDefault="00307D71" w:rsidP="00307D7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интерактивные разработки уроков по темам учебника алгебры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br/>
              <w:t>Г.В. Дорофеева для 7 класса</w:t>
            </w:r>
          </w:p>
          <w:p w:rsidR="00307D71" w:rsidRPr="00451BE3" w:rsidRDefault="008B45C7" w:rsidP="00307D7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hyperlink r:id="rId141" w:history="1">
              <w:r w:rsidR="00307D71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3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Зависимости и формулы. Переменные и постоянные величины. Допустимые значения переменных.</w:t>
            </w:r>
          </w:p>
        </w:tc>
        <w:tc>
          <w:tcPr>
            <w:tcW w:w="200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Моделировать несложные зависимости с помощью формул; выполнять вычисления по формулам, выражать из формулы одни величины через другие. </w:t>
            </w:r>
          </w:p>
        </w:tc>
        <w:tc>
          <w:tcPr>
            <w:tcW w:w="1985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Знают определение постоянной и переменной величины.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Умеют: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 моделировать несложные зависимости с помощью формул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-находить область допустимых значений переменных.</w:t>
            </w: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выражают положительное отношение к процессу познания;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дают адекватную оценку своей учебной деятельности</w:t>
            </w:r>
          </w:p>
        </w:tc>
        <w:tc>
          <w:tcPr>
            <w:tcW w:w="2096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Р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оценивать правильность выполнения действия на уровне адекватной ретроспективной оценки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строить речевое высказывание в устной и письменной форме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контролировать действия партнера</w:t>
            </w: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42" w:history="1">
              <w:r w:rsidR="003E64CD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4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Прямая пропорциональность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 xml:space="preserve">Распознавать свойства прямой и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 xml:space="preserve">обратной пропорциональности для выполнения практических расчётов. Решать текстовые задачи на прямую и обратную пропорциональные зависимости. Анализировать и осмысливать текст задачи, моделировать условие с помощью схем, строить логическую цепочку рассуждений; критически оценивать полученный ответ, осуществлять самоконтроль, проверяя ответ на  соответствие Решать текстовые задачи на пропорциональное деление (в том числе с контекстом из смежных дисциплин, из реальной жизни).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 xml:space="preserve">условию. </w:t>
            </w:r>
          </w:p>
        </w:tc>
        <w:tc>
          <w:tcPr>
            <w:tcW w:w="3588" w:type="dxa"/>
            <w:gridSpan w:val="3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Знают: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определение пропорции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-основное свойство пропорции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алгоритм решения задач на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пропорциональное деление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Умеют: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решать текстовые задачи на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рямую и обратную пропорциональные зависимости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арифметическим способом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моделировать условие задачи с помощью схем, рисунков; строить логическую цепочку рассуждений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критически оценивать полученный ответ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(П) – строить логическую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цепочку рассуждений, извлекать необходимую информацию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(Р) – критически оценивать полученный ответ, осуществлять самоконтроль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(К) – умеют принимать 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точку зрения дру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гого; умеют организовать учебное взаимодействие в группе</w:t>
            </w: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43" w:history="1">
              <w:r w:rsidR="003E64CD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</w:t>
              </w:r>
              <w:r w:rsidR="003E64CD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lastRenderedPageBreak/>
                <w:t>u/005_matem_alg_7.htm</w:t>
              </w:r>
            </w:hyperlink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15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Обратная пропорциональность. Решение задач  по теме: «Прямая пропорциональность и обратная пропорциональность»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44" w:history="1">
              <w:r w:rsidR="003E64CD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6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ропорция. Основное свойство пропорции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р 3</w:t>
            </w:r>
          </w:p>
        </w:tc>
        <w:tc>
          <w:tcPr>
            <w:tcW w:w="1320" w:type="dxa"/>
            <w:gridSpan w:val="3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45" w:history="1">
              <w:r w:rsidR="003E64CD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7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Применение пропорций при решении задач.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8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Пропорциональное деление.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р 4</w:t>
            </w: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9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Обобщающий урок по теме «Прямая и обратная пропорциональность»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3E64CD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ДМ по алгебре 7 </w:t>
            </w:r>
            <w:proofErr w:type="spellStart"/>
            <w:r w:rsidRPr="00451BE3">
              <w:rPr>
                <w:rFonts w:ascii="Times New Roman" w:hAnsi="Times New Roman"/>
                <w:sz w:val="22"/>
                <w:szCs w:val="22"/>
              </w:rPr>
              <w:t>кл</w:t>
            </w:r>
            <w:proofErr w:type="spellEnd"/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20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8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Контрольная работа №2 по теме: «Прямая и обратная пропорциональность»</w:t>
            </w:r>
          </w:p>
        </w:tc>
        <w:tc>
          <w:tcPr>
            <w:tcW w:w="200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емонстрируют математические знания и умения при решении примеров и задач</w:t>
            </w: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Адекватно оценивают результаты работы с помощью критериев оценки</w:t>
            </w:r>
          </w:p>
        </w:tc>
        <w:tc>
          <w:tcPr>
            <w:tcW w:w="2096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Р: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Самостоятельно контролируют своё время и управляют им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Применяют полученные знания  при решении различного вида задач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С достаточной полнотой и точностью выражают свои мысли посредством письменной речи.</w:t>
            </w: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КР №2</w:t>
            </w:r>
          </w:p>
        </w:tc>
        <w:tc>
          <w:tcPr>
            <w:tcW w:w="1320" w:type="dxa"/>
            <w:gridSpan w:val="3"/>
          </w:tcPr>
          <w:p w:rsidR="00837AD1" w:rsidRPr="00451BE3" w:rsidRDefault="003E64CD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Текст контрольной работы</w:t>
            </w: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14787" w:type="dxa"/>
            <w:gridSpan w:val="18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Глава </w:t>
            </w:r>
            <w:r w:rsidRPr="00451BE3">
              <w:rPr>
                <w:rFonts w:ascii="Times New Roman" w:hAnsi="Times New Roman"/>
                <w:b/>
                <w:bCs/>
                <w:sz w:val="22"/>
                <w:szCs w:val="22"/>
                <w:lang w:val="en-US"/>
              </w:rPr>
              <w:t>III</w:t>
            </w: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>. Введение в алгебру (10 часов)</w:t>
            </w:r>
          </w:p>
          <w:p w:rsidR="00307D71" w:rsidRPr="00451BE3" w:rsidRDefault="00307D71" w:rsidP="00307D71">
            <w:pPr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>ЦОР:</w:t>
            </w:r>
          </w:p>
          <w:p w:rsidR="00307D71" w:rsidRPr="00451BE3" w:rsidRDefault="00307D71" w:rsidP="00307D7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интерактивные разработки уроков по темам учебника алгебры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br/>
              <w:t>Г.В. Дорофеева для 7 класса</w:t>
            </w:r>
          </w:p>
          <w:p w:rsidR="00307D71" w:rsidRPr="00451BE3" w:rsidRDefault="008B45C7" w:rsidP="00307D71">
            <w:pPr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hyperlink r:id="rId146" w:history="1">
              <w:r w:rsidR="00307D71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1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Буквенная запись свойств действий над числами. Буквенные выражения. Приёмы вычислений.        История развития математики: Ф. Виет. Рождение буквенной символики. </w:t>
            </w: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Применять язык алгебры при выполнении элементарных знаково-символических действий: использовать буквы для обозначения чисел, для записи общих утверждений;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 xml:space="preserve">моделировать буквенными выражениями условия, описанные словесно, рисунком, чертежом. Выполнять числовые подстановки в буквенное выражение, вычислять числовое значение буквенного выражения. Преобразовывать алгебраические выражения. Выполнять раскрытие скобок . Преобразовывать алгебраические суммы и произведения (выполнять приведение подобных слагаемых, раскрытие скобок, упрощение произведений) </w:t>
            </w:r>
          </w:p>
        </w:tc>
        <w:tc>
          <w:tcPr>
            <w:tcW w:w="1985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Знают: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 правила преобразования буквенных выражений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правило раскрытия скобок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Умеют: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находить подобные слагаемые; раскрывать скобки; приводить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подобные слагаемые; выбирать тождественно равные выражения.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Умеют: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находить подобные слагаемые; раскрывать скобки; приводить подобные слагаемые; выбирать тождественно равные выражения.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Дают положи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тельную самооценку и оценку результатов УД; объясняют себе свои наиболее заметные достижения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ают положи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тельную самооценку и оценку результатов УД; объясняют себе свои наиболее заметные достижения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Р) - целеполагание, планирование, контроль, коррекция, волевая </w:t>
            </w:r>
            <w:proofErr w:type="spellStart"/>
            <w:r w:rsidRPr="00451BE3">
              <w:rPr>
                <w:rFonts w:ascii="Times New Roman" w:hAnsi="Times New Roman"/>
                <w:sz w:val="22"/>
                <w:szCs w:val="22"/>
              </w:rPr>
              <w:t>саморегуляция</w:t>
            </w:r>
            <w:proofErr w:type="spellEnd"/>
            <w:r w:rsidRPr="00451BE3">
              <w:rPr>
                <w:rFonts w:ascii="Times New Roman" w:hAnsi="Times New Roman"/>
                <w:sz w:val="22"/>
                <w:szCs w:val="22"/>
              </w:rPr>
              <w:t>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(К) - определение способов взаимодействия,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47" w:history="1">
              <w:r w:rsidR="00571D88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s://resh.edu.ru/subject/lesson/7258/start/310122/</w:t>
              </w:r>
            </w:hyperlink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2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Преобразование буквенных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 xml:space="preserve">выражений на основе свойств арифметических действий. Равенство буквенных выражений. Тождество. 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3E64CD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ДМ по алгебре 7 </w:t>
            </w:r>
            <w:proofErr w:type="spellStart"/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кл</w:t>
            </w:r>
            <w:proofErr w:type="spellEnd"/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23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равило преобразования произведения буквенных выражений. Коэффициент произведения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48" w:history="1">
              <w:r w:rsidR="003E64CD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4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реобразование буквенных выражений. Алгебраические суммы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5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равила раскрытия скобок буквенных выражений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49" w:history="1">
              <w:r w:rsidR="003E64CD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6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реобразование буквенных выражений с помощью раскрытия скобок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р </w:t>
            </w:r>
          </w:p>
        </w:tc>
        <w:tc>
          <w:tcPr>
            <w:tcW w:w="1320" w:type="dxa"/>
            <w:gridSpan w:val="3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50" w:history="1">
              <w:r w:rsidR="003E64CD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7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риведение подобных слагаемых. Числовой коэффициент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51" w:history="1">
              <w:r w:rsidR="003E64CD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8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8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Упрощение выражений.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>Приведение подобных слагаемых с раскрытием скобок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29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Обобщающий урок по теме: «Введение в алгебру». Числа Фибоначчи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р </w:t>
            </w:r>
          </w:p>
        </w:tc>
        <w:tc>
          <w:tcPr>
            <w:tcW w:w="1320" w:type="dxa"/>
            <w:gridSpan w:val="3"/>
          </w:tcPr>
          <w:p w:rsidR="00837AD1" w:rsidRPr="00451BE3" w:rsidRDefault="003E64CD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ДМ по алгебре 7 </w:t>
            </w:r>
            <w:proofErr w:type="spellStart"/>
            <w:r w:rsidRPr="00451BE3">
              <w:rPr>
                <w:rFonts w:ascii="Times New Roman" w:hAnsi="Times New Roman"/>
                <w:sz w:val="22"/>
                <w:szCs w:val="22"/>
              </w:rPr>
              <w:t>кл</w:t>
            </w:r>
            <w:proofErr w:type="spellEnd"/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0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0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Контрольная работа №3 по теме: «Введение в алгебру»</w:t>
            </w:r>
          </w:p>
        </w:tc>
        <w:tc>
          <w:tcPr>
            <w:tcW w:w="200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емонстрируют математические знания и умения при решении примеров и задач</w:t>
            </w: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Адекватно оценивают результаты работы с помощью критериев оценки</w:t>
            </w:r>
          </w:p>
        </w:tc>
        <w:tc>
          <w:tcPr>
            <w:tcW w:w="2096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Р: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Самостоятельно контролируют своё время и управляют им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Применяют полученные знания  при решении различного вида задач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С достаточной полнотой и точностью выражают свои мысли посредством письменной речи.</w:t>
            </w: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КР №3</w:t>
            </w:r>
          </w:p>
        </w:tc>
        <w:tc>
          <w:tcPr>
            <w:tcW w:w="1320" w:type="dxa"/>
            <w:gridSpan w:val="3"/>
          </w:tcPr>
          <w:p w:rsidR="00837AD1" w:rsidRPr="00451BE3" w:rsidRDefault="003E64CD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Текст контрольной работы</w:t>
            </w: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14787" w:type="dxa"/>
            <w:gridSpan w:val="18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Глава </w:t>
            </w:r>
            <w:r w:rsidRPr="00451BE3">
              <w:rPr>
                <w:rFonts w:ascii="Times New Roman" w:hAnsi="Times New Roman"/>
                <w:b/>
                <w:bCs/>
                <w:sz w:val="22"/>
                <w:szCs w:val="22"/>
                <w:lang w:val="en-US"/>
              </w:rPr>
              <w:t>IV</w:t>
            </w: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>. Уравнения (10 часов)</w:t>
            </w:r>
          </w:p>
          <w:p w:rsidR="00AB2D0E" w:rsidRPr="00451BE3" w:rsidRDefault="00AB2D0E" w:rsidP="00837AD1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</w:p>
          <w:p w:rsidR="00AB2D0E" w:rsidRPr="00451BE3" w:rsidRDefault="00AB2D0E" w:rsidP="00AB2D0E">
            <w:pPr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>ЦОР:</w:t>
            </w:r>
          </w:p>
          <w:p w:rsidR="00AB2D0E" w:rsidRPr="00451BE3" w:rsidRDefault="00AB2D0E" w:rsidP="00AB2D0E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интерактивные разработки уроков по темам учебника алгебры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br/>
              <w:t>Г.В. Дорофеева для 7 класса</w:t>
            </w:r>
          </w:p>
          <w:p w:rsidR="00AB2D0E" w:rsidRPr="00451BE3" w:rsidRDefault="008B45C7" w:rsidP="00AB2D0E">
            <w:pPr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hyperlink r:id="rId152" w:history="1">
              <w:r w:rsidR="00AB2D0E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1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Уравнение с одной переменной. </w:t>
            </w: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Переходить от словесной формулировки условия задачи к алгебраической модели путём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>составления уравнения. Проводить доказательные рассуждения о корнях уравнения с опорой на определения корня.</w:t>
            </w:r>
          </w:p>
        </w:tc>
        <w:tc>
          <w:tcPr>
            <w:tcW w:w="1985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Знают: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правила переноса слагаемых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алгоритм решения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линейного уравнения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компоненты действий и умеют выражать одну переменную через другие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Умеют: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находить корни уравнения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применять правила переноса слагаемых и раскрытия скобок при решении уравнения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делать краткую запись условия задачи (схема, таблица)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составлять уравнение по условию задачи;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решать задачи алгебраическим способом.</w:t>
            </w:r>
          </w:p>
        </w:tc>
        <w:tc>
          <w:tcPr>
            <w:tcW w:w="1603" w:type="dxa"/>
            <w:gridSpan w:val="2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-выражают положит. отношение к процессу познания;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дают аде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кватную оценку своей учебной деятельности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оздают образ целостного мировоззрения при решении математических задач</w:t>
            </w:r>
          </w:p>
        </w:tc>
        <w:tc>
          <w:tcPr>
            <w:tcW w:w="2096" w:type="dxa"/>
            <w:gridSpan w:val="3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(К)-участие в диалоге, понимание точки зрения собеседника,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(Р)- Умеют работать по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заданному алгоритму,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азвитие умения объяснить изученные положения на самостоятельно подобранных примерах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(П,К)-аргументировать ответ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Р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оценивать правильность выполнения действия на уровне адекватной ретроспективной оценки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строить речевое высказывание в устной и письменной форме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контролировать действия партнера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53" w:history="1">
              <w:r w:rsidR="003E64CD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2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Решение текстовых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>задач алгебраическим способом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33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Корни уравнения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Объяснять и формулировать правила преобразования уравнений. Конструировать алгоритм решения линейных уравнений, распознавать линейные уравнения, решать линейные уравнения, а также уравнения, сводящиеся к ним, с помощью простейших преобразований.</w:t>
            </w: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54" w:history="1">
              <w:r w:rsidR="003E64CD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4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Свойства числовых равенств. Правило переноса слагаемых. Равносильность уравнений. История развития математики: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Ал- Хорезми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55" w:history="1">
              <w:r w:rsidR="003E64CD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5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Линейное уравнение. Количество корней линейного уравнения. Решение уравнений  вида ах=</w:t>
            </w:r>
            <w:r w:rsidRPr="00451BE3">
              <w:rPr>
                <w:rFonts w:ascii="Times New Roman" w:hAnsi="Times New Roman"/>
                <w:bCs/>
                <w:sz w:val="22"/>
                <w:szCs w:val="22"/>
                <w:lang w:val="en-US"/>
              </w:rPr>
              <w:t>b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р </w:t>
            </w:r>
          </w:p>
        </w:tc>
        <w:tc>
          <w:tcPr>
            <w:tcW w:w="1320" w:type="dxa"/>
            <w:gridSpan w:val="3"/>
          </w:tcPr>
          <w:p w:rsidR="00837AD1" w:rsidRPr="00451BE3" w:rsidRDefault="003E64CD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ДМ по алгебре 7 </w:t>
            </w:r>
            <w:proofErr w:type="spellStart"/>
            <w:r w:rsidRPr="00451BE3">
              <w:rPr>
                <w:rFonts w:ascii="Times New Roman" w:hAnsi="Times New Roman"/>
                <w:sz w:val="22"/>
                <w:szCs w:val="22"/>
              </w:rPr>
              <w:t>кл</w:t>
            </w:r>
            <w:proofErr w:type="spellEnd"/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6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ешение линейных уравнений с дробными коэффициентами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56" w:history="1">
              <w:r w:rsidR="00C251C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7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оставление уравнения по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условию задачи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 xml:space="preserve">Решать текстовые задачи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>алгебраическим способом: составлять уравнение по условию задачи, решать составленное уравнение. Проводить рассуждения, основанные на интерпретации условия поставленной задачи, для поиска целых корней некоторых несложных нелинейных уравнений.</w:t>
            </w: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38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8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ешение задач на движение с помощью уравнения. Анализ возможных ситуаций взаимного расположения объектов при их движении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9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ешения задач на проценты и отношения с помощью уравнения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3E64CD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Р</w:t>
            </w:r>
          </w:p>
        </w:tc>
        <w:tc>
          <w:tcPr>
            <w:tcW w:w="1320" w:type="dxa"/>
            <w:gridSpan w:val="3"/>
          </w:tcPr>
          <w:p w:rsidR="00837AD1" w:rsidRPr="00451BE3" w:rsidRDefault="003E64CD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ДМ по алгебре 7 </w:t>
            </w:r>
            <w:proofErr w:type="spellStart"/>
            <w:r w:rsidRPr="00451BE3">
              <w:rPr>
                <w:rFonts w:ascii="Times New Roman" w:hAnsi="Times New Roman"/>
                <w:sz w:val="22"/>
                <w:szCs w:val="22"/>
              </w:rPr>
              <w:t>кл</w:t>
            </w:r>
            <w:proofErr w:type="spellEnd"/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0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0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Контрольная работа № 4 по теме: «Уравнения»</w:t>
            </w:r>
          </w:p>
        </w:tc>
        <w:tc>
          <w:tcPr>
            <w:tcW w:w="200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емонстрируют математические знания и умения при решении примеров и задач</w:t>
            </w: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Адекватно оценивают результаты работы с помощью критериев оценки</w:t>
            </w:r>
          </w:p>
        </w:tc>
        <w:tc>
          <w:tcPr>
            <w:tcW w:w="2096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Р: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Самостоятельно контролируют своё время и управляют им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Применяют полученные знания  при решении различного вида задач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С достаточной полнотой и точностью выражают свои мысли посредством письменной речи.</w:t>
            </w: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КР</w:t>
            </w:r>
          </w:p>
        </w:tc>
        <w:tc>
          <w:tcPr>
            <w:tcW w:w="1320" w:type="dxa"/>
            <w:gridSpan w:val="3"/>
          </w:tcPr>
          <w:p w:rsidR="00837AD1" w:rsidRPr="00451BE3" w:rsidRDefault="003E64CD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Текст контрольной работы</w:t>
            </w: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14787" w:type="dxa"/>
            <w:gridSpan w:val="18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Глава </w:t>
            </w:r>
            <w:r w:rsidRPr="00451BE3">
              <w:rPr>
                <w:rFonts w:ascii="Times New Roman" w:hAnsi="Times New Roman"/>
                <w:b/>
                <w:bCs/>
                <w:sz w:val="22"/>
                <w:szCs w:val="22"/>
                <w:lang w:val="en-US"/>
              </w:rPr>
              <w:t>V</w:t>
            </w: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>. Координаты и графики (10 часов)</w:t>
            </w:r>
          </w:p>
          <w:p w:rsidR="00307D71" w:rsidRPr="00451BE3" w:rsidRDefault="00307D71" w:rsidP="00307D71">
            <w:pPr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lastRenderedPageBreak/>
              <w:t>ЦОР:</w:t>
            </w:r>
          </w:p>
          <w:p w:rsidR="00307D71" w:rsidRPr="00451BE3" w:rsidRDefault="00307D71" w:rsidP="00307D7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интерактивные разработки уроков по темам учебника алгебры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br/>
              <w:t>Г.В. Дорофеева для 7 класса</w:t>
            </w:r>
          </w:p>
          <w:p w:rsidR="00307D71" w:rsidRPr="00451BE3" w:rsidRDefault="008B45C7" w:rsidP="00307D7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hyperlink r:id="rId157" w:history="1">
              <w:r w:rsidR="00307D71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41</w:t>
            </w:r>
          </w:p>
        </w:tc>
        <w:tc>
          <w:tcPr>
            <w:tcW w:w="685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2200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Множество точек на координатной прямой. Числовые промежутки: интервал, отрезок, луч. История развития </w:t>
            </w:r>
            <w:proofErr w:type="spellStart"/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математики:Рене</w:t>
            </w:r>
            <w:proofErr w:type="spellEnd"/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 Декарт.</w:t>
            </w: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Изображать числа точками координатной прямой. Находить расстояние между двумя  точками на координатной прямой/.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Изображать пары чисел точками координатной плоскости. Строить на координатной плоскости геометрические изображения множеств, заданных алгебраически, описывать множества точек координатной плоскости (области, ограниченные горизонтальными и вертикальными прямыми и пр.) алгебраическими соотношениями</w:t>
            </w:r>
          </w:p>
        </w:tc>
        <w:tc>
          <w:tcPr>
            <w:tcW w:w="1985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Знают: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способы задания множеств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виды множеств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обозначения числовых промежутков (отрезок, интервал, полуинтервал, замкнутый луч, открытый луч)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Умеют: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 приводить примеры конечных и бесконечных множеств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находить объединение и пересечение конечных множеств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записывать числовые промежутки на алгебраическом языке с помощью скобок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иллюстрировать числовые множества,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изображать графически множество точек на координатной плоскости </w:t>
            </w:r>
          </w:p>
        </w:tc>
        <w:tc>
          <w:tcPr>
            <w:tcW w:w="1603" w:type="dxa"/>
            <w:gridSpan w:val="2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-понимают причины успеха в учебной деятельности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прояв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ляют  познавательный интерес к учению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дают адекватную оценку своей деятельности</w:t>
            </w:r>
          </w:p>
        </w:tc>
        <w:tc>
          <w:tcPr>
            <w:tcW w:w="2096" w:type="dxa"/>
            <w:gridSpan w:val="3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Р) –определяют цель , планируют средства её достижения.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(П) – передают содержание в сжатом или развёрнутом виде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(К) – умеют слу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шать других; уважительно отно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ситься к мнению других.</w:t>
            </w: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58" w:history="1">
              <w:r w:rsidR="00C251C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2</w:t>
            </w:r>
          </w:p>
        </w:tc>
        <w:tc>
          <w:tcPr>
            <w:tcW w:w="685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2200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Изображение множества точек на координатной прямой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59" w:history="1">
              <w:r w:rsidR="00C251C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3</w:t>
            </w:r>
          </w:p>
        </w:tc>
        <w:tc>
          <w:tcPr>
            <w:tcW w:w="685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</w:t>
            </w:r>
          </w:p>
        </w:tc>
        <w:tc>
          <w:tcPr>
            <w:tcW w:w="2200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Расстояние между точками на координатной прямой. Нахождение длины отрезка и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координаты его середины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60" w:history="1">
              <w:r w:rsidR="00C251C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4</w:t>
            </w:r>
          </w:p>
        </w:tc>
        <w:tc>
          <w:tcPr>
            <w:tcW w:w="685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</w:t>
            </w:r>
          </w:p>
        </w:tc>
        <w:tc>
          <w:tcPr>
            <w:tcW w:w="2200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Множества точек на координатной плоскости. Примеры различных систем координат на плоскости.  </w:t>
            </w:r>
            <w:r w:rsidRPr="00451BE3">
              <w:rPr>
                <w:rFonts w:ascii="Times New Roman" w:hAnsi="Times New Roman"/>
                <w:bCs/>
                <w:i/>
                <w:sz w:val="22"/>
                <w:szCs w:val="22"/>
              </w:rPr>
              <w:t>Декартовы координаты на плоскости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61" w:history="1">
              <w:r w:rsidR="00C251C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5</w:t>
            </w:r>
          </w:p>
        </w:tc>
        <w:tc>
          <w:tcPr>
            <w:tcW w:w="685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</w:t>
            </w:r>
          </w:p>
        </w:tc>
        <w:tc>
          <w:tcPr>
            <w:tcW w:w="2200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Изображение множества точек на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 xml:space="preserve">координатной плоскости. </w:t>
            </w:r>
            <w:r w:rsidRPr="00451BE3">
              <w:rPr>
                <w:rFonts w:ascii="Times New Roman" w:hAnsi="Times New Roman"/>
                <w:bCs/>
                <w:i/>
                <w:sz w:val="22"/>
                <w:szCs w:val="22"/>
              </w:rPr>
              <w:t xml:space="preserve">Формирование представлений о </w:t>
            </w:r>
            <w:proofErr w:type="spellStart"/>
            <w:r w:rsidRPr="00451BE3">
              <w:rPr>
                <w:rFonts w:ascii="Times New Roman" w:hAnsi="Times New Roman"/>
                <w:bCs/>
                <w:i/>
                <w:sz w:val="22"/>
                <w:szCs w:val="22"/>
              </w:rPr>
              <w:t>метапредметном</w:t>
            </w:r>
            <w:proofErr w:type="spellEnd"/>
            <w:r w:rsidRPr="00451BE3">
              <w:rPr>
                <w:rFonts w:ascii="Times New Roman" w:hAnsi="Times New Roman"/>
                <w:bCs/>
                <w:i/>
                <w:sz w:val="22"/>
                <w:szCs w:val="22"/>
              </w:rPr>
              <w:t xml:space="preserve"> понятии «координаты»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р </w:t>
            </w: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46</w:t>
            </w:r>
          </w:p>
        </w:tc>
        <w:tc>
          <w:tcPr>
            <w:tcW w:w="685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</w:t>
            </w:r>
          </w:p>
        </w:tc>
        <w:tc>
          <w:tcPr>
            <w:tcW w:w="2200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Графики линейных зависимостей </w:t>
            </w:r>
            <w:r w:rsidRPr="00451BE3">
              <w:rPr>
                <w:rFonts w:ascii="Times New Roman" w:hAnsi="Times New Roman"/>
                <w:bCs/>
                <w:sz w:val="22"/>
                <w:szCs w:val="22"/>
                <w:lang w:val="en-US"/>
              </w:rPr>
              <w:t>y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=</w:t>
            </w:r>
            <w:r w:rsidRPr="00451BE3">
              <w:rPr>
                <w:rFonts w:ascii="Times New Roman" w:hAnsi="Times New Roman"/>
                <w:bCs/>
                <w:sz w:val="22"/>
                <w:szCs w:val="22"/>
                <w:lang w:val="en-US"/>
              </w:rPr>
              <w:t>x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,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  <w:lang w:val="en-US"/>
              </w:rPr>
              <w:t>y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=-</w:t>
            </w:r>
            <w:r w:rsidRPr="00451BE3">
              <w:rPr>
                <w:rFonts w:ascii="Times New Roman" w:hAnsi="Times New Roman"/>
                <w:bCs/>
                <w:sz w:val="22"/>
                <w:szCs w:val="22"/>
                <w:lang w:val="en-US"/>
              </w:rPr>
              <w:t>x</w:t>
            </w: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Строить графики линейных функций, квадратичной и кубической функции, заданных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алгебраическими соотношениями, проводить несложные исследования особенностей этих графиков.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Моделировать реальные зависимости графиками. Читать графики реальных зависимостей</w:t>
            </w: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62" w:history="1">
              <w:r w:rsidR="00C251C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7</w:t>
            </w:r>
          </w:p>
        </w:tc>
        <w:tc>
          <w:tcPr>
            <w:tcW w:w="685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  <w:tc>
          <w:tcPr>
            <w:tcW w:w="2200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Графики линейных зависимостей </w:t>
            </w:r>
            <w:r w:rsidRPr="00451BE3">
              <w:rPr>
                <w:rFonts w:ascii="Times New Roman" w:hAnsi="Times New Roman"/>
                <w:bCs/>
                <w:sz w:val="22"/>
                <w:szCs w:val="22"/>
                <w:lang w:val="en-US"/>
              </w:rPr>
              <w:t>y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=</w:t>
            </w:r>
            <w:r w:rsidRPr="00451BE3">
              <w:rPr>
                <w:rFonts w:ascii="Times New Roman" w:hAnsi="Times New Roman"/>
                <w:bCs/>
                <w:sz w:val="22"/>
                <w:szCs w:val="22"/>
                <w:lang w:val="en-US"/>
              </w:rPr>
              <w:sym w:font="Symbol" w:char="F07C"/>
            </w:r>
            <w:r w:rsidRPr="00451BE3">
              <w:rPr>
                <w:rFonts w:ascii="Times New Roman" w:hAnsi="Times New Roman"/>
                <w:bCs/>
                <w:sz w:val="22"/>
                <w:szCs w:val="22"/>
                <w:lang w:val="en-US"/>
              </w:rPr>
              <w:t>x</w:t>
            </w:r>
            <w:r w:rsidRPr="00451BE3">
              <w:rPr>
                <w:rFonts w:ascii="Times New Roman" w:hAnsi="Times New Roman"/>
                <w:bCs/>
                <w:sz w:val="22"/>
                <w:szCs w:val="22"/>
                <w:lang w:val="en-US"/>
              </w:rPr>
              <w:sym w:font="Symbol" w:char="F07C"/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8</w:t>
            </w:r>
          </w:p>
        </w:tc>
        <w:tc>
          <w:tcPr>
            <w:tcW w:w="685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8</w:t>
            </w:r>
          </w:p>
        </w:tc>
        <w:tc>
          <w:tcPr>
            <w:tcW w:w="2200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Графики простейших нелинейных уравнений: парабола, кубическая парабола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9</w:t>
            </w:r>
          </w:p>
        </w:tc>
        <w:tc>
          <w:tcPr>
            <w:tcW w:w="685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2200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Примеры графиков зависимостей, отражающих реальные процессы. 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р </w:t>
            </w:r>
          </w:p>
        </w:tc>
        <w:tc>
          <w:tcPr>
            <w:tcW w:w="1320" w:type="dxa"/>
            <w:gridSpan w:val="3"/>
          </w:tcPr>
          <w:p w:rsidR="00837AD1" w:rsidRPr="00451BE3" w:rsidRDefault="003E64CD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ДМ по алгебре 7 </w:t>
            </w:r>
            <w:proofErr w:type="spellStart"/>
            <w:r w:rsidRPr="00451BE3">
              <w:rPr>
                <w:rFonts w:ascii="Times New Roman" w:hAnsi="Times New Roman"/>
                <w:sz w:val="22"/>
                <w:szCs w:val="22"/>
              </w:rPr>
              <w:t>кл</w:t>
            </w:r>
            <w:proofErr w:type="spellEnd"/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0</w:t>
            </w:r>
          </w:p>
        </w:tc>
        <w:tc>
          <w:tcPr>
            <w:tcW w:w="685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0</w:t>
            </w:r>
          </w:p>
        </w:tc>
        <w:tc>
          <w:tcPr>
            <w:tcW w:w="2200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Контрольная работа № 5 по теме: «Графики»</w:t>
            </w:r>
          </w:p>
        </w:tc>
        <w:tc>
          <w:tcPr>
            <w:tcW w:w="200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емонстрируют математические знания и умения при решении примеров и задач</w:t>
            </w: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Адекватно оценивают результаты работы с помощью критериев оценки</w:t>
            </w:r>
          </w:p>
        </w:tc>
        <w:tc>
          <w:tcPr>
            <w:tcW w:w="2096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Р: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Самостоятельно контролируют своё время и управляют им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Применяют полученные знания  при решении различного вида задач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lastRenderedPageBreak/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С достаточной полнотой и точностью выражают свои мысли посредством письменной речи.</w:t>
            </w: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КР №5</w:t>
            </w:r>
          </w:p>
        </w:tc>
        <w:tc>
          <w:tcPr>
            <w:tcW w:w="1320" w:type="dxa"/>
            <w:gridSpan w:val="3"/>
          </w:tcPr>
          <w:p w:rsidR="00837AD1" w:rsidRPr="00451BE3" w:rsidRDefault="003E64CD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Текст контрольной работы</w:t>
            </w: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14787" w:type="dxa"/>
            <w:gridSpan w:val="18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lastRenderedPageBreak/>
              <w:t xml:space="preserve">Глава </w:t>
            </w:r>
            <w:r w:rsidRPr="00451BE3">
              <w:rPr>
                <w:rFonts w:ascii="Times New Roman" w:hAnsi="Times New Roman"/>
                <w:b/>
                <w:bCs/>
                <w:sz w:val="22"/>
                <w:szCs w:val="22"/>
                <w:lang w:val="en-US"/>
              </w:rPr>
              <w:t>VI</w:t>
            </w: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>. Свойства  степени с натуральным показателем (10 часов)</w:t>
            </w:r>
          </w:p>
          <w:p w:rsidR="00307D71" w:rsidRPr="00451BE3" w:rsidRDefault="00307D71" w:rsidP="00307D71">
            <w:pPr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>ЦОР:</w:t>
            </w:r>
          </w:p>
          <w:p w:rsidR="00307D71" w:rsidRPr="00451BE3" w:rsidRDefault="00307D71" w:rsidP="00307D7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интерактивные разработки уроков по темам учебника алгебры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br/>
              <w:t>Г.В. Дорофеева для 7 класса</w:t>
            </w:r>
          </w:p>
          <w:p w:rsidR="00307D71" w:rsidRPr="00451BE3" w:rsidRDefault="008B45C7" w:rsidP="00307D71">
            <w:pPr>
              <w:rPr>
                <w:rFonts w:ascii="Times New Roman" w:hAnsi="Times New Roman"/>
                <w:sz w:val="22"/>
                <w:szCs w:val="22"/>
              </w:rPr>
            </w:pPr>
            <w:hyperlink r:id="rId163" w:history="1">
              <w:r w:rsidR="00307D71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1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Свойства степени с натуральным показателем. Умножение степеней с натуральным показателем.</w:t>
            </w: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Формулировать, записывать в символической форме и обосновывать свойства степени с натуральным показателем, применять свойства степени для преобразования выражений и вычислений.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исследовать несложные числовые закономерности.</w:t>
            </w:r>
          </w:p>
        </w:tc>
        <w:tc>
          <w:tcPr>
            <w:tcW w:w="3588" w:type="dxa"/>
            <w:gridSpan w:val="3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Знают: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правила умножения и деления степеней с натуральным показателем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 правила возведения степени в степень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Умеют: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 умножать и делить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степени с натуральным показателем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- применять свойства степени для преобразования выражений и вычислений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-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исследовать несложные числовые закономерности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 решать комбинаторные задачи, используя правила перестановок ,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равила комбинированного умножения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моделировать условие задачи с помощью схем, рисунков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используют разные приемы проверки правильности ответа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проявляют положительное отношение к урокам математики,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объясняют самому себе свои наиболее за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метные достижения, оценивают свою познавательную деятель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ность</w:t>
            </w:r>
          </w:p>
        </w:tc>
        <w:tc>
          <w:tcPr>
            <w:tcW w:w="2096" w:type="dxa"/>
            <w:gridSpan w:val="3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(К)-участие в диалоге, понимание точки зрения собеседника,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(Р)- подбор аргументов на поставленный вопрос, приведение примеров 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(П)- – делают предположения об информации, нужной для решения задач</w:t>
            </w: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64" w:history="1">
              <w:r w:rsidR="00C251C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2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Деление степеней с натуральным показателем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65" w:history="1">
              <w:r w:rsidR="00C251C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3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Степень степени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р </w:t>
            </w:r>
          </w:p>
        </w:tc>
        <w:tc>
          <w:tcPr>
            <w:tcW w:w="1320" w:type="dxa"/>
            <w:gridSpan w:val="3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66" w:history="1">
              <w:r w:rsidR="00C251C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4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Степень произведения и дроби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67" w:history="1">
              <w:r w:rsidR="00C251C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5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Преобразование выражений, содержащих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>степени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р </w:t>
            </w:r>
          </w:p>
        </w:tc>
        <w:tc>
          <w:tcPr>
            <w:tcW w:w="1320" w:type="dxa"/>
            <w:gridSpan w:val="3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68" w:history="1">
              <w:r w:rsidR="00C251C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</w:t>
              </w:r>
              <w:r w:rsidR="00C251C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lastRenderedPageBreak/>
                <w:t>m_alg_7.htm</w:t>
              </w:r>
            </w:hyperlink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56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Решение комбинаторных задач перебором вариантов. Правило умножения</w:t>
            </w: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Выполнять перебор всех возможных вариантов для пересчёта объектов или комбинации. Применять правило комбинированного умножения для решения задач на нахождение числа объектов или комбинаций (диагонали многоугольника, рукопожатия, число кодов, шифров, паролей и т.п.) Распознавать задачи на определение числа перестановок и выполнять соответствующие вычисления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69" w:history="1">
              <w:r w:rsidR="00C251C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s://infourok.ru/school?hl=ru-RU</w:t>
              </w:r>
            </w:hyperlink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7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рименение правила комбинаторного умножения при решении задач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8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8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Перестановки. </w:t>
            </w:r>
            <w:r w:rsidRPr="00451BE3">
              <w:rPr>
                <w:rFonts w:ascii="Times New Roman" w:hAnsi="Times New Roman"/>
                <w:bCs/>
                <w:sz w:val="22"/>
                <w:szCs w:val="22"/>
                <w:lang w:val="en-US"/>
              </w:rPr>
              <w:t>N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-факториал. Формула для подсчёта числа перестановок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70" w:history="1">
              <w:r w:rsidR="00C251C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s://infourok.ru/school?hl=ru-RU</w:t>
              </w:r>
            </w:hyperlink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9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Обобщающий урок по теме: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 «Степени с натуральным показателем»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C251C9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ДМ по алгебре 7 </w:t>
            </w:r>
            <w:proofErr w:type="spellStart"/>
            <w:r w:rsidRPr="00451BE3">
              <w:rPr>
                <w:rFonts w:ascii="Times New Roman" w:hAnsi="Times New Roman"/>
                <w:sz w:val="22"/>
                <w:szCs w:val="22"/>
              </w:rPr>
              <w:t>кл</w:t>
            </w:r>
            <w:proofErr w:type="spellEnd"/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0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0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Контрольная работа №6 по теме: «Степени с натуральным показателем»</w:t>
            </w:r>
          </w:p>
        </w:tc>
        <w:tc>
          <w:tcPr>
            <w:tcW w:w="200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емонстрируют математические знания и умения при решении примеров и задач</w:t>
            </w: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Адекватно оценивают результаты работы с помощью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критериев оценки</w:t>
            </w:r>
          </w:p>
        </w:tc>
        <w:tc>
          <w:tcPr>
            <w:tcW w:w="2096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lastRenderedPageBreak/>
              <w:t>Р: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Самостоятельно контролируют своё время и управляют им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рименяют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полученные знания  при решении различного вида задач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С достаточной полнотой и точностью выражают свои мысли посредством письменной речи.</w:t>
            </w: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КР №6</w:t>
            </w:r>
          </w:p>
        </w:tc>
        <w:tc>
          <w:tcPr>
            <w:tcW w:w="1320" w:type="dxa"/>
            <w:gridSpan w:val="3"/>
          </w:tcPr>
          <w:p w:rsidR="00837AD1" w:rsidRPr="00451BE3" w:rsidRDefault="003E64CD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Текст контрольной работы</w:t>
            </w: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14787" w:type="dxa"/>
            <w:gridSpan w:val="18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lastRenderedPageBreak/>
              <w:t xml:space="preserve">Глава </w:t>
            </w:r>
            <w:r w:rsidRPr="00451BE3">
              <w:rPr>
                <w:rFonts w:ascii="Times New Roman" w:hAnsi="Times New Roman"/>
                <w:b/>
                <w:bCs/>
                <w:sz w:val="22"/>
                <w:szCs w:val="22"/>
                <w:lang w:val="en-US"/>
              </w:rPr>
              <w:t>VII</w:t>
            </w: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>. Многочлены (16 часов)</w:t>
            </w:r>
          </w:p>
          <w:p w:rsidR="00307D71" w:rsidRPr="00451BE3" w:rsidRDefault="00307D71" w:rsidP="00837AD1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</w:p>
          <w:p w:rsidR="00307D71" w:rsidRPr="00451BE3" w:rsidRDefault="00307D71" w:rsidP="00307D71">
            <w:pPr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>ЦОР:</w:t>
            </w:r>
          </w:p>
          <w:p w:rsidR="00307D71" w:rsidRPr="00451BE3" w:rsidRDefault="00307D71" w:rsidP="00307D7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интерактивные разработки уроков по темам учебника алгебры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br/>
              <w:t>Г.В. Дорофеева для 7 класса</w:t>
            </w:r>
          </w:p>
          <w:p w:rsidR="00307D71" w:rsidRPr="00451BE3" w:rsidRDefault="008B45C7" w:rsidP="00307D71">
            <w:pPr>
              <w:rPr>
                <w:rFonts w:ascii="Times New Roman" w:hAnsi="Times New Roman"/>
                <w:sz w:val="22"/>
                <w:szCs w:val="22"/>
              </w:rPr>
            </w:pPr>
            <w:hyperlink r:id="rId171" w:history="1">
              <w:r w:rsidR="00307D71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  <w:p w:rsidR="00AB2D0E" w:rsidRPr="00451BE3" w:rsidRDefault="008B45C7" w:rsidP="00AB2D0E">
            <w:pPr>
              <w:rPr>
                <w:rFonts w:ascii="Times New Roman" w:hAnsi="Times New Roman"/>
                <w:sz w:val="22"/>
                <w:szCs w:val="22"/>
              </w:rPr>
            </w:pPr>
            <w:hyperlink r:id="rId172" w:history="1">
              <w:r w:rsidR="00AB2D0E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s://resh.edu.ru/subject/lesson/7257/start/304321/</w:t>
              </w:r>
            </w:hyperlink>
          </w:p>
          <w:p w:rsidR="00AB2D0E" w:rsidRPr="00451BE3" w:rsidRDefault="008B45C7" w:rsidP="00AB2D0E">
            <w:pPr>
              <w:rPr>
                <w:rFonts w:ascii="Times New Roman" w:hAnsi="Times New Roman"/>
                <w:sz w:val="22"/>
                <w:szCs w:val="22"/>
              </w:rPr>
            </w:pPr>
            <w:hyperlink r:id="rId173" w:history="1">
              <w:r w:rsidR="00AB2D0E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s://resh.edu.ru/subject/lesson/7260/start/310135/</w:t>
              </w:r>
            </w:hyperlink>
          </w:p>
          <w:p w:rsidR="00AB2D0E" w:rsidRPr="00451BE3" w:rsidRDefault="008B45C7" w:rsidP="00AB2D0E">
            <w:pPr>
              <w:rPr>
                <w:rFonts w:ascii="Times New Roman" w:hAnsi="Times New Roman"/>
                <w:sz w:val="22"/>
                <w:szCs w:val="22"/>
              </w:rPr>
            </w:pPr>
            <w:hyperlink r:id="rId174" w:history="1">
              <w:r w:rsidR="00AB2D0E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s://resh.edu.ru/subject/lesson/7256/start/247971/</w:t>
              </w:r>
            </w:hyperlink>
          </w:p>
          <w:p w:rsidR="00AB2D0E" w:rsidRPr="00451BE3" w:rsidRDefault="008B45C7" w:rsidP="00AB2D0E">
            <w:pPr>
              <w:rPr>
                <w:rFonts w:ascii="Times New Roman" w:hAnsi="Times New Roman"/>
                <w:sz w:val="22"/>
                <w:szCs w:val="22"/>
              </w:rPr>
            </w:pPr>
            <w:hyperlink r:id="rId175" w:history="1">
              <w:r w:rsidR="00AB2D0E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s://resh.edu.ru/subject/lesson/7255/start/310190/</w:t>
              </w:r>
            </w:hyperlink>
          </w:p>
          <w:p w:rsidR="00AB2D0E" w:rsidRPr="00451BE3" w:rsidRDefault="008B45C7" w:rsidP="00AB2D0E">
            <w:pPr>
              <w:rPr>
                <w:rFonts w:ascii="Times New Roman" w:hAnsi="Times New Roman"/>
                <w:sz w:val="22"/>
                <w:szCs w:val="22"/>
              </w:rPr>
            </w:pPr>
            <w:hyperlink r:id="rId176" w:history="1">
              <w:r w:rsidR="00AB2D0E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s://resh.edu.ru/subject/lesson/7254/start/247916/</w:t>
              </w:r>
            </w:hyperlink>
          </w:p>
          <w:p w:rsidR="00AB2D0E" w:rsidRPr="00451BE3" w:rsidRDefault="008B45C7" w:rsidP="00AB2D0E">
            <w:pPr>
              <w:rPr>
                <w:rFonts w:ascii="Times New Roman" w:hAnsi="Times New Roman"/>
                <w:sz w:val="22"/>
                <w:szCs w:val="22"/>
              </w:rPr>
            </w:pPr>
            <w:hyperlink r:id="rId177" w:history="1">
              <w:r w:rsidR="00AB2D0E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s://resh.edu.ru/subject/lesson/7253/start/248791/</w:t>
              </w:r>
            </w:hyperlink>
          </w:p>
          <w:p w:rsidR="00AB2D0E" w:rsidRPr="00451BE3" w:rsidRDefault="008B45C7" w:rsidP="00AB2D0E">
            <w:pPr>
              <w:rPr>
                <w:rFonts w:ascii="Times New Roman" w:hAnsi="Times New Roman"/>
                <w:sz w:val="22"/>
                <w:szCs w:val="22"/>
              </w:rPr>
            </w:pPr>
            <w:hyperlink r:id="rId178" w:history="1">
              <w:r w:rsidR="00AB2D0E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s://resh.edu.ru/subject/lesson/7262/start/248758/</w:t>
              </w:r>
            </w:hyperlink>
          </w:p>
          <w:p w:rsidR="00307D71" w:rsidRPr="00451BE3" w:rsidRDefault="00307D71" w:rsidP="00307D7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1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Одночлены и многочлены. Многочлен стандартного вида. Степень многочлена.</w:t>
            </w: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Записывать одночлен и многочлен в стандартном виде, определять степень многочлена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Выполнять сложение и вычитание многочленов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Выполнять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>умножение одночлена на многочлен, преобразовывать выражения.</w:t>
            </w:r>
          </w:p>
        </w:tc>
        <w:tc>
          <w:tcPr>
            <w:tcW w:w="3588" w:type="dxa"/>
            <w:gridSpan w:val="3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Знают: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правила записи многочлена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одночлен, трёхчлен, свободный член многочлена, степень многочлена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Умеют: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 Записывать одночлен и многочлен в стандартном виде, определять степень многочлена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-Выполнять сложение и вычитание многочленов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-Выполнять умножение одночлена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>на многочлен, преобразовывать выражения.</w:t>
            </w:r>
          </w:p>
        </w:tc>
        <w:tc>
          <w:tcPr>
            <w:tcW w:w="2096" w:type="dxa"/>
            <w:gridSpan w:val="3"/>
            <w:vMerge w:val="restart"/>
          </w:tcPr>
          <w:p w:rsidR="00837AD1" w:rsidRPr="00451BE3" w:rsidRDefault="00837AD1" w:rsidP="00837AD1">
            <w:pPr>
              <w:pStyle w:val="13"/>
              <w:ind w:left="0"/>
              <w:rPr>
                <w:sz w:val="22"/>
                <w:szCs w:val="22"/>
              </w:rPr>
            </w:pPr>
            <w:r w:rsidRPr="00451BE3">
              <w:rPr>
                <w:sz w:val="22"/>
                <w:szCs w:val="22"/>
              </w:rPr>
              <w:lastRenderedPageBreak/>
              <w:t>(П)-формирование умений сопоставлять, классифицировать,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(К)- участвовать в диалоге,  от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стаивать свою точку зрения, приво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 xml:space="preserve">дить </w:t>
            </w:r>
            <w:proofErr w:type="spellStart"/>
            <w:r w:rsidRPr="00451BE3">
              <w:rPr>
                <w:rFonts w:ascii="Times New Roman" w:hAnsi="Times New Roman"/>
                <w:sz w:val="22"/>
                <w:szCs w:val="22"/>
              </w:rPr>
              <w:t>аргументы;принимать</w:t>
            </w:r>
            <w:proofErr w:type="spellEnd"/>
            <w:r w:rsidRPr="00451BE3">
              <w:rPr>
                <w:rFonts w:ascii="Times New Roman" w:hAnsi="Times New Roman"/>
                <w:sz w:val="22"/>
                <w:szCs w:val="22"/>
              </w:rPr>
              <w:t xml:space="preserve"> точку зрения другого;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организовать учеб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 xml:space="preserve">ное взаимодействие в группе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(Р)-выделить и записать главное, приводить свои примеры</w:t>
            </w: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79" w:history="1">
              <w:r w:rsidR="00C251C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s://resh.edu.ru/subject/lesson/7260/start/310135/</w:t>
              </w:r>
            </w:hyperlink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2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риведение подобных членов многочлена. Алгебраическая сумма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3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Сложение и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 xml:space="preserve">вычитание многочленов. 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р </w:t>
            </w:r>
          </w:p>
        </w:tc>
        <w:tc>
          <w:tcPr>
            <w:tcW w:w="1320" w:type="dxa"/>
            <w:gridSpan w:val="3"/>
          </w:tcPr>
          <w:p w:rsidR="00837AD1" w:rsidRPr="00451BE3" w:rsidRDefault="00C251C9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ДМ по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алгебре 7 </w:t>
            </w:r>
            <w:proofErr w:type="spellStart"/>
            <w:r w:rsidRPr="00451BE3">
              <w:rPr>
                <w:rFonts w:ascii="Times New Roman" w:hAnsi="Times New Roman"/>
                <w:sz w:val="22"/>
                <w:szCs w:val="22"/>
              </w:rPr>
              <w:t>кл</w:t>
            </w:r>
            <w:proofErr w:type="spellEnd"/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64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Умножение одночлена на многочлен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5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Упрощение выражений, содержащих  умножение одночлена на многочлен. 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80" w:history="1">
              <w:r w:rsidR="00C251C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6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Умножение многочлена на многочлен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81" w:history="1">
              <w:r w:rsidR="00C251C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7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Упрощение выражений, содержащих  умножение многочлена на многочлен. 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 w:val="restart"/>
          </w:tcPr>
          <w:p w:rsidR="00837AD1" w:rsidRPr="00451BE3" w:rsidRDefault="00837AD1" w:rsidP="00837AD1">
            <w:pPr>
              <w:pStyle w:val="13"/>
              <w:spacing w:line="360" w:lineRule="auto"/>
              <w:ind w:left="0"/>
              <w:rPr>
                <w:sz w:val="22"/>
                <w:szCs w:val="22"/>
                <w:lang w:eastAsia="ru-RU"/>
              </w:rPr>
            </w:pPr>
            <w:r w:rsidRPr="00451BE3">
              <w:rPr>
                <w:sz w:val="22"/>
                <w:szCs w:val="22"/>
                <w:lang w:eastAsia="ru-RU"/>
              </w:rPr>
              <w:t>Проявляют устойчивый интерес к способам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ешения познава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тельных задач; дают положи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тельную самооценку и оценку результатов УД; объясняют себе свои наиболее заметные достижения.</w:t>
            </w: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82" w:history="1">
              <w:r w:rsidR="00C251C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8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8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реобразование выражений, содержащих действия с многочленами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р </w:t>
            </w:r>
          </w:p>
        </w:tc>
        <w:tc>
          <w:tcPr>
            <w:tcW w:w="1320" w:type="dxa"/>
            <w:gridSpan w:val="3"/>
          </w:tcPr>
          <w:p w:rsidR="00837AD1" w:rsidRPr="00451BE3" w:rsidRDefault="00C251C9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ДМ по алгебре 7 </w:t>
            </w:r>
            <w:proofErr w:type="spellStart"/>
            <w:r w:rsidRPr="00451BE3">
              <w:rPr>
                <w:rFonts w:ascii="Times New Roman" w:hAnsi="Times New Roman"/>
                <w:sz w:val="22"/>
                <w:szCs w:val="22"/>
              </w:rPr>
              <w:t>кл</w:t>
            </w:r>
            <w:proofErr w:type="spellEnd"/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9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Формулы сокращённого умножения: квадрата суммы и квадрата разности</w:t>
            </w: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Доказывать формулы сокращённого умножения (для двучленов), применять их в преобразовании выражений и вычислениях.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>Проводить исследования для конструирования и последующего доказательства новых формул сокращённого умножения.</w:t>
            </w:r>
          </w:p>
        </w:tc>
        <w:tc>
          <w:tcPr>
            <w:tcW w:w="3588" w:type="dxa"/>
            <w:gridSpan w:val="3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Знают: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Формулы квадрата суммы и квадрата разности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Умеют: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 применять их в преобразовании выражений и вычислениях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- моделировать условие задачи рисунком, чертежом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- переходить от словесной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>формулировки условия задачи к алгебраической модели путём составления уравнения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-решать составленное уравнение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Дают положи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 xml:space="preserve">тельную самооценку и оценку результатов УД;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объясняют себе свои наиболее заметные достижения.</w:t>
            </w: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83" w:history="1">
              <w:r w:rsidR="00C251C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70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0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Преобразование выражений с использованием формул квадрата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 xml:space="preserve">суммы и квадрата разности 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р </w:t>
            </w:r>
          </w:p>
        </w:tc>
        <w:tc>
          <w:tcPr>
            <w:tcW w:w="1320" w:type="dxa"/>
            <w:gridSpan w:val="3"/>
          </w:tcPr>
          <w:p w:rsidR="00837AD1" w:rsidRPr="00451BE3" w:rsidRDefault="00C251C9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ДМ по алгебре 7 </w:t>
            </w:r>
            <w:proofErr w:type="spellStart"/>
            <w:r w:rsidRPr="00451BE3">
              <w:rPr>
                <w:rFonts w:ascii="Times New Roman" w:hAnsi="Times New Roman"/>
                <w:sz w:val="22"/>
                <w:szCs w:val="22"/>
              </w:rPr>
              <w:t>кл</w:t>
            </w:r>
            <w:proofErr w:type="spellEnd"/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71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1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Обобщающий урок по теме: «Многочлены»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72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2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Контрольная работа №7 по теме: «Многочлены»</w:t>
            </w:r>
          </w:p>
        </w:tc>
        <w:tc>
          <w:tcPr>
            <w:tcW w:w="200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КР №7</w:t>
            </w:r>
          </w:p>
        </w:tc>
        <w:tc>
          <w:tcPr>
            <w:tcW w:w="1320" w:type="dxa"/>
            <w:gridSpan w:val="3"/>
          </w:tcPr>
          <w:p w:rsidR="00837AD1" w:rsidRPr="00451BE3" w:rsidRDefault="003E64CD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Текст контрольной работы</w:t>
            </w: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73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3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ешение уравнений. Решение задач с помощью уравнений с использованием схем, рисунков.</w:t>
            </w: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Решать текстовые задачи алгебраическим способом: моделировать условие задачи рисунком, чертежом; переходить от словесной формулировки условия задачи к алгебраической модели путём составления уравнения; решать составленное уравнение.</w:t>
            </w: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(П) – строить логическую цепочку рассуждений, извлекать необходимую информацию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(Р) – критически оценивать полученный ответ, осуществлять самоконтроль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74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4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Решение задач на движение с помощью уравнений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75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5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Решение задач с помощью уравнений. 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р </w:t>
            </w:r>
          </w:p>
        </w:tc>
        <w:tc>
          <w:tcPr>
            <w:tcW w:w="1320" w:type="dxa"/>
            <w:gridSpan w:val="3"/>
          </w:tcPr>
          <w:p w:rsidR="00837AD1" w:rsidRPr="00451BE3" w:rsidRDefault="00C251C9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ДМ по алгебре 7 </w:t>
            </w:r>
            <w:proofErr w:type="spellStart"/>
            <w:r w:rsidRPr="00451BE3">
              <w:rPr>
                <w:rFonts w:ascii="Times New Roman" w:hAnsi="Times New Roman"/>
                <w:sz w:val="22"/>
                <w:szCs w:val="22"/>
              </w:rPr>
              <w:t>кл</w:t>
            </w:r>
            <w:proofErr w:type="spellEnd"/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76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6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Контрольная работа №8 по теме: «Составление и решение уравнений»</w:t>
            </w:r>
          </w:p>
        </w:tc>
        <w:tc>
          <w:tcPr>
            <w:tcW w:w="200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емонстрируют математические знания и умения при решении примеров и задач</w:t>
            </w: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Адекватно оценивают результаты работы с помощью критериев оценки</w:t>
            </w:r>
          </w:p>
        </w:tc>
        <w:tc>
          <w:tcPr>
            <w:tcW w:w="2096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Р: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Самостоятельно контролируют своё время и управляют им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рименяют полученные знания  при решении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различного вида задач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С достаточной полнотой и точностью выражают свои мысли посредством письменной речи.</w:t>
            </w: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КР №8</w:t>
            </w:r>
          </w:p>
        </w:tc>
        <w:tc>
          <w:tcPr>
            <w:tcW w:w="1320" w:type="dxa"/>
            <w:gridSpan w:val="3"/>
          </w:tcPr>
          <w:p w:rsidR="00837AD1" w:rsidRPr="00451BE3" w:rsidRDefault="003E64CD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Текст контрольной работы</w:t>
            </w: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14787" w:type="dxa"/>
            <w:gridSpan w:val="18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lastRenderedPageBreak/>
              <w:t xml:space="preserve">Глава </w:t>
            </w:r>
            <w:r w:rsidRPr="00451BE3">
              <w:rPr>
                <w:rFonts w:ascii="Times New Roman" w:hAnsi="Times New Roman"/>
                <w:b/>
                <w:bCs/>
                <w:sz w:val="22"/>
                <w:szCs w:val="22"/>
                <w:lang w:val="en-US"/>
              </w:rPr>
              <w:t>VIII</w:t>
            </w: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>. Разложение многочленов на множители (17 часов)</w:t>
            </w:r>
          </w:p>
          <w:p w:rsidR="00307D71" w:rsidRPr="00451BE3" w:rsidRDefault="00307D71" w:rsidP="00307D71">
            <w:pPr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>ЦОР:</w:t>
            </w:r>
          </w:p>
          <w:p w:rsidR="00307D71" w:rsidRPr="00451BE3" w:rsidRDefault="00307D71" w:rsidP="00307D7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интерактивные разработки уроков по темам учебника алгебры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br/>
              <w:t>Г.В. Дорофеева для 7 класса</w:t>
            </w:r>
          </w:p>
          <w:p w:rsidR="00307D71" w:rsidRPr="00451BE3" w:rsidRDefault="008B45C7" w:rsidP="00307D71">
            <w:pPr>
              <w:rPr>
                <w:rFonts w:ascii="Times New Roman" w:hAnsi="Times New Roman"/>
                <w:sz w:val="22"/>
                <w:szCs w:val="22"/>
              </w:rPr>
            </w:pPr>
            <w:hyperlink r:id="rId184" w:history="1">
              <w:r w:rsidR="00307D71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  <w:p w:rsidR="00307D71" w:rsidRPr="00451BE3" w:rsidRDefault="00307D71" w:rsidP="00837AD1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77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Разложение многочлена на множители. Вынесение общего множителя за скобки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Выполнять разложение многочленов на множители, применяя способ вынесения общего множителя за скобки; применять данный способ при упрощении выражений. Выполнять разложение многочленов на множители, применяя способ группировки; применять данный способ при упрощении выражений</w:t>
            </w:r>
          </w:p>
        </w:tc>
        <w:tc>
          <w:tcPr>
            <w:tcW w:w="3588" w:type="dxa"/>
            <w:gridSpan w:val="3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Умеют: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находить общий множитель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выносить его за скобки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 выполнять разложение многочленов на множители, применяя способ вынесения общего множителя за скобки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-группировать слагаемые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-применять способ группировки для разложения на множители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-различать, применять формулы сокращённого умножения для преобразования выражений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выражают положит. отношение к процессу познания;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дают аде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кватную оценку своей учебной деятельности</w:t>
            </w:r>
          </w:p>
        </w:tc>
        <w:tc>
          <w:tcPr>
            <w:tcW w:w="2096" w:type="dxa"/>
            <w:gridSpan w:val="3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) – определяют цель учения; рабо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 xml:space="preserve">тают по составленному плану.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(К) – умеют организовать учебное взаимодействие в группе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C251C9" w:rsidRPr="00451BE3" w:rsidRDefault="008B45C7" w:rsidP="00C251C9">
            <w:pPr>
              <w:rPr>
                <w:rFonts w:ascii="Times New Roman" w:hAnsi="Times New Roman"/>
                <w:sz w:val="22"/>
                <w:szCs w:val="22"/>
              </w:rPr>
            </w:pPr>
            <w:hyperlink r:id="rId185" w:history="1">
              <w:r w:rsidR="00C251C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78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Разложение многочлена на множители путём вынесения общего множителя за скобки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C251C9" w:rsidRPr="00451BE3" w:rsidRDefault="008B45C7" w:rsidP="00C251C9">
            <w:pPr>
              <w:rPr>
                <w:rFonts w:ascii="Times New Roman" w:hAnsi="Times New Roman"/>
                <w:sz w:val="22"/>
                <w:szCs w:val="22"/>
              </w:rPr>
            </w:pPr>
            <w:hyperlink r:id="rId186" w:history="1">
              <w:r w:rsidR="00C251C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79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Сокращение дробей.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р </w:t>
            </w:r>
          </w:p>
        </w:tc>
        <w:tc>
          <w:tcPr>
            <w:tcW w:w="1320" w:type="dxa"/>
            <w:gridSpan w:val="3"/>
          </w:tcPr>
          <w:p w:rsidR="00837AD1" w:rsidRPr="00451BE3" w:rsidRDefault="00C251C9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ДМ по алгебре 7 </w:t>
            </w:r>
            <w:proofErr w:type="spellStart"/>
            <w:r w:rsidRPr="00451BE3">
              <w:rPr>
                <w:rFonts w:ascii="Times New Roman" w:hAnsi="Times New Roman"/>
                <w:sz w:val="22"/>
                <w:szCs w:val="22"/>
              </w:rPr>
              <w:t>кл</w:t>
            </w:r>
            <w:proofErr w:type="spellEnd"/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80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Способ группировки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C251C9" w:rsidRPr="00451BE3" w:rsidRDefault="008B45C7" w:rsidP="00C251C9">
            <w:pPr>
              <w:rPr>
                <w:rFonts w:ascii="Times New Roman" w:hAnsi="Times New Roman"/>
                <w:sz w:val="22"/>
                <w:szCs w:val="22"/>
              </w:rPr>
            </w:pPr>
            <w:hyperlink r:id="rId187" w:history="1">
              <w:r w:rsidR="00C251C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81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Разложение на множители способом  группировки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C251C9" w:rsidRPr="00451BE3" w:rsidRDefault="008B45C7" w:rsidP="00C251C9">
            <w:pPr>
              <w:rPr>
                <w:rFonts w:ascii="Times New Roman" w:hAnsi="Times New Roman"/>
                <w:sz w:val="22"/>
                <w:szCs w:val="22"/>
              </w:rPr>
            </w:pPr>
            <w:hyperlink r:id="rId188" w:history="1">
              <w:r w:rsidR="00C251C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82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Формула разности квадратов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Выполнять разложение многочленов на множители, применяя формулы разности и суммы кубов, разности квадратов; применять данные формулы при упрощении выражений.</w:t>
            </w:r>
          </w:p>
        </w:tc>
        <w:tc>
          <w:tcPr>
            <w:tcW w:w="3588" w:type="dxa"/>
            <w:gridSpan w:val="3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Знают: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формулы сокращённого умножения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Умеют: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 выполнять разложение многочленов на множители, применяя различные способы;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-анализировать многочлен и распознавать возможность применения того или иного приёма разложения его на множители.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-Применять различные формы самоконтроля при выполнении преобразований.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-Применять разложение на множители к решению уравнений.</w:t>
            </w:r>
          </w:p>
          <w:p w:rsidR="00837AD1" w:rsidRPr="00451BE3" w:rsidRDefault="00837AD1" w:rsidP="00837AD1">
            <w:pPr>
              <w:pStyle w:val="13"/>
              <w:spacing w:line="360" w:lineRule="auto"/>
              <w:ind w:left="0"/>
              <w:rPr>
                <w:sz w:val="22"/>
                <w:szCs w:val="22"/>
              </w:rPr>
            </w:pPr>
          </w:p>
          <w:p w:rsidR="00837AD1" w:rsidRPr="00451BE3" w:rsidRDefault="00837AD1" w:rsidP="00837AD1">
            <w:pPr>
              <w:pStyle w:val="13"/>
              <w:spacing w:line="360" w:lineRule="auto"/>
              <w:ind w:left="0"/>
              <w:rPr>
                <w:sz w:val="22"/>
                <w:szCs w:val="22"/>
              </w:rPr>
            </w:pPr>
          </w:p>
          <w:p w:rsidR="00837AD1" w:rsidRPr="00451BE3" w:rsidRDefault="00837AD1" w:rsidP="00837AD1">
            <w:pPr>
              <w:pStyle w:val="13"/>
              <w:spacing w:line="360" w:lineRule="auto"/>
              <w:ind w:left="0"/>
              <w:rPr>
                <w:sz w:val="22"/>
                <w:szCs w:val="22"/>
              </w:rPr>
            </w:pPr>
          </w:p>
          <w:p w:rsidR="00837AD1" w:rsidRPr="00451BE3" w:rsidRDefault="00837AD1" w:rsidP="00837AD1">
            <w:pPr>
              <w:pStyle w:val="13"/>
              <w:spacing w:line="360" w:lineRule="auto"/>
              <w:ind w:left="0"/>
              <w:rPr>
                <w:sz w:val="22"/>
                <w:szCs w:val="22"/>
              </w:rPr>
            </w:pPr>
          </w:p>
          <w:p w:rsidR="00837AD1" w:rsidRPr="00451BE3" w:rsidRDefault="00837AD1" w:rsidP="00837AD1">
            <w:pPr>
              <w:pStyle w:val="13"/>
              <w:spacing w:line="360" w:lineRule="auto"/>
              <w:ind w:left="0"/>
              <w:rPr>
                <w:sz w:val="22"/>
                <w:szCs w:val="22"/>
              </w:rPr>
            </w:pPr>
            <w:r w:rsidRPr="00451BE3">
              <w:rPr>
                <w:sz w:val="22"/>
                <w:szCs w:val="22"/>
              </w:rPr>
              <w:t>Проявляют устойчивый интерес к способам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ешения познава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тельных задач; дают положи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 xml:space="preserve">тельную самооценку и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оценку результатов УД; объясняют себе свои наиболее заметные достижения</w:t>
            </w:r>
          </w:p>
        </w:tc>
        <w:tc>
          <w:tcPr>
            <w:tcW w:w="2096" w:type="dxa"/>
            <w:gridSpan w:val="3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(К)-Участие в диалоге, подбор аргументов, </w:t>
            </w:r>
          </w:p>
          <w:p w:rsidR="00837AD1" w:rsidRPr="00451BE3" w:rsidRDefault="00837AD1" w:rsidP="00837AD1">
            <w:pPr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(Р)-формулирование выводов, отражение в письменной форме результатов своей деятельности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(П)-Умеют работать с математическим текстом, точно и грамотно выражать свои мысли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(К)-Участие в диалоге, подбор аргументов,</w:t>
            </w:r>
          </w:p>
          <w:p w:rsidR="00837AD1" w:rsidRPr="00451BE3" w:rsidRDefault="00837AD1" w:rsidP="00837AD1">
            <w:pPr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(Р)-формулирование выводов, отражение в письменной форме результатов своей деятельности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(П)-Умеют работать с математическим текстом, точно и грамотно выражать свои мысли.</w:t>
            </w: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C251C9" w:rsidRPr="00451BE3" w:rsidRDefault="008B45C7" w:rsidP="00C251C9">
            <w:pPr>
              <w:rPr>
                <w:rFonts w:ascii="Times New Roman" w:hAnsi="Times New Roman"/>
                <w:sz w:val="22"/>
                <w:szCs w:val="22"/>
              </w:rPr>
            </w:pPr>
            <w:hyperlink r:id="rId189" w:history="1">
              <w:r w:rsidR="00C251C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83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Разложение многочлена на множители с помощью формулы разности квадратов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84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8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Формулы разности и суммы кубов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р </w:t>
            </w:r>
          </w:p>
        </w:tc>
        <w:tc>
          <w:tcPr>
            <w:tcW w:w="1320" w:type="dxa"/>
            <w:gridSpan w:val="3"/>
          </w:tcPr>
          <w:p w:rsidR="00C251C9" w:rsidRPr="00451BE3" w:rsidRDefault="008B45C7" w:rsidP="00C251C9">
            <w:pPr>
              <w:rPr>
                <w:rFonts w:ascii="Times New Roman" w:hAnsi="Times New Roman"/>
                <w:sz w:val="22"/>
                <w:szCs w:val="22"/>
              </w:rPr>
            </w:pPr>
            <w:hyperlink r:id="rId190" w:history="1">
              <w:r w:rsidR="00C251C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85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Разложение многочленов на множители с применением формул сокращённого умножения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86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0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Разложение многочлена на множители с вынесением общего множителя за скобки и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>применением формул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р </w:t>
            </w:r>
          </w:p>
        </w:tc>
        <w:tc>
          <w:tcPr>
            <w:tcW w:w="1320" w:type="dxa"/>
            <w:gridSpan w:val="3"/>
          </w:tcPr>
          <w:p w:rsidR="00837AD1" w:rsidRPr="00451BE3" w:rsidRDefault="00C251C9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ДМ по алгебре 7 </w:t>
            </w:r>
            <w:proofErr w:type="spellStart"/>
            <w:r w:rsidRPr="00451BE3">
              <w:rPr>
                <w:rFonts w:ascii="Times New Roman" w:hAnsi="Times New Roman"/>
                <w:sz w:val="22"/>
                <w:szCs w:val="22"/>
              </w:rPr>
              <w:t>кл</w:t>
            </w:r>
            <w:proofErr w:type="spellEnd"/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87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1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Разложение многочлена на множители с применением нескольких способов</w:t>
            </w: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Выполнять разложение многочленов на множители, применяя различные способы; анализировать многочлен и распознавать возможность применения того или иного приёма разложения его на множители. Применять различные формы самоконтроля при выполнении преобразований. Применять разложение на множители к решению уравнений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88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2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Разложение на множители с помощью комбинации различных приёмов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89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3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Равенство нулю произведения. Решение уравнений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90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4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Решение уравнений второй степени с помощью разложения на множители. 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р </w:t>
            </w:r>
          </w:p>
        </w:tc>
        <w:tc>
          <w:tcPr>
            <w:tcW w:w="1320" w:type="dxa"/>
            <w:gridSpan w:val="3"/>
          </w:tcPr>
          <w:p w:rsidR="00837AD1" w:rsidRPr="00451BE3" w:rsidRDefault="00C251C9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ДМ по алгебре 7 </w:t>
            </w:r>
            <w:proofErr w:type="spellStart"/>
            <w:r w:rsidRPr="00451BE3">
              <w:rPr>
                <w:rFonts w:ascii="Times New Roman" w:hAnsi="Times New Roman"/>
                <w:sz w:val="22"/>
                <w:szCs w:val="22"/>
              </w:rPr>
              <w:t>кл</w:t>
            </w:r>
            <w:proofErr w:type="spellEnd"/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91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5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ромежуточная аттестация. Контрольная работа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3E64CD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Текст контрольной работы</w:t>
            </w: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92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6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Решение уравнений третьей степени с помощью разложения на множители.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588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rPr>
          <w:trHeight w:val="1125"/>
        </w:trPr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93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7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Контрольная работа № 9 по теме: «Разложение многочленов на множители»</w:t>
            </w:r>
          </w:p>
        </w:tc>
        <w:tc>
          <w:tcPr>
            <w:tcW w:w="200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емонстрируют математические знания и умения при решении примеров и задач</w:t>
            </w: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Адекватно оценивают результаты работы с помощью критериев оценки</w:t>
            </w:r>
          </w:p>
        </w:tc>
        <w:tc>
          <w:tcPr>
            <w:tcW w:w="2096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Р: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Самостоятельно контролируют своё время и управляют им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рименяют полученные знания  при решении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различного вида задач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С достаточной полнотой и точностью выражают свои мысли посредством письменной речи.</w:t>
            </w: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КР №9</w:t>
            </w:r>
          </w:p>
        </w:tc>
        <w:tc>
          <w:tcPr>
            <w:tcW w:w="1320" w:type="dxa"/>
            <w:gridSpan w:val="3"/>
          </w:tcPr>
          <w:p w:rsidR="00837AD1" w:rsidRPr="00451BE3" w:rsidRDefault="003E64CD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Текст контрольной работы</w:t>
            </w: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14787" w:type="dxa"/>
            <w:gridSpan w:val="18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lastRenderedPageBreak/>
              <w:t xml:space="preserve">Глава </w:t>
            </w:r>
            <w:r w:rsidRPr="00451BE3">
              <w:rPr>
                <w:rFonts w:ascii="Times New Roman" w:hAnsi="Times New Roman"/>
                <w:b/>
                <w:bCs/>
                <w:sz w:val="22"/>
                <w:szCs w:val="22"/>
                <w:lang w:val="en-US"/>
              </w:rPr>
              <w:t>IX</w:t>
            </w: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>. Частота и вероятность (5 часов)</w:t>
            </w:r>
          </w:p>
          <w:p w:rsidR="00307D71" w:rsidRPr="00451BE3" w:rsidRDefault="00307D71" w:rsidP="00307D71">
            <w:pPr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>ЦОР:</w:t>
            </w:r>
          </w:p>
          <w:p w:rsidR="00307D71" w:rsidRPr="00451BE3" w:rsidRDefault="00307D71" w:rsidP="00307D7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интерактивные разработки уроков по темам учебника алгебры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br/>
              <w:t>Г.В. Дорофеева для 7 класса</w:t>
            </w:r>
          </w:p>
          <w:p w:rsidR="00307D71" w:rsidRPr="00451BE3" w:rsidRDefault="008B45C7" w:rsidP="00307D71">
            <w:pPr>
              <w:rPr>
                <w:rFonts w:ascii="Times New Roman" w:hAnsi="Times New Roman"/>
                <w:sz w:val="22"/>
                <w:szCs w:val="22"/>
              </w:rPr>
            </w:pPr>
            <w:hyperlink r:id="rId191" w:history="1">
              <w:r w:rsidR="00307D71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7.htm</w:t>
              </w:r>
            </w:hyperlink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94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shd w:val="clear" w:color="auto" w:fill="FFFFFF"/>
              <w:spacing w:line="230" w:lineRule="exact"/>
              <w:ind w:right="14"/>
              <w:rPr>
                <w:rFonts w:ascii="Times New Roman" w:hAnsi="Times New Roman"/>
                <w:color w:val="000000"/>
                <w:spacing w:val="4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pacing w:val="4"/>
                <w:sz w:val="22"/>
                <w:szCs w:val="22"/>
              </w:rPr>
              <w:t xml:space="preserve">Понятие о случайном опыте и случайном </w:t>
            </w:r>
            <w:proofErr w:type="spellStart"/>
            <w:r w:rsidRPr="00451BE3">
              <w:rPr>
                <w:rFonts w:ascii="Times New Roman" w:hAnsi="Times New Roman"/>
                <w:color w:val="000000"/>
                <w:spacing w:val="4"/>
                <w:sz w:val="22"/>
                <w:szCs w:val="22"/>
              </w:rPr>
              <w:t>ссбытии</w:t>
            </w:r>
            <w:proofErr w:type="spellEnd"/>
            <w:r w:rsidRPr="00451BE3">
              <w:rPr>
                <w:rFonts w:ascii="Times New Roman" w:hAnsi="Times New Roman"/>
                <w:color w:val="000000"/>
                <w:spacing w:val="4"/>
                <w:sz w:val="22"/>
                <w:szCs w:val="22"/>
              </w:rPr>
              <w:t xml:space="preserve">. Элементарные события. Достоверные и невозможные события. Равновозможные события. </w:t>
            </w:r>
            <w:r w:rsidRPr="00451BE3">
              <w:rPr>
                <w:rFonts w:ascii="Times New Roman" w:hAnsi="Times New Roman"/>
                <w:i/>
                <w:sz w:val="22"/>
                <w:szCs w:val="22"/>
              </w:rPr>
              <w:t xml:space="preserve">Опыты с равновозможными элементарными событиями. Классические вероятностные опыты с использованием монет, кубиков. Представление событий с помощью диаграмм Эйлера. </w:t>
            </w:r>
            <w:r w:rsidRPr="00451BE3">
              <w:rPr>
                <w:rFonts w:ascii="Times New Roman" w:hAnsi="Times New Roman"/>
                <w:color w:val="000000"/>
                <w:spacing w:val="4"/>
                <w:sz w:val="22"/>
                <w:szCs w:val="22"/>
              </w:rPr>
              <w:t>Противоположные события.</w:t>
            </w: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Вычислять частоту случайного события; оценивать вероятность с помощью частоты, полученной опытным путём; прогнозировать частоту наступления события по его вероятности. Приводить примеры случайных событий, в частности достоверных и невозможных событий,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>маловероятных событий. Приводить примеры равновероятных событий.</w:t>
            </w:r>
          </w:p>
        </w:tc>
        <w:tc>
          <w:tcPr>
            <w:tcW w:w="1985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Знают: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случайное событие, равновероятностное, достоверное событие, недостоверное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Умеют: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-Вычислять частоту случайного события;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-оценивать вероятность с помощью частоты, полученной опытным путём; прогнозировать частоту наступления события по его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 xml:space="preserve">вероятности. Приводить примеры случайных событий, в частности достоверных и невозможных событий, маловероятных событий.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 w:val="restart"/>
          </w:tcPr>
          <w:p w:rsidR="00837AD1" w:rsidRPr="00451BE3" w:rsidRDefault="00837AD1" w:rsidP="00837AD1">
            <w:pPr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применяют правила делового сотрудничества;</w:t>
            </w:r>
          </w:p>
          <w:p w:rsidR="00837AD1" w:rsidRPr="00451BE3" w:rsidRDefault="00837AD1" w:rsidP="00837AD1">
            <w:pPr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оценивают</w:t>
            </w:r>
          </w:p>
          <w:p w:rsidR="00837AD1" w:rsidRPr="00451BE3" w:rsidRDefault="00837AD1" w:rsidP="00837AD1">
            <w:pPr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вою учебную деятельность;</w:t>
            </w:r>
          </w:p>
          <w:p w:rsidR="00837AD1" w:rsidRPr="00451BE3" w:rsidRDefault="00837AD1" w:rsidP="00837AD1">
            <w:pPr>
              <w:jc w:val="both"/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объясняют себе свои наиболее заметные достижения,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проявляют находчивость, активность при решении  задач.</w:t>
            </w:r>
          </w:p>
        </w:tc>
        <w:tc>
          <w:tcPr>
            <w:tcW w:w="2096" w:type="dxa"/>
            <w:gridSpan w:val="3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)-формирование умения предвидеть возможные последствия своих действий,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владение навыками контроля и оценки своей деятельности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(П)-Умеют видеть математическую задачу в контексте про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блемной ситуации в других дисциплинах, в окружаю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щей жизни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К)-участие в диалоге, понимание точки зрения собеседника.</w:t>
            </w: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95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Частота случайного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события. Случайные исходы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96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pacing w:val="4"/>
                <w:sz w:val="22"/>
                <w:szCs w:val="22"/>
              </w:rPr>
              <w:t>Статистический подход к понятию вероятности.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 Вероятность случайного события. Вероятностная шкала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97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pacing w:val="4"/>
                <w:sz w:val="22"/>
                <w:szCs w:val="22"/>
              </w:rPr>
              <w:t>Несовместные события. Формула сложения вероятностей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98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Контрольная работа №10 по теме: «Частота и вероятность»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 Решение логических задач с помощью графов, таблиц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КР №10</w:t>
            </w:r>
          </w:p>
        </w:tc>
        <w:tc>
          <w:tcPr>
            <w:tcW w:w="1320" w:type="dxa"/>
            <w:gridSpan w:val="3"/>
          </w:tcPr>
          <w:p w:rsidR="00837AD1" w:rsidRPr="00451BE3" w:rsidRDefault="003E64CD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Текст контрольной работы</w:t>
            </w: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14787" w:type="dxa"/>
            <w:gridSpan w:val="18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>Повторение (5 часов)</w:t>
            </w: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99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овторение. Уравнения. Решение задач с помощью уравнений.</w:t>
            </w:r>
          </w:p>
        </w:tc>
        <w:tc>
          <w:tcPr>
            <w:tcW w:w="3994" w:type="dxa"/>
            <w:gridSpan w:val="2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Решать текстовые задачи на прямую и обратную пропорциональные зависимости. Строить графики простейших зависимостей, заданных алгебраическими соотношениями, проводить несложные исследования особенностей этих графиков. Применять свойства степени для преобразования выражений и вычислений. Решать текстовые задачи алгебраическим способом: моделировать условие задачи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 xml:space="preserve">рисунком, чертежом; переходить от словесной формулировки условия задачи к алгебраической модели путём составления уравнения; решать составленное уравнение. Выполнять разложение многочленов на множители, применяя различные способы; анализировать многочлен и распознавать возможность применения того или иного приёма разложения его на множители. </w:t>
            </w:r>
          </w:p>
        </w:tc>
        <w:tc>
          <w:tcPr>
            <w:tcW w:w="1603" w:type="dxa"/>
            <w:gridSpan w:val="2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-проявляют положительное отношение к урокам математики, -объясняют самому себе свои наиболее за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 xml:space="preserve">метные достижения, -оценивают свою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познавательную деятель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ность</w:t>
            </w:r>
          </w:p>
        </w:tc>
        <w:tc>
          <w:tcPr>
            <w:tcW w:w="2096" w:type="dxa"/>
            <w:gridSpan w:val="3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(Р)-формирование умения предвидеть возможные последствия своих действий, владение навыками контроля и оценки своей деятельности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(К) – умеют критично относиться к сво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ему мнению; организовать взаимо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действие в группе</w:t>
            </w: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00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овторение. Степень с натуральным показателем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994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01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овторение. Преобразование буквенных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выражений.</w:t>
            </w:r>
          </w:p>
        </w:tc>
        <w:tc>
          <w:tcPr>
            <w:tcW w:w="3994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102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овторение. Графики зависимостей. </w:t>
            </w:r>
          </w:p>
        </w:tc>
        <w:tc>
          <w:tcPr>
            <w:tcW w:w="3994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0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0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96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994" w:type="dxa"/>
            <w:gridSpan w:val="2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96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14787" w:type="dxa"/>
            <w:gridSpan w:val="18"/>
            <w:tcBorders>
              <w:top w:val="nil"/>
              <w:left w:val="nil"/>
              <w:right w:val="nil"/>
            </w:tcBorders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837AD1" w:rsidRPr="00451BE3" w:rsidRDefault="00B70777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Геометрия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837AD1" w:rsidRPr="00451BE3" w:rsidTr="00837AD1">
        <w:trPr>
          <w:trHeight w:val="458"/>
        </w:trPr>
        <w:tc>
          <w:tcPr>
            <w:tcW w:w="69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lastRenderedPageBreak/>
              <w:t xml:space="preserve">№ урока </w:t>
            </w:r>
          </w:p>
        </w:tc>
        <w:tc>
          <w:tcPr>
            <w:tcW w:w="699" w:type="dxa"/>
            <w:gridSpan w:val="2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№ урока в теме</w:t>
            </w:r>
          </w:p>
        </w:tc>
        <w:tc>
          <w:tcPr>
            <w:tcW w:w="2186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Наименование раздела, темы курса и уроков, количество часов на тему</w:t>
            </w: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Основные виды деятельности на уроке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5288" w:type="dxa"/>
            <w:gridSpan w:val="4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Планируемые результаты освоения курса</w:t>
            </w:r>
          </w:p>
        </w:tc>
        <w:tc>
          <w:tcPr>
            <w:tcW w:w="1134" w:type="dxa"/>
            <w:gridSpan w:val="3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Форма контроля</w:t>
            </w:r>
          </w:p>
        </w:tc>
        <w:tc>
          <w:tcPr>
            <w:tcW w:w="1418" w:type="dxa"/>
            <w:gridSpan w:val="2"/>
            <w:vMerge w:val="restart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Обеспечение</w:t>
            </w:r>
          </w:p>
        </w:tc>
        <w:tc>
          <w:tcPr>
            <w:tcW w:w="1354" w:type="dxa"/>
            <w:gridSpan w:val="4"/>
            <w:vMerge w:val="restart"/>
          </w:tcPr>
          <w:p w:rsidR="00837AD1" w:rsidRPr="00451BE3" w:rsidRDefault="00532B6A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ЦОР</w:t>
            </w:r>
          </w:p>
        </w:tc>
      </w:tr>
      <w:tr w:rsidR="00837AD1" w:rsidRPr="00451BE3" w:rsidTr="00837AD1">
        <w:trPr>
          <w:trHeight w:val="457"/>
        </w:trPr>
        <w:tc>
          <w:tcPr>
            <w:tcW w:w="69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699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186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28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Предметные</w:t>
            </w:r>
          </w:p>
        </w:tc>
        <w:tc>
          <w:tcPr>
            <w:tcW w:w="1560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Личностные</w:t>
            </w:r>
          </w:p>
        </w:tc>
        <w:tc>
          <w:tcPr>
            <w:tcW w:w="1700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proofErr w:type="spellStart"/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Метапредметные</w:t>
            </w:r>
            <w:proofErr w:type="spellEnd"/>
          </w:p>
        </w:tc>
        <w:tc>
          <w:tcPr>
            <w:tcW w:w="1134" w:type="dxa"/>
            <w:gridSpan w:val="3"/>
            <w:vMerge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18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54" w:type="dxa"/>
            <w:gridSpan w:val="4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14787" w:type="dxa"/>
            <w:gridSpan w:val="18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>Глава 1. Начальные геометрические сведения (10 часов)</w:t>
            </w:r>
          </w:p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7578" w:type="dxa"/>
            <w:gridSpan w:val="6"/>
          </w:tcPr>
          <w:p w:rsidR="00837AD1" w:rsidRPr="00451BE3" w:rsidRDefault="00837AD1" w:rsidP="00837AD1">
            <w:pPr>
              <w:pStyle w:val="ParagraphStyle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Цели ученика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:</w:t>
            </w:r>
          </w:p>
          <w:p w:rsidR="00837AD1" w:rsidRPr="00451BE3" w:rsidRDefault="00837AD1" w:rsidP="00837AD1">
            <w:pPr>
              <w:pStyle w:val="ParagraphStyle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овладение знаниями основных понятий темы: прямая, отрезок, луч, длина отрезка, начало луча, равные отрезки, пересекающиеся прямые,  угол, вершина угла, стороны угла, градусная мера угла, острый угол, тупой угол, развернутый угол, вертикальные углы, смежные углы, свойство смежных и вертикальных углов;</w:t>
            </w:r>
          </w:p>
          <w:p w:rsidR="00837AD1" w:rsidRPr="00451BE3" w:rsidRDefault="00837AD1" w:rsidP="00837AD1">
            <w:pPr>
              <w:pStyle w:val="ParagraphStyle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совершенствование умений чертить изучаемые фигуры, обозначать их, измерять длину отрезков, измерять градусную меру угла записывать результаты измерений;</w:t>
            </w:r>
          </w:p>
          <w:p w:rsidR="00837AD1" w:rsidRPr="00451BE3" w:rsidRDefault="00837AD1" w:rsidP="00837AD1">
            <w:pPr>
              <w:pStyle w:val="ParagraphStyle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освоение навыка проведения сравнения математических объектов (сравнения отрезков по величине) способом наложения и с помощью измерений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– совершенствование навыка проведения сравнения математических объектов (сравнение углов по величине) способом наложения и с помощью измерений, классификации объектов по признакам, выделенным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br/>
              <w:t xml:space="preserve">в определении геометрических фигур (на примере классификации углов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br/>
              <w:t>по их видам)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7209" w:type="dxa"/>
            <w:gridSpan w:val="12"/>
          </w:tcPr>
          <w:p w:rsidR="00837AD1" w:rsidRPr="00451BE3" w:rsidRDefault="00837AD1" w:rsidP="00837AD1">
            <w:pPr>
              <w:pStyle w:val="ParagraphStyle"/>
              <w:tabs>
                <w:tab w:val="left" w:pos="180"/>
                <w:tab w:val="left" w:pos="1275"/>
                <w:tab w:val="left" w:pos="1560"/>
              </w:tabs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Цели педагога:</w:t>
            </w:r>
          </w:p>
          <w:p w:rsidR="00837AD1" w:rsidRPr="00451BE3" w:rsidRDefault="00837AD1" w:rsidP="00837AD1">
            <w:pPr>
              <w:pStyle w:val="ParagraphStyle"/>
              <w:tabs>
                <w:tab w:val="left" w:pos="180"/>
                <w:tab w:val="left" w:pos="1275"/>
                <w:tab w:val="left" w:pos="1560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создание условий для систематизации и обобщения имеющихся у учащихся представлений о прямой, отрезке, луче; о геометрической фигуре угол, его видах и измерении;</w:t>
            </w:r>
          </w:p>
          <w:p w:rsidR="00837AD1" w:rsidRPr="00451BE3" w:rsidRDefault="00837AD1" w:rsidP="00837AD1">
            <w:pPr>
              <w:pStyle w:val="ParagraphStyle"/>
              <w:tabs>
                <w:tab w:val="left" w:pos="180"/>
                <w:tab w:val="left" w:pos="1275"/>
                <w:tab w:val="left" w:pos="1560"/>
              </w:tabs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pStyle w:val="ParagraphStyle"/>
              <w:tabs>
                <w:tab w:val="left" w:pos="180"/>
                <w:tab w:val="left" w:pos="1275"/>
                <w:tab w:val="left" w:pos="1560"/>
              </w:tabs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организация познавательной деятельности на уроках с целью овладения практическими навыками построения прямых, отрезков, лучей, углов, способами их обозначения, навыками сравнения отрезков; измерения градусной меры углов;</w:t>
            </w:r>
          </w:p>
          <w:p w:rsidR="00837AD1" w:rsidRPr="00451BE3" w:rsidRDefault="00837AD1" w:rsidP="00837AD1">
            <w:pPr>
              <w:pStyle w:val="ParagraphStyle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разработка заданий, позволяющих организовать деятельность учащихся по овладению общими приемами сравнения геометрических фигур (на примере сравнения простейших фигур – отрезков и углов), формированию начальной геометрической культуры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14787" w:type="dxa"/>
            <w:gridSpan w:val="18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оиск информации с использованием </w:t>
            </w:r>
            <w:proofErr w:type="spellStart"/>
            <w:r w:rsidRPr="00451BE3">
              <w:rPr>
                <w:rFonts w:ascii="Times New Roman" w:hAnsi="Times New Roman"/>
                <w:sz w:val="22"/>
                <w:szCs w:val="22"/>
              </w:rPr>
              <w:t>интернет-ресурсов</w:t>
            </w:r>
            <w:proofErr w:type="spellEnd"/>
            <w:r w:rsidRPr="00451BE3">
              <w:rPr>
                <w:rFonts w:ascii="Times New Roman" w:hAnsi="Times New Roman"/>
                <w:sz w:val="22"/>
                <w:szCs w:val="22"/>
              </w:rPr>
              <w:t xml:space="preserve">: </w:t>
            </w:r>
            <w:hyperlink r:id="rId192" w:history="1">
              <w:r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mega.km.ru</w:t>
              </w:r>
            </w:hyperlink>
            <w:r w:rsidRPr="00451BE3">
              <w:rPr>
                <w:rFonts w:ascii="Times New Roman" w:hAnsi="Times New Roman"/>
                <w:sz w:val="22"/>
                <w:szCs w:val="22"/>
              </w:rPr>
              <w:t xml:space="preserve">; самообразование и самоконтроль знаний по сборнику: Геометрия. 7–9 классы: тесты для текущего и обобщающего контроля / авт.-сост. Л. И. </w:t>
            </w:r>
            <w:proofErr w:type="spellStart"/>
            <w:r w:rsidRPr="00451BE3">
              <w:rPr>
                <w:rFonts w:ascii="Times New Roman" w:hAnsi="Times New Roman"/>
                <w:sz w:val="22"/>
                <w:szCs w:val="22"/>
              </w:rPr>
              <w:t>Звавич</w:t>
            </w:r>
            <w:proofErr w:type="spellEnd"/>
            <w:r w:rsidRPr="00451BE3">
              <w:rPr>
                <w:rFonts w:ascii="Times New Roman" w:hAnsi="Times New Roman"/>
                <w:sz w:val="22"/>
                <w:szCs w:val="22"/>
              </w:rPr>
              <w:t xml:space="preserve">, Н. И. Е.В. </w:t>
            </w:r>
            <w:proofErr w:type="spellStart"/>
            <w:r w:rsidRPr="00451BE3">
              <w:rPr>
                <w:rFonts w:ascii="Times New Roman" w:hAnsi="Times New Roman"/>
                <w:sz w:val="22"/>
                <w:szCs w:val="22"/>
              </w:rPr>
              <w:t>Потоскуев</w:t>
            </w:r>
            <w:proofErr w:type="spellEnd"/>
            <w:r w:rsidRPr="00451BE3">
              <w:rPr>
                <w:rFonts w:ascii="Times New Roman" w:hAnsi="Times New Roman"/>
                <w:sz w:val="22"/>
                <w:szCs w:val="22"/>
              </w:rPr>
              <w:t>. М: Экзамен, 2014. Тест 1, вариант 1</w:t>
            </w:r>
          </w:p>
          <w:p w:rsidR="00837AD1" w:rsidRPr="00451BE3" w:rsidRDefault="00532B6A" w:rsidP="00837AD1">
            <w:pPr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Цор</w:t>
            </w:r>
            <w:proofErr w:type="spellEnd"/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: </w:t>
            </w:r>
            <w:hyperlink r:id="rId193" w:history="1">
              <w:r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s://elementy.ru/nauchno-populyarnaya_biblioteka/431102/Geometriya_zvezdnogo_neba</w:t>
              </w:r>
            </w:hyperlink>
          </w:p>
          <w:p w:rsidR="00532B6A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94" w:history="1">
              <w:r w:rsidR="00532B6A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 xml:space="preserve">         https://multiurok.ru/files/vse-vokrug-geometriia.html</w:t>
              </w:r>
            </w:hyperlink>
          </w:p>
          <w:p w:rsidR="00532B6A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95" w:history="1">
              <w:r w:rsidR="00532B6A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 xml:space="preserve">         https://inf.1sept.ru/view_article.php?ID=200800409</w:t>
              </w:r>
            </w:hyperlink>
          </w:p>
          <w:p w:rsidR="00532B6A" w:rsidRPr="00451BE3" w:rsidRDefault="008B45C7" w:rsidP="00837AD1">
            <w:pPr>
              <w:rPr>
                <w:rFonts w:ascii="Times New Roman" w:hAnsi="Times New Roman"/>
                <w:sz w:val="22"/>
                <w:szCs w:val="22"/>
              </w:rPr>
            </w:pPr>
            <w:hyperlink r:id="rId196" w:history="1">
              <w:r w:rsidR="00532B6A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 xml:space="preserve">         https://interneturok.ru/book/geometry/7-klass/geometriya-7-klass-atanasyan-l-s</w:t>
              </w:r>
            </w:hyperlink>
          </w:p>
          <w:p w:rsidR="00532B6A" w:rsidRPr="00451BE3" w:rsidRDefault="00532B6A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        Диск с презентациями "Планета геометрия 7-9 класс</w:t>
            </w: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lastRenderedPageBreak/>
              <w:t xml:space="preserve">№ урока 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№ урока в теме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Наименование раздела, темы курса и уроков, количество часов на тему</w:t>
            </w:r>
          </w:p>
        </w:tc>
        <w:tc>
          <w:tcPr>
            <w:tcW w:w="2009" w:type="dxa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Основные виды деятельности на уроке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985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Предметные</w:t>
            </w: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Личностные</w:t>
            </w:r>
          </w:p>
        </w:tc>
        <w:tc>
          <w:tcPr>
            <w:tcW w:w="1700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proofErr w:type="spellStart"/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Метапредметные</w:t>
            </w:r>
            <w:proofErr w:type="spellEnd"/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Форма контроля</w:t>
            </w: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Обеспечение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i/>
                <w:sz w:val="22"/>
                <w:szCs w:val="22"/>
              </w:rPr>
              <w:t>Возникновение геометрии из практики.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 От землемерия к геометрии. Наглядные представления о фигурах на плоскости: прямая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и отрезок. Фалес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</w:pPr>
          </w:p>
        </w:tc>
        <w:tc>
          <w:tcPr>
            <w:tcW w:w="200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Объяснять, что такое отрезок, луч, угол, простейшие геометрические фигуры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Распознавать на чертежах прямую, части прямой, угол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риводить примеры аналогов прямой в окружающем мире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Изображать прямую, луч, отрезок, угол от руки, с помощью линейки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Отличать внутреннюю и внешнюю области неразвёрнутого угла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Обозначать прямую, луч, отрезок, угол.</w:t>
            </w:r>
          </w:p>
        </w:tc>
        <w:tc>
          <w:tcPr>
            <w:tcW w:w="1985" w:type="dxa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Знают: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основных понятий темы: прямая, отрезок, граничная точка отрезка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построения с помощью чертежной линейки прямых и отрезков, называние их с помощью принятых условных обозначений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продуктивно-комбинаторн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сведений, обобщенных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br/>
              <w:t xml:space="preserve">в презентации, о возникновении науки геометрия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продуктивно-креативн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Умеют: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задавать вопросы к наблюдаемым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фактам, обозначать свое понимание или непонимание изучаемого материала, овладевать азами графической культуры (построение прямых)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Осознают роль ученика, осваивают личностный смысл учения</w:t>
            </w:r>
          </w:p>
        </w:tc>
        <w:tc>
          <w:tcPr>
            <w:tcW w:w="1700" w:type="dxa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Р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учитывать правило в планировании и контроле способа решения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использовать поиск необходимой информации для выполнения учебных заданий с использованием учебной литературы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учитывать разные мнения и стремиться к координации различных позиций в сотрудничестве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ортреты ученых-математиков, демонстрационная линейка</w:t>
            </w:r>
          </w:p>
          <w:p w:rsidR="00C251C9" w:rsidRPr="00451BE3" w:rsidRDefault="00C251C9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иск с презентациями "Планета геометрия 7-9 класс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2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Луч и угол. Развёрнутый угол.</w:t>
            </w:r>
          </w:p>
        </w:tc>
        <w:tc>
          <w:tcPr>
            <w:tcW w:w="200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Объяснять, что такое отрезок, луч, угол, простейшие геометрические фигуры</w:t>
            </w:r>
          </w:p>
        </w:tc>
        <w:tc>
          <w:tcPr>
            <w:tcW w:w="1985" w:type="dxa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Знают: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основных понятий темы: луч, начало луча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репродуктивно-алгоритмическ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построения с помощью чертежной линейки геометрической фигуры луч, называния их с помощью принятых условных обозначений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продуктивно-комбинаторн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 xml:space="preserve">–сведений, обобщенных в презентации, о возникновении и значении термина «луч»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продуктивно-креативн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. угол, вершина угла, стороны угла, внутренняя область угла, биссектриса угла, равные фигуры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репродуктивно-алгоритмическое)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построения с помощью чертежной линейки углов, называния с помощью принятых условных обозначений сторон угла и вершины, сравнения углов наложением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продуктивно-комбинаторн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Умеют: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задавать вопросы к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наблюдаемым фактам, обозначать свое понимание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Приобретенная компетентность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предметная, целостная</w:t>
            </w: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Проявляют интерес к креативной деятельности, активности при подготовке иллюстраций изучаемых понятий</w:t>
            </w:r>
          </w:p>
        </w:tc>
        <w:tc>
          <w:tcPr>
            <w:tcW w:w="1700" w:type="dxa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Р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различать способ и результат действия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владеть общим приемом решения задач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договариваться и приходить к общему решению в совместной деятельности, в том числе в ситуации столкновения интересов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Таблица «Единицы измерения длин», демонстрационная линейка, рулетка, штангенциркуль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3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онятие о равенстве фигур. Сравнение отрезков и углов. Прямой угол. Острые и тупые углы. Биссектриса угла. Середина отрезка.</w:t>
            </w: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Объяснять, что такое отрезок, луч, угол, какие фигуры называются равными, как сравниваются и измеряются отрезки и углы, что такое градус и градусная мера угла, какой угол называется прямым, тупым, острым, развёрнутым, что такое середина отрезка и биссектриса угла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Измерять длины отрезков с помощью линейки. Сравнивать длины отрезков с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>помощью циркуля, на глаз, выполнив измерения. Строить отрезки заданной длины с помощью линейки. Узнавать зависимости между единицами метрической системы мер, выражать одни единицы измерения через другие. Находить ошибки при переходе от одних единиц измерения длин к другим.</w:t>
            </w:r>
          </w:p>
        </w:tc>
        <w:tc>
          <w:tcPr>
            <w:tcW w:w="1985" w:type="dxa"/>
            <w:vMerge w:val="restart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lastRenderedPageBreak/>
              <w:t>Знают: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основных понятий темы: отрезок, граничная точка отрезка, длина отрезка, часть отрезка, единицы измерения длины (миллиметр, сантиметр, метр, километр)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репродуктивно-алгоритмическ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построения с помощью чертежной линейки отрезков, измерения их длины, записи измерения с помощью принятых условных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 xml:space="preserve">обозначений; перехода одной единицы измерения длины в другую, нахождения длины отрезка, если известны длины его частей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продуктивно-комбинаторн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сведений, обобщенных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br/>
              <w:t xml:space="preserve">в презентации, о различных единицах измерения длин, их эволюции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продуктивно-креативн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837AD1" w:rsidRPr="00451BE3" w:rsidRDefault="00837AD1" w:rsidP="00837AD1">
            <w:pPr>
              <w:pStyle w:val="ParagraphStyle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Умеют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провести исследования несложных ситуаций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br/>
              <w:t xml:space="preserve">(сравнение длин отрезков методом наложения и с помощью измерений), представить результаты своего мини-исследования, выбрать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необходимое оборудование, овладеть измерительными навыками, работать в парах, осуществлять взаимопроверку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Приобретенная компетентность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целостная, предметная, учебно-познавательная</w:t>
            </w: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Осуществляют выбор действий в однозначных и неоднозначных ситуациях, комментируют и оценивают свой выбор</w:t>
            </w:r>
          </w:p>
        </w:tc>
        <w:tc>
          <w:tcPr>
            <w:tcW w:w="1700" w:type="dxa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Р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вносить необходимые коррективы в действие после его завершения на основе учета характера сделанных ошибок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строить речевое высказывание в устной и письменной форме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контролировать действия партнера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C251C9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иск с презентациями "Планета геометрия 7-9 класс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i/>
                <w:sz w:val="22"/>
                <w:szCs w:val="22"/>
              </w:rPr>
              <w:t>Измерение отрезков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Длина отрезка. Единицы измерения длины. Измерение длины отрезка, построение отрезка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заданной длины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pStyle w:val="ParagraphStyle"/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</w:pP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Осваивают культуру работы с учебником, поиска информации</w:t>
            </w:r>
          </w:p>
        </w:tc>
        <w:tc>
          <w:tcPr>
            <w:tcW w:w="1700" w:type="dxa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Р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вносить необходимые коррективы в действие после его завершения на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основе учета характера сделанных ошибок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строить речевое высказывание в устной и письменной форме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контролировать действия партнера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C251C9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иск с презентациями "Планета геометрия 7-9 класс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5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Решение задач по теме «Измерение отрезков»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pStyle w:val="ParagraphStyle"/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</w:pP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оздают образ целостного мировоззрения при решении математических задач</w:t>
            </w:r>
          </w:p>
        </w:tc>
        <w:tc>
          <w:tcPr>
            <w:tcW w:w="1700" w:type="dxa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Р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различать способ и результат действия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ориентироваться на разнообразие способов решения задач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контролировать действия партнера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Тест №1</w:t>
            </w: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 w:rsidRPr="00451BE3">
              <w:rPr>
                <w:rFonts w:ascii="Times New Roman" w:hAnsi="Times New Roman"/>
                <w:sz w:val="22"/>
                <w:szCs w:val="22"/>
              </w:rPr>
              <w:t>Разноуровневые</w:t>
            </w:r>
            <w:proofErr w:type="spellEnd"/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задания, ручки разного цвета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br/>
              <w:t>(для взаимопроверки), бумага для черчения, линейки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6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i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i/>
                <w:sz w:val="22"/>
                <w:szCs w:val="22"/>
              </w:rPr>
              <w:t>Измерение углов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Виды углов. Градусная мера угла. Измерение и построение углов с помощью транспортира.</w:t>
            </w:r>
          </w:p>
        </w:tc>
        <w:tc>
          <w:tcPr>
            <w:tcW w:w="200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Измерять с помощью транспортира и сравнивать величины углов. Решать задачи на нахождение градусной меры углов. Строить углы заданной величины с помощью транспортира.</w:t>
            </w:r>
          </w:p>
        </w:tc>
        <w:tc>
          <w:tcPr>
            <w:tcW w:w="1985" w:type="dxa"/>
            <w:vMerge w:val="restart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Знают: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основные понятия темы: градусная мера угла, острые, тупые, прямые, развернутые, смежные, вертикальные углы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репродуктивно-алгоритмическ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– построения с помощью чертежной линейки углов, измерения их величины с помощью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транспортира, записи измерения с помощью принятых условных обозначений, построения углов заданной величины, определения вида угла, применения свойств смежных и вертикальных углов </w:t>
            </w:r>
            <w:r w:rsidRPr="00451BE3">
              <w:rPr>
                <w:rFonts w:ascii="Times New Roman" w:hAnsi="Times New Roman"/>
                <w:i/>
                <w:iCs/>
                <w:sz w:val="22"/>
                <w:szCs w:val="22"/>
              </w:rPr>
              <w:t>(продуктивно-комбинаторное)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Умеют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проводить измерительные работы, классификацию по выделенному признаку (на примере определения вида углов), сравнивать объект наблюдения (угол)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br/>
              <w:t>с эталоном (прямым углом)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Приобретенная компетентность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целостная, предметная,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учебно-познавательная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Понимают обсуждаемую информацию, смысл данной информации в собственной жизни</w:t>
            </w:r>
          </w:p>
        </w:tc>
        <w:tc>
          <w:tcPr>
            <w:tcW w:w="1700" w:type="dxa"/>
            <w:vMerge w:val="restart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Р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различать способ и результат действия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владеть общим приемом решения задач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договариваться и приходить к общему решению в совместной деятельности, в том числе в ситуации столкновения интересов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Демонстрационный транспортир. Таблица «Измерение углов»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Вертикальные и смежные и углы.</w:t>
            </w:r>
          </w:p>
        </w:tc>
        <w:tc>
          <w:tcPr>
            <w:tcW w:w="200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Объяснять, какие углы называются смежными и какие вертикальными; формулировать и обосновывать утверждения о свойствах смежных и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>вертикальных углов</w:t>
            </w: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Осознают роль ученика, осваивают личностный смысл учения</w:t>
            </w:r>
          </w:p>
        </w:tc>
        <w:tc>
          <w:tcPr>
            <w:tcW w:w="1700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Упражнения по планиметрии на готовых чертежах: таблица № 1.</w:t>
            </w:r>
          </w:p>
          <w:p w:rsidR="00837AD1" w:rsidRPr="00451BE3" w:rsidRDefault="00C251C9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иск с презентациям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и "Планета геометрия 7-9 класс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8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8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ерпендикулярные прямые. Построение прямых углов на местности.</w:t>
            </w:r>
          </w:p>
        </w:tc>
        <w:tc>
          <w:tcPr>
            <w:tcW w:w="200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- Объяснять, какие прямые называют перпендикулярными - формулировать и обосновывать о свойстве двух прямых, перпендикулярных к третьей; изображать и распознавать указанные простейшие фигуры на чертежах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- применять на практике свойство перпендикулярных прямых.</w:t>
            </w:r>
          </w:p>
        </w:tc>
        <w:tc>
          <w:tcPr>
            <w:tcW w:w="1985" w:type="dxa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Знают: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основных понятий темы: перпендикулярные прямые, способы построения перпендикулярных прямых на местности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репродуктивно-алгоритмическ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построения с помощью чертежного угольника прямых углов, записи факта перпендикулярности прямых с помощью принятых условных обозначений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br/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продуктивно-комбинаторн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Умеют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переводить текстовую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информацию в графический образ и математическую модель, решать комбинированные задачи с использованием 1–2 алгоритмов, записывать решения с помощью принятых условных обозначений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Приобретенная компетентность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предметная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Осваивают культуру работы с учебником, поиска информации</w:t>
            </w:r>
          </w:p>
        </w:tc>
        <w:tc>
          <w:tcPr>
            <w:tcW w:w="1700" w:type="dxa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Р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различать способ и результат действия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Исследуют ситуации, требующие оценки действия в соответствии с поставленной задачей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использовать поиск необходимой информации для выполнения учебных заданий с использованием учебной литературы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контролировать действия партнера.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риводить аргументы в пользу своей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точки зрения, подтверждают ее фактами.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Ср </w:t>
            </w: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Таблица «Взаимное расположение прямых на плоскости».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9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ешение задач по теме: «Начальные геометрические сведения»</w:t>
            </w:r>
          </w:p>
        </w:tc>
        <w:tc>
          <w:tcPr>
            <w:tcW w:w="200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Изображать и распознавать указанные простейшие фигуры на чертежах. Решать задачи, связанные с этими простейшими фигурами.</w:t>
            </w:r>
          </w:p>
        </w:tc>
        <w:tc>
          <w:tcPr>
            <w:tcW w:w="1985" w:type="dxa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Знают: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о свойствах измерения длин отрезков, градусной меры угла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Умеют: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Использовать свойства измерения отрезков и углов при решении задач на нахождение длины отрезка,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градусной меры угла</w:t>
            </w: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Проявляют познавательную активность, творчество.</w:t>
            </w:r>
          </w:p>
        </w:tc>
        <w:tc>
          <w:tcPr>
            <w:tcW w:w="1700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Р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Работая по плану, сверяют свои действия с целью, вносят корректировки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>П: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Осуществляют сравнение, извлекают необходимую информацию, переформулируют условие, строят логическую цепочку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lastRenderedPageBreak/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Сотрудничают с одноклассниками при решении задач; умеют выслушать оппонента. Формулируют выводы.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Упражнения по планиметрии на готовых чертежах: таблица № 2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10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0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i/>
                <w:sz w:val="22"/>
                <w:szCs w:val="22"/>
              </w:rPr>
              <w:t>Контрольная работа №1 по теме: «Начальные геометрические сведения»</w:t>
            </w:r>
          </w:p>
        </w:tc>
        <w:tc>
          <w:tcPr>
            <w:tcW w:w="200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аспознавать геометрические фигуры и их отношения. Решать задачи на вычисление длин отрезков градусных мер углов с необходимыми теоретическими обоснованиями.</w:t>
            </w:r>
          </w:p>
        </w:tc>
        <w:tc>
          <w:tcPr>
            <w:tcW w:w="1985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емонстрируют математические знания и умения при решении примеров и задач</w:t>
            </w: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Адекватно оценивают результаты работы с помощью критериев оценки</w:t>
            </w:r>
          </w:p>
        </w:tc>
        <w:tc>
          <w:tcPr>
            <w:tcW w:w="1700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Р: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Самостоятельно контролируют своё время и управляют им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Применяют полученные знания  при решении различного вида задач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С достаточной полнотой и точностью выражают свои мысли посредством письменной речи.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КР №1</w:t>
            </w: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контрольная работа № 1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ифференцированный раздаточный материал: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14787" w:type="dxa"/>
            <w:gridSpan w:val="18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Глава </w:t>
            </w:r>
            <w:r w:rsidRPr="00451BE3">
              <w:rPr>
                <w:rFonts w:ascii="Times New Roman" w:hAnsi="Times New Roman"/>
                <w:b/>
                <w:bCs/>
                <w:sz w:val="22"/>
                <w:szCs w:val="22"/>
                <w:lang w:val="en-US"/>
              </w:rPr>
              <w:t>II</w:t>
            </w: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>. Треугольники (17 уроков)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7578" w:type="dxa"/>
            <w:gridSpan w:val="6"/>
          </w:tcPr>
          <w:p w:rsidR="00837AD1" w:rsidRPr="00451BE3" w:rsidRDefault="00837AD1" w:rsidP="00837AD1">
            <w:pPr>
              <w:pStyle w:val="ParagraphStyle"/>
              <w:tabs>
                <w:tab w:val="left" w:pos="180"/>
                <w:tab w:val="left" w:pos="1275"/>
                <w:tab w:val="left" w:pos="1560"/>
              </w:tabs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Цели ученика: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овладение знаниями основных понятий темы: равные треугольники,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теорема-признак, соответственные элементы, первый признак равенства треугольников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освоение умения доказывать равенство треугольников с помощью первого признака равенства треугольников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совершенствование умения пользоваться математической символикой при записи условия и доказательства теоремы, умения проводить доказательные рассуждения</w:t>
            </w:r>
          </w:p>
        </w:tc>
        <w:tc>
          <w:tcPr>
            <w:tcW w:w="7209" w:type="dxa"/>
            <w:gridSpan w:val="12"/>
          </w:tcPr>
          <w:p w:rsidR="00837AD1" w:rsidRPr="00451BE3" w:rsidRDefault="00837AD1" w:rsidP="00837AD1">
            <w:pPr>
              <w:pStyle w:val="ParagraphStyle"/>
              <w:tabs>
                <w:tab w:val="left" w:pos="180"/>
                <w:tab w:val="left" w:pos="1275"/>
                <w:tab w:val="left" w:pos="1560"/>
              </w:tabs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Цели педагога:</w:t>
            </w:r>
          </w:p>
          <w:p w:rsidR="00837AD1" w:rsidRPr="00451BE3" w:rsidRDefault="00837AD1" w:rsidP="00837AD1">
            <w:pPr>
              <w:pStyle w:val="ParagraphStyle"/>
              <w:tabs>
                <w:tab w:val="left" w:pos="180"/>
                <w:tab w:val="left" w:pos="1275"/>
                <w:tab w:val="left" w:pos="1560"/>
              </w:tabs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создание условий для формирования у учащихся представлений о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понятии «теорема», «теорема-признак»;</w:t>
            </w:r>
          </w:p>
          <w:p w:rsidR="00837AD1" w:rsidRPr="00451BE3" w:rsidRDefault="00837AD1" w:rsidP="00837AD1">
            <w:pPr>
              <w:pStyle w:val="ParagraphStyle"/>
              <w:tabs>
                <w:tab w:val="left" w:pos="180"/>
                <w:tab w:val="left" w:pos="1275"/>
                <w:tab w:val="left" w:pos="1560"/>
              </w:tabs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организация познавательной деятельности на уроках с целью овладения алгоритмом выявления равных треугольников с помощью первого признака равенства треугольников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разработка заданий, позволяющих организовать деятельность учащихся по овладению общими приемами доказательства теорем (Умеют выделять в теореме условие и заключение), Умеют проводить доказательные рассуждения.</w:t>
            </w:r>
          </w:p>
        </w:tc>
      </w:tr>
      <w:tr w:rsidR="00837AD1" w:rsidRPr="00451BE3" w:rsidTr="00837AD1">
        <w:tc>
          <w:tcPr>
            <w:tcW w:w="14787" w:type="dxa"/>
            <w:gridSpan w:val="18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lastRenderedPageBreak/>
              <w:t>Внеурочная деятельность: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поиск информации с использованием </w:t>
            </w:r>
            <w:proofErr w:type="spellStart"/>
            <w:r w:rsidRPr="00451BE3">
              <w:rPr>
                <w:rFonts w:ascii="Times New Roman" w:hAnsi="Times New Roman"/>
                <w:sz w:val="22"/>
                <w:szCs w:val="22"/>
              </w:rPr>
              <w:t>интернет-ресурсов</w:t>
            </w:r>
            <w:proofErr w:type="spellEnd"/>
            <w:r w:rsidRPr="00451BE3">
              <w:rPr>
                <w:rFonts w:ascii="Times New Roman" w:hAnsi="Times New Roman"/>
                <w:sz w:val="22"/>
                <w:szCs w:val="22"/>
              </w:rPr>
              <w:t xml:space="preserve">: </w:t>
            </w:r>
            <w:hyperlink r:id="rId197" w:history="1">
              <w:r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mega.km.ru</w:t>
              </w:r>
            </w:hyperlink>
            <w:r w:rsidRPr="00451BE3">
              <w:rPr>
                <w:rFonts w:ascii="Times New Roman" w:hAnsi="Times New Roman"/>
                <w:sz w:val="22"/>
                <w:szCs w:val="22"/>
              </w:rPr>
              <w:t xml:space="preserve">; самообразование и самоконтроль знаний по сборнику: Геометрия. 7–9 классы: тесты для текущего и обобщающего контроля / авт.-сост. Л. И. </w:t>
            </w:r>
            <w:proofErr w:type="spellStart"/>
            <w:r w:rsidRPr="00451BE3">
              <w:rPr>
                <w:rFonts w:ascii="Times New Roman" w:hAnsi="Times New Roman"/>
                <w:sz w:val="22"/>
                <w:szCs w:val="22"/>
              </w:rPr>
              <w:t>Звавич</w:t>
            </w:r>
            <w:proofErr w:type="spellEnd"/>
            <w:r w:rsidRPr="00451BE3">
              <w:rPr>
                <w:rFonts w:ascii="Times New Roman" w:hAnsi="Times New Roman"/>
                <w:sz w:val="22"/>
                <w:szCs w:val="22"/>
              </w:rPr>
              <w:t xml:space="preserve">, Н. И. </w:t>
            </w:r>
            <w:r w:rsidR="00F67DFC" w:rsidRPr="00451BE3">
              <w:rPr>
                <w:rFonts w:ascii="Times New Roman" w:hAnsi="Times New Roman"/>
                <w:sz w:val="22"/>
                <w:szCs w:val="22"/>
              </w:rPr>
              <w:t xml:space="preserve">Е.В. </w:t>
            </w:r>
            <w:proofErr w:type="spellStart"/>
            <w:r w:rsidR="00F67DFC" w:rsidRPr="00451BE3">
              <w:rPr>
                <w:rFonts w:ascii="Times New Roman" w:hAnsi="Times New Roman"/>
                <w:sz w:val="22"/>
                <w:szCs w:val="22"/>
              </w:rPr>
              <w:t>Потоскуев</w:t>
            </w:r>
            <w:proofErr w:type="spellEnd"/>
            <w:r w:rsidR="00F67DFC" w:rsidRPr="00451BE3">
              <w:rPr>
                <w:rFonts w:ascii="Times New Roman" w:hAnsi="Times New Roman"/>
                <w:sz w:val="22"/>
                <w:szCs w:val="22"/>
              </w:rPr>
              <w:t>. М: Экзамен, 2018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. Тест 3, вариант 1</w:t>
            </w:r>
          </w:p>
          <w:p w:rsidR="00967633" w:rsidRPr="00451BE3" w:rsidRDefault="00967633" w:rsidP="00967633">
            <w:pPr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Цор</w:t>
            </w:r>
            <w:proofErr w:type="spellEnd"/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: </w:t>
            </w:r>
            <w:hyperlink r:id="rId198" w:history="1">
              <w:r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 xml:space="preserve">         https://multiurok.ru/files/vse-vokrug-geometriia.html</w:t>
              </w:r>
            </w:hyperlink>
          </w:p>
          <w:p w:rsidR="00967633" w:rsidRPr="00451BE3" w:rsidRDefault="008B45C7" w:rsidP="00967633">
            <w:pPr>
              <w:rPr>
                <w:rFonts w:ascii="Times New Roman" w:hAnsi="Times New Roman"/>
                <w:sz w:val="22"/>
                <w:szCs w:val="22"/>
              </w:rPr>
            </w:pPr>
            <w:hyperlink r:id="rId199" w:history="1">
              <w:r w:rsidR="00967633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 xml:space="preserve">         https://inf.1sept.ru/view_article.php?ID=200800409</w:t>
              </w:r>
            </w:hyperlink>
          </w:p>
          <w:p w:rsidR="00967633" w:rsidRPr="00451BE3" w:rsidRDefault="008B45C7" w:rsidP="00967633">
            <w:pPr>
              <w:rPr>
                <w:rFonts w:ascii="Times New Roman" w:hAnsi="Times New Roman"/>
                <w:sz w:val="22"/>
                <w:szCs w:val="22"/>
              </w:rPr>
            </w:pPr>
            <w:hyperlink r:id="rId200" w:history="1">
              <w:r w:rsidR="00967633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 xml:space="preserve">         https://interneturok.ru/book/geometry/7-klass/geometriya-7-klass-atanasyan-l-s</w:t>
              </w:r>
            </w:hyperlink>
          </w:p>
          <w:p w:rsidR="00967633" w:rsidRPr="00451BE3" w:rsidRDefault="00967633" w:rsidP="00967633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       Диск с презентациями "Планета геометрия 7-9 класс</w:t>
            </w: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№ урока 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№ урока в теме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Наименование раздела, темы курса и уроков, количество часов на тему</w:t>
            </w:r>
          </w:p>
        </w:tc>
        <w:tc>
          <w:tcPr>
            <w:tcW w:w="2009" w:type="dxa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Основные виды деятельности на уроке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985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Предметные</w:t>
            </w: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Личностные</w:t>
            </w:r>
          </w:p>
        </w:tc>
        <w:tc>
          <w:tcPr>
            <w:tcW w:w="1700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proofErr w:type="spellStart"/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Метапредметные</w:t>
            </w:r>
            <w:proofErr w:type="spellEnd"/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Форма контроля</w:t>
            </w: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Обеспечение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Дата</w:t>
            </w:r>
            <w:r w:rsidRPr="00451BE3">
              <w:rPr>
                <w:rFonts w:ascii="Times New Roman" w:hAnsi="Times New Roman"/>
                <w:b/>
                <w:sz w:val="22"/>
                <w:szCs w:val="22"/>
              </w:rPr>
              <w:br/>
              <w:t>проведения урока</w:t>
            </w: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1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Треугольники. Равные треугольники. Периметр треугольника.</w:t>
            </w:r>
          </w:p>
        </w:tc>
        <w:tc>
          <w:tcPr>
            <w:tcW w:w="200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Объяснить, какая фигура называется треугольником, что такое вершины, стороны, углы и периметр треугольника. Объяснить какие треугольники называются равными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Находить элементы треугольника,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 xml:space="preserve">распознавать на чертеже. </w:t>
            </w:r>
          </w:p>
        </w:tc>
        <w:tc>
          <w:tcPr>
            <w:tcW w:w="1985" w:type="dxa"/>
            <w:vMerge w:val="restart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lastRenderedPageBreak/>
              <w:t>Знают: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основных понятий темы: треугольник, вершина, сторона, угол треугольника, периметр треугольника, равные треугольники, соответственные элементы, первый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 xml:space="preserve">признак равенства треугольников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репродуктивно-алгоритмическ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построения треугольников, проведения измерений его элементов, записи результатов измерений, нахождения периметра;</w:t>
            </w:r>
          </w:p>
          <w:p w:rsidR="00837AD1" w:rsidRPr="00451BE3" w:rsidRDefault="00837AD1" w:rsidP="00837AD1">
            <w:pPr>
              <w:pStyle w:val="ParagraphStyle"/>
              <w:spacing w:line="252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перевода текста (формулировки) первого признака равенства треугольников в графический образ, короткой записи, проведения доказательства, применения для решения задач на выявление равных треугольников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продуктивно-комбинаторн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;</w:t>
            </w:r>
          </w:p>
          <w:p w:rsidR="00837AD1" w:rsidRPr="00451BE3" w:rsidRDefault="00837AD1" w:rsidP="00837AD1">
            <w:pPr>
              <w:pStyle w:val="ParagraphStyle"/>
              <w:spacing w:line="252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презентация «Треугольники вокруг нас»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продуктивно-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lastRenderedPageBreak/>
              <w:t>креативн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837AD1" w:rsidRPr="00451BE3" w:rsidRDefault="00837AD1" w:rsidP="00837AD1">
            <w:pPr>
              <w:pStyle w:val="ParagraphStyle"/>
              <w:spacing w:line="252" w:lineRule="auto"/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Умеют:</w:t>
            </w:r>
          </w:p>
          <w:p w:rsidR="00837AD1" w:rsidRPr="00451BE3" w:rsidRDefault="00837AD1" w:rsidP="00837AD1">
            <w:pPr>
              <w:pStyle w:val="ParagraphStyle"/>
              <w:spacing w:line="252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переводить текстовую информацию в графический образ и математическую модель, представлять информацию в сжатом виде – схематичной записи формулировки теоремы;</w:t>
            </w:r>
          </w:p>
          <w:p w:rsidR="00837AD1" w:rsidRPr="00451BE3" w:rsidRDefault="00837AD1" w:rsidP="00837AD1">
            <w:pPr>
              <w:pStyle w:val="ParagraphStyle"/>
              <w:spacing w:line="252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проводить доказательные рассуждения, понимать специфику математического языка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Приобретенная компетентность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предметная</w:t>
            </w: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Проявляют интерес к креативной деятельности, активности при подготовке иллюстраций изучаемых понятий. Демонстрируют мотивацию к познавательной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деятельности</w:t>
            </w:r>
          </w:p>
        </w:tc>
        <w:tc>
          <w:tcPr>
            <w:tcW w:w="1700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lastRenderedPageBreak/>
              <w:t>Р: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Оценивают степень и способы достижения цели в учебных ситуациях, исправляют ошибки с помощью учителя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использовать поиск необходимой информации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для выполнения учебных заданий с использованием учебной литературы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К: Формулируют собственное мнение и позицию, задают вопросы, слушают собеседника.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резентация «Треугольники вокруг нас»</w:t>
            </w:r>
          </w:p>
          <w:p w:rsidR="00C251C9" w:rsidRPr="00451BE3" w:rsidRDefault="00C251C9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иск с презентациями "Планета геометрия 7-9 класс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12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ервый признак равенства  треугольников. Теоремы. Доказательство. Употребление логической связки: если…, то…</w:t>
            </w:r>
          </w:p>
        </w:tc>
        <w:tc>
          <w:tcPr>
            <w:tcW w:w="200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Объяснить, какая фигура называется треугольником, что такое вершины, стороны, углы и периметр треугольника; формулировать и доказывать первый признак равенства треугольников; решать задачи, связанные с первым признаком равенства треугольников</w:t>
            </w: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Осознают роль ученика, осваивают личностный смысл учения</w:t>
            </w:r>
          </w:p>
        </w:tc>
        <w:tc>
          <w:tcPr>
            <w:tcW w:w="1700" w:type="dxa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Р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оценивать правильность выполнения действия на уровне адекватной ретроспективной оценки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использовать поиск необходимой информации для выполнения учебных заданий с использованием учебной литературы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lastRenderedPageBreak/>
              <w:t>К: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Отстаивать свою точку зрения, подтверждать фактами.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Таблицы «Равные треугольники», «Признаки равенства треугольников»</w:t>
            </w:r>
            <w:r w:rsidR="00C251C9" w:rsidRPr="00451BE3">
              <w:rPr>
                <w:rFonts w:ascii="Times New Roman" w:hAnsi="Times New Roman"/>
                <w:sz w:val="22"/>
                <w:szCs w:val="22"/>
              </w:rPr>
              <w:t xml:space="preserve"> Диск с презентациями "Планета геометрия 7-9 класс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13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Решение задач по теме: «Первый признак равенства  треугольников». </w:t>
            </w:r>
          </w:p>
        </w:tc>
        <w:tc>
          <w:tcPr>
            <w:tcW w:w="200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Решать задачи, связанные с первым признаком равенства треугольников</w:t>
            </w: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оздают образ целостного мировоззрения при решении математических задач</w:t>
            </w:r>
          </w:p>
        </w:tc>
        <w:tc>
          <w:tcPr>
            <w:tcW w:w="1700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Р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оценивать правильность выполнения действия на уровне адекватной ретроспективной оценки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строить речевое высказывание в устной и письменной форме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контролировать действия партнера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р</w:t>
            </w: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Упражнения по планиметрии на готовых чертежах.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4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Перпендикуляр к прямой. </w:t>
            </w:r>
          </w:p>
        </w:tc>
        <w:tc>
          <w:tcPr>
            <w:tcW w:w="200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Объяснять, что называется перпендикуляром, проведённым из данной точки к данной прямой; формулировать и доказывать теорему о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 xml:space="preserve">перпендикуляре к прямой; </w:t>
            </w:r>
          </w:p>
        </w:tc>
        <w:tc>
          <w:tcPr>
            <w:tcW w:w="1985" w:type="dxa"/>
          </w:tcPr>
          <w:p w:rsidR="00837AD1" w:rsidRPr="00451BE3" w:rsidRDefault="00837AD1" w:rsidP="00837AD1">
            <w:pPr>
              <w:pStyle w:val="ParagraphStyle"/>
              <w:spacing w:line="252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lastRenderedPageBreak/>
              <w:t>Знают: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– основных понятий темы: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ерпендикуляр к прямой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, наклонная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i/>
                <w:i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>Умеют: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Распознавать и изображать на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чертежах и рисунках перпендикуляр и наклонную к прямой.</w:t>
            </w: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Создают образ целостного мировоззрения при решении математических задач</w:t>
            </w:r>
          </w:p>
        </w:tc>
        <w:tc>
          <w:tcPr>
            <w:tcW w:w="1700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Р: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Планируют алгоритм выполнения задания, корректируют работу по ходу выполнения с помощью учителя и ИКТ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средств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П: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Применяют полученные знания  при решении различного вида задач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К: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Предвидят появление конфликтов при наличии различных точек зрения. Принимают точку зрения другого.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15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Треугольник. Медианы, биссектрисы и высоты треугольника</w:t>
            </w:r>
          </w:p>
        </w:tc>
        <w:tc>
          <w:tcPr>
            <w:tcW w:w="200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объяснять, какие отрезки называются медианой, биссектрисой и высотой треугольника</w:t>
            </w:r>
          </w:p>
        </w:tc>
        <w:tc>
          <w:tcPr>
            <w:tcW w:w="1985" w:type="dxa"/>
          </w:tcPr>
          <w:p w:rsidR="00837AD1" w:rsidRPr="00451BE3" w:rsidRDefault="00837AD1" w:rsidP="00837AD1">
            <w:pPr>
              <w:pStyle w:val="ParagraphStyle"/>
              <w:spacing w:line="252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Знают:</w:t>
            </w:r>
          </w:p>
          <w:p w:rsidR="00837AD1" w:rsidRPr="00451BE3" w:rsidRDefault="00837AD1" w:rsidP="00837AD1">
            <w:pPr>
              <w:pStyle w:val="ParagraphStyle"/>
              <w:spacing w:line="252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основных понятий темы: медиана, высота, биссектриса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br/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репродуктивно-алгоритмическ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построения с помощью чертежного угольника и транспортира медианы, высоты, биссектрисы прямоугольного треугольника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продуктивно-комбинаторн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;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 xml:space="preserve">– сведений, обобщенных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br/>
              <w:t xml:space="preserve">в презентации, о возникновении и значении термина «медиана» и « биссектриса»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продуктивно-креативн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Умеют: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грамотно выполнять алгоритмические предписания и инструкции (на примере построения медиан, высот, биссектрис треугольника), овладевать азами графической культуры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Приобретенная компетентность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предметная, учебно-познавательная</w:t>
            </w: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Демонстрируют мотивацию к познавательной деятельности</w:t>
            </w:r>
          </w:p>
        </w:tc>
        <w:tc>
          <w:tcPr>
            <w:tcW w:w="1700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Р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оценивать правильность выполнения действия на уровне адекватной ретроспективной оценки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строить речевое высказывание в устной и письменной форме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контролировать действия партнера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C251C9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иск с презентациями "Планета геометрия 7-9 класс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16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Равнобедренные и равносторонние треугольники. Свойства равнобедренного треугольника</w:t>
            </w: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Формулировать и доказывать теоремы о свойствах равнобедренного треугольника; решать задачи на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>применение свойств равнобедренного треугольника</w:t>
            </w:r>
          </w:p>
        </w:tc>
        <w:tc>
          <w:tcPr>
            <w:tcW w:w="1985" w:type="dxa"/>
            <w:vMerge w:val="restart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lastRenderedPageBreak/>
              <w:t>Знают: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основных понятий темы: равнобедренный треугольник, основание,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 xml:space="preserve">боковые стороны, равносторонний треугольник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br/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репродуктивно-алгоритмическ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– доказательства и применения при решении теоремы о свойствах равнобедренного треугольника </w:t>
            </w:r>
            <w:r w:rsidRPr="00451BE3">
              <w:rPr>
                <w:rFonts w:ascii="Times New Roman" w:hAnsi="Times New Roman"/>
                <w:i/>
                <w:iCs/>
                <w:sz w:val="22"/>
                <w:szCs w:val="22"/>
              </w:rPr>
              <w:t>(продуктивно-комбинаторное)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Умеют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проводить исследования несложных ситуаций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br/>
              <w:t>(сравнение элементов равнобедренного треугольника), формулировать гипотезы исследования, понимать необходимость ее проверки, доказательства, совместно работать в группе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Приобретенная компетентность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целостная, предметная, учебно-познавательная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Грамотно и аргументировано излагают свои мысли, проявляют уважительное отношение к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мнениям других людей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700" w:type="dxa"/>
            <w:vMerge w:val="restart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lastRenderedPageBreak/>
              <w:t xml:space="preserve">Р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различать способ и результат действия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владеть общим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приемом решения задач; ориентироваться на разнообразие способов решения задач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договариваться и приходить к общему решению в совместной деятельности, в том числе в ситуации столкновения интересов; контролировать действия партнера.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C251C9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иск с презентациями "Планета геометрия 7-9 класс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7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Решение задач по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>теме: «Свойства равнобедренного треугольника»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700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Упражнения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по планиметрии на готовых чертежах:  таблица № 3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18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8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Второй признак равенства треугольников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Формулировать и доказывать теоремы о признаках равенства треугольников; решать задачи, связанные с признаками равенства треугольников и свойствами равнобедренного треугольника.</w:t>
            </w:r>
          </w:p>
        </w:tc>
        <w:tc>
          <w:tcPr>
            <w:tcW w:w="1985" w:type="dxa"/>
            <w:vMerge w:val="restart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Знают: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основных понятий темы: соответственные элементы, второй и третий признак равенства треугольников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репродуктивно-алгоритмическ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перевода текста (формулировки) признаков равенства треугольников в графический образ, короткой записи, доказательства, применения для решения задач на выявление равных треугольников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продуктивно-комбинаторн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Умеют: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переводит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 xml:space="preserve">ь текстовую информацию в графический образ и математическую модель, представлять информацию в сжатом виде – схематичной записи формулировки теоремы, проводить доказательные рассуждения, понимать специфику математического языка. </w:t>
            </w:r>
          </w:p>
          <w:p w:rsidR="00837AD1" w:rsidRPr="00451BE3" w:rsidRDefault="00837AD1" w:rsidP="00837AD1">
            <w:pPr>
              <w:pStyle w:val="ParagraphStyle"/>
              <w:spacing w:line="252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Решать комбинированные задачи с использованием 1–2 алгоритмов, записывать решения с помощью принятых условных обозначений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Приобретенная компетентность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предметная</w:t>
            </w:r>
          </w:p>
        </w:tc>
        <w:tc>
          <w:tcPr>
            <w:tcW w:w="1603" w:type="dxa"/>
            <w:gridSpan w:val="2"/>
            <w:vAlign w:val="center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Понимают обсуждаемую информацию, смысл данной информации в собственной жизни</w:t>
            </w:r>
          </w:p>
        </w:tc>
        <w:tc>
          <w:tcPr>
            <w:tcW w:w="1700" w:type="dxa"/>
            <w:vMerge w:val="restart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Р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различать способ и результат действия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владеть общим приемом решения задач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договариваться и приходить к общему решению в совместной деятельности, в том числе в </w:t>
            </w: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ситуации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столкновения интересов.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Таблица «Признаки равенства треугольников»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резентация</w:t>
            </w:r>
          </w:p>
          <w:p w:rsidR="00837AD1" w:rsidRPr="00451BE3" w:rsidRDefault="00C251C9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иск с презентациями "Планета геометрия 7-9 класс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Дифференцированные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br/>
              <w:t>карточки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9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Решение задач на применение второго признака равенства треугольников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Align w:val="center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Осознают роль ученика, осваивают личностный смысл учения</w:t>
            </w:r>
          </w:p>
        </w:tc>
        <w:tc>
          <w:tcPr>
            <w:tcW w:w="1700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0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0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Третий признак равенства треугольников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Решение задач по теме: «Второй и третий признаки равенства треугольников» </w:t>
            </w: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Align w:val="center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Осваивают культуру работы с учебником, поиска информации</w:t>
            </w:r>
          </w:p>
        </w:tc>
        <w:tc>
          <w:tcPr>
            <w:tcW w:w="1700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р</w:t>
            </w:r>
          </w:p>
        </w:tc>
        <w:tc>
          <w:tcPr>
            <w:tcW w:w="1560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1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1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ешение задач на применение признаков равенства треугольников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Align w:val="center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роявляют мотивацию к познавательной деятельности при решении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задач с практическим содержанием</w:t>
            </w:r>
          </w:p>
        </w:tc>
        <w:tc>
          <w:tcPr>
            <w:tcW w:w="1700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22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2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Окружность и круг. Центр, радиус, диаметр. Дуга, хорда.</w:t>
            </w:r>
          </w:p>
        </w:tc>
        <w:tc>
          <w:tcPr>
            <w:tcW w:w="200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Формулировать определение окружности; объяснять, что такое центр, радиус, хорда и диаметр окружности</w:t>
            </w:r>
          </w:p>
        </w:tc>
        <w:tc>
          <w:tcPr>
            <w:tcW w:w="1985" w:type="dxa"/>
            <w:vMerge w:val="restart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Знают: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основных понятий темы: окружность, центр окружности, радиус, диаметр, хорда, дуга окружности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репродуктивно-алгоритмическ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;</w:t>
            </w:r>
          </w:p>
          <w:p w:rsidR="00837AD1" w:rsidRPr="00451BE3" w:rsidRDefault="00837AD1" w:rsidP="00837AD1">
            <w:pPr>
              <w:pStyle w:val="ParagraphStyle"/>
              <w:spacing w:after="15"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построения с помощью циркуля окружности заданного радиуса, элементов окружности, называния их с помощью принятых условных обозначений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продуктивно-комбинаторн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подготовки презентации «Окружности вокруг нас»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br/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продуктивно-креативн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Умеют: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переводить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текстовую информацию в графический образ и математическую модель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составлять конспект математического текста, выделять главное, формулировать определения по описанию математических объектов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Проявляют интерес к креативной деятельности, активности при подготовке иллюстраций изучаемых понятий</w:t>
            </w:r>
          </w:p>
        </w:tc>
        <w:tc>
          <w:tcPr>
            <w:tcW w:w="1700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Р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оценивать правильность выполнения действия на уровне адекватной ретроспективной оценки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ориентироваться на разнообразие способов решения задач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учитывать разные мнения и стремиться к координации различных позиций в сотрудничестве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Р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различать способ и результат действия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владеть общим приемом решения задач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договариваться и приходить к общему решению в совместной деятельности, в том числе в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ситуации столкновения интересов.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C251C9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иск с презентациями "Планета геометрия 7-9 класс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3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3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остроения с помощью циркуля и линейки. Основные задачи на построение. Построение угла, равного данному.</w:t>
            </w: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Решать простейшие задачи на построение (построение угла, равного данному, построение биссектрисы угла, построение перпендикулярных прямых, построение середины отрезка) и более сложные задачи, использующие указанные простейшие; сопоставлять полученный результат с условием задачи; анализировать возможные случаи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Решать простейшие задачи на построение (построение угла, равного данному, построение биссектрисы угла, построение перпендикулярных прямых, построение середины отрезка) и более сложные задачи, использующие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>указанные простейшие; сопоставлять полученный результат с условием задачи; анализировать возможные случаи</w:t>
            </w: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роявляют познавательную активность, творчество. Адекватно оценивают результаты работы с помощью критериев оценки</w:t>
            </w:r>
          </w:p>
        </w:tc>
        <w:tc>
          <w:tcPr>
            <w:tcW w:w="1700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C251C9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иск с презентациями "Планета геометрия 7-9 класс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24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4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i/>
                <w:sz w:val="22"/>
                <w:szCs w:val="22"/>
              </w:rPr>
              <w:t>Основные задачи на построение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: построение биссектрисы угла, построение перпендикуляра к прямой, деление отрезка пополам. Трисекция угла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Знают: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определения содержания ключевого понятия «задача на построение», способов решения задач на построение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репродуктивно-алгоритмическ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построения с помощью чертежной линейки и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 xml:space="preserve">циркуля угла, равного данному, биссектрисы угла, середины отрезка, называния их с помощью принятых условных обозначений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продуктивно-комбинаторн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подбора информации кмини-проекту «Построения на песке, или как построить пирамиду»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продуктивно-креативн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Умеют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выполнять алгоритмические предписания и инструкции (на примере построения биссектрисы, перпендикуляра, середины отрезка), овладевать азами графической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культуры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Приобретенная компетентность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редметная, учебно-познавательная </w:t>
            </w: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Осуществляют выбор действий в однозначных и неоднозначных ситуациях, комментируют  и оценивают свой выбор</w:t>
            </w:r>
          </w:p>
        </w:tc>
        <w:tc>
          <w:tcPr>
            <w:tcW w:w="1700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р </w:t>
            </w: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рабочие листы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br/>
              <w:t xml:space="preserve">с заданием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br/>
              <w:t>к графической работе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25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5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ешение задач на применение признаков равенства треугольников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Анализировать и осмысливать текст задачи, моделировать условие с помощью схем, чертежей, реальных предметов. Использовать изученные свойства геометрических фигур  и отношения между ними при решении задач на вычисление и доказательство.</w:t>
            </w:r>
          </w:p>
        </w:tc>
        <w:tc>
          <w:tcPr>
            <w:tcW w:w="1985" w:type="dxa"/>
            <w:vMerge w:val="restart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Знают:</w:t>
            </w:r>
          </w:p>
          <w:p w:rsidR="00837AD1" w:rsidRPr="00451BE3" w:rsidRDefault="00837AD1" w:rsidP="00837AD1">
            <w:pPr>
              <w:pStyle w:val="ParagraphStyle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алгоритмов ключевых задач по всей теме, в том числе и на построение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репродуктивно-алгоритмическ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способов решения задачи на определение вида треугольника, вычисления неизвестных элементов треугольника, записи решения с помощью принятых условных обозначений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продуктивно-комбинаторн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презентациимини-проекта «Построения на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 xml:space="preserve">песке, или как построить пирамиду»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br/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продуктивно-креативн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Умеют: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 переводить текстовую информацию в графический образ и математическую модель, решать комбинированные задачи с использованием 1–2 алгоритмов, записывать решения с помощью принятых условных обозначений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Приобретенная компетентность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предметная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Осваивают культуру работы с учебником, поиска информации</w:t>
            </w:r>
          </w:p>
        </w:tc>
        <w:tc>
          <w:tcPr>
            <w:tcW w:w="1700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Р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различать способ и результат действия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владеть общим приемом решения задач; ориентироваться на разнообразие способов решения задач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договариваться и приходить к общему решению в совместной деятельности, в том числе в ситуации столкновения интересов; контролировать действия партнера.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6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6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Обобщающий урок по теме: «Треугольники»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700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bCs/>
                <w:sz w:val="22"/>
                <w:szCs w:val="22"/>
              </w:rPr>
            </w:pP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C251C9" w:rsidRPr="00451BE3" w:rsidRDefault="00C251C9" w:rsidP="00C251C9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Дифференцированный</w:t>
            </w:r>
          </w:p>
          <w:p w:rsidR="00C251C9" w:rsidRPr="00451BE3" w:rsidRDefault="00C251C9" w:rsidP="00C251C9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раздаточный</w:t>
            </w:r>
          </w:p>
          <w:p w:rsidR="00837AD1" w:rsidRPr="00451BE3" w:rsidRDefault="00C251C9" w:rsidP="00C251C9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материал</w:t>
            </w:r>
          </w:p>
          <w:p w:rsidR="00C251C9" w:rsidRPr="00451BE3" w:rsidRDefault="00C251C9" w:rsidP="00C251C9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Р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27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7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i/>
                <w:sz w:val="22"/>
                <w:szCs w:val="22"/>
              </w:rPr>
              <w:t>Контрольная работа №2 по теме: «Треугольники»</w:t>
            </w:r>
          </w:p>
        </w:tc>
        <w:tc>
          <w:tcPr>
            <w:tcW w:w="200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Адекватно оценивают результаты работы с помощью критериев оценки</w:t>
            </w:r>
          </w:p>
        </w:tc>
        <w:tc>
          <w:tcPr>
            <w:tcW w:w="1700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КР № 2</w:t>
            </w: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Дифференцированный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раздаточный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материал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14787" w:type="dxa"/>
            <w:gridSpan w:val="18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  <w:lang w:val="en-US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>Глава 3. Параллельные прямые (12 часов)</w:t>
            </w:r>
          </w:p>
        </w:tc>
      </w:tr>
      <w:tr w:rsidR="00837AD1" w:rsidRPr="00451BE3" w:rsidTr="00837AD1">
        <w:tc>
          <w:tcPr>
            <w:tcW w:w="7578" w:type="dxa"/>
            <w:gridSpan w:val="6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Цели ученика:</w:t>
            </w:r>
          </w:p>
          <w:p w:rsidR="00837AD1" w:rsidRPr="00451BE3" w:rsidRDefault="00837AD1" w:rsidP="00837AD1">
            <w:pPr>
              <w:pStyle w:val="ParagraphStyle"/>
              <w:tabs>
                <w:tab w:val="left" w:pos="180"/>
                <w:tab w:val="left" w:pos="1275"/>
                <w:tab w:val="left" w:pos="1560"/>
              </w:tabs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Умеют читать, записывать (в схематичном виде) признаки параллельности двух прямых;</w:t>
            </w:r>
          </w:p>
          <w:p w:rsidR="00837AD1" w:rsidRPr="00451BE3" w:rsidRDefault="00837AD1" w:rsidP="00837AD1">
            <w:pPr>
              <w:pStyle w:val="ParagraphStyle"/>
              <w:tabs>
                <w:tab w:val="left" w:pos="180"/>
                <w:tab w:val="left" w:pos="1275"/>
                <w:tab w:val="left" w:pos="1560"/>
              </w:tabs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освоение способов выявления параллельных прямых среди данных, умения доказывать свои предположения по поводу параллельности прямых с помощью изученных теорем-признаков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совершенствование умения использовать математическую символику при записи решения задач на доказательство параллельности прямых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Умеют определять содержание ключевого понятия «теорема, обратная к данной»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освоение умения находить неизвестные углы, образованные двумя параллельными прямыми и секущей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осваивание умений различать факт, гипотезу, развивать способность проводить доказательные рассуждения.</w:t>
            </w:r>
          </w:p>
        </w:tc>
        <w:tc>
          <w:tcPr>
            <w:tcW w:w="7209" w:type="dxa"/>
            <w:gridSpan w:val="12"/>
          </w:tcPr>
          <w:p w:rsidR="00837AD1" w:rsidRPr="00451BE3" w:rsidRDefault="00837AD1" w:rsidP="00837AD1">
            <w:pPr>
              <w:pStyle w:val="ParagraphStyle"/>
              <w:tabs>
                <w:tab w:val="left" w:pos="180"/>
                <w:tab w:val="left" w:pos="1275"/>
                <w:tab w:val="left" w:pos="1560"/>
              </w:tabs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Цели педагога:</w:t>
            </w:r>
          </w:p>
          <w:p w:rsidR="00837AD1" w:rsidRPr="00451BE3" w:rsidRDefault="00837AD1" w:rsidP="00837AD1">
            <w:pPr>
              <w:pStyle w:val="ParagraphStyle"/>
              <w:tabs>
                <w:tab w:val="left" w:pos="180"/>
                <w:tab w:val="left" w:pos="1275"/>
                <w:tab w:val="left" w:pos="1560"/>
              </w:tabs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создание условий для формирования у учащихся представлений о параллельности прямых;</w:t>
            </w:r>
          </w:p>
          <w:p w:rsidR="00837AD1" w:rsidRPr="00451BE3" w:rsidRDefault="00837AD1" w:rsidP="00837AD1">
            <w:pPr>
              <w:pStyle w:val="ParagraphStyle"/>
              <w:tabs>
                <w:tab w:val="left" w:pos="180"/>
                <w:tab w:val="left" w:pos="1275"/>
                <w:tab w:val="left" w:pos="1560"/>
              </w:tabs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организация познавательной деятельности по развитию умений различать факт, гипотезу, проводить доказательные рассуждения в ходе решения исследовательских задач по выявлению признаков параллельности двух прямых и способов их доказательства;</w:t>
            </w:r>
          </w:p>
          <w:p w:rsidR="00837AD1" w:rsidRPr="00451BE3" w:rsidRDefault="00837AD1" w:rsidP="00837AD1">
            <w:pPr>
              <w:pStyle w:val="ParagraphStyle"/>
              <w:tabs>
                <w:tab w:val="left" w:pos="180"/>
                <w:tab w:val="left" w:pos="1275"/>
                <w:tab w:val="left" w:pos="1560"/>
              </w:tabs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создание условий для формирования у учащихся представлений о понятии «теорема, обратная к данной» на примере теорем об углах, образованных двумя параллельными прямыми и секущей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разработка практических заданий, позволяющих формировать у учащихся понимание специфики математического языка и навыки работы с математической символикой</w:t>
            </w:r>
          </w:p>
        </w:tc>
      </w:tr>
      <w:tr w:rsidR="00837AD1" w:rsidRPr="00451BE3" w:rsidTr="00837AD1">
        <w:tc>
          <w:tcPr>
            <w:tcW w:w="14787" w:type="dxa"/>
            <w:gridSpan w:val="18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>Внеурочная деятельность: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поиск информации с использованием </w:t>
            </w:r>
            <w:proofErr w:type="spellStart"/>
            <w:r w:rsidRPr="00451BE3">
              <w:rPr>
                <w:rFonts w:ascii="Times New Roman" w:hAnsi="Times New Roman"/>
                <w:sz w:val="22"/>
                <w:szCs w:val="22"/>
              </w:rPr>
              <w:t>интернет-ресурсов</w:t>
            </w:r>
            <w:proofErr w:type="spellEnd"/>
            <w:r w:rsidRPr="00451BE3">
              <w:rPr>
                <w:rFonts w:ascii="Times New Roman" w:hAnsi="Times New Roman"/>
                <w:sz w:val="22"/>
                <w:szCs w:val="22"/>
              </w:rPr>
              <w:t xml:space="preserve">: </w:t>
            </w:r>
            <w:hyperlink r:id="rId201" w:history="1">
              <w:r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mega.km.ru</w:t>
              </w:r>
            </w:hyperlink>
            <w:r w:rsidRPr="00451BE3">
              <w:rPr>
                <w:rFonts w:ascii="Times New Roman" w:hAnsi="Times New Roman"/>
                <w:sz w:val="22"/>
                <w:szCs w:val="22"/>
              </w:rPr>
              <w:t xml:space="preserve">; самообразование и самоконтроль знаний по сборнику: Геометрия. 7–9 классы: тесты для текущего и обобщающего контроля / авт.-сост. Л. И. </w:t>
            </w:r>
            <w:proofErr w:type="spellStart"/>
            <w:r w:rsidRPr="00451BE3">
              <w:rPr>
                <w:rFonts w:ascii="Times New Roman" w:hAnsi="Times New Roman"/>
                <w:sz w:val="22"/>
                <w:szCs w:val="22"/>
              </w:rPr>
              <w:t>Звавич</w:t>
            </w:r>
            <w:proofErr w:type="spellEnd"/>
            <w:r w:rsidRPr="00451BE3">
              <w:rPr>
                <w:rFonts w:ascii="Times New Roman" w:hAnsi="Times New Roman"/>
                <w:sz w:val="22"/>
                <w:szCs w:val="22"/>
              </w:rPr>
              <w:t xml:space="preserve">, Н. И. </w:t>
            </w:r>
            <w:r w:rsidR="00F67DFC" w:rsidRPr="00451BE3">
              <w:rPr>
                <w:rFonts w:ascii="Times New Roman" w:hAnsi="Times New Roman"/>
                <w:sz w:val="22"/>
                <w:szCs w:val="22"/>
              </w:rPr>
              <w:t xml:space="preserve">Е.В. </w:t>
            </w:r>
            <w:proofErr w:type="spellStart"/>
            <w:r w:rsidR="00F67DFC" w:rsidRPr="00451BE3">
              <w:rPr>
                <w:rFonts w:ascii="Times New Roman" w:hAnsi="Times New Roman"/>
                <w:sz w:val="22"/>
                <w:szCs w:val="22"/>
              </w:rPr>
              <w:t>Потоскуев</w:t>
            </w:r>
            <w:proofErr w:type="spellEnd"/>
            <w:r w:rsidR="00F67DFC" w:rsidRPr="00451BE3">
              <w:rPr>
                <w:rFonts w:ascii="Times New Roman" w:hAnsi="Times New Roman"/>
                <w:sz w:val="22"/>
                <w:szCs w:val="22"/>
              </w:rPr>
              <w:t>. М: Экзамен, 2018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. Тест 4, вариант 1</w:t>
            </w:r>
          </w:p>
          <w:p w:rsidR="00967633" w:rsidRPr="00451BE3" w:rsidRDefault="00967633" w:rsidP="00967633">
            <w:pPr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Цор</w:t>
            </w:r>
            <w:proofErr w:type="spellEnd"/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: </w:t>
            </w:r>
            <w:hyperlink r:id="rId202" w:history="1">
              <w:r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 xml:space="preserve">         https://multiurok.ru/files/vse-vokrug-geometriia.html</w:t>
              </w:r>
            </w:hyperlink>
          </w:p>
          <w:p w:rsidR="00967633" w:rsidRPr="00451BE3" w:rsidRDefault="008B45C7" w:rsidP="00967633">
            <w:pPr>
              <w:rPr>
                <w:rFonts w:ascii="Times New Roman" w:hAnsi="Times New Roman"/>
                <w:sz w:val="22"/>
                <w:szCs w:val="22"/>
              </w:rPr>
            </w:pPr>
            <w:hyperlink r:id="rId203" w:history="1">
              <w:r w:rsidR="00967633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 xml:space="preserve">         https://inf.1sept.ru/view_article.php?ID=200800409</w:t>
              </w:r>
            </w:hyperlink>
          </w:p>
          <w:p w:rsidR="00967633" w:rsidRPr="00451BE3" w:rsidRDefault="008B45C7" w:rsidP="00967633">
            <w:pPr>
              <w:rPr>
                <w:rFonts w:ascii="Times New Roman" w:hAnsi="Times New Roman"/>
                <w:sz w:val="22"/>
                <w:szCs w:val="22"/>
              </w:rPr>
            </w:pPr>
            <w:hyperlink r:id="rId204" w:history="1">
              <w:r w:rsidR="00967633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 xml:space="preserve">         https://interneturok.ru/book/geometry/7-klass/geometriya-7-klass-atanasyan-l-s</w:t>
              </w:r>
            </w:hyperlink>
          </w:p>
          <w:p w:rsidR="00967633" w:rsidRPr="00451BE3" w:rsidRDefault="00967633" w:rsidP="00967633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       Диск с презентациями "Планета геометрия 7-9 класс</w:t>
            </w:r>
          </w:p>
        </w:tc>
      </w:tr>
      <w:tr w:rsidR="00837AD1" w:rsidRPr="00451BE3" w:rsidTr="00837AD1">
        <w:trPr>
          <w:trHeight w:val="1118"/>
        </w:trPr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№ урока 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№ урока в теме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Наименование раздела, темы курса и уроков, количество часов на тему</w:t>
            </w:r>
          </w:p>
        </w:tc>
        <w:tc>
          <w:tcPr>
            <w:tcW w:w="2009" w:type="dxa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Основные виды деятельности на уроке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985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Предметные</w:t>
            </w: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Личностные</w:t>
            </w:r>
          </w:p>
        </w:tc>
        <w:tc>
          <w:tcPr>
            <w:tcW w:w="1700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proofErr w:type="spellStart"/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Метапредметные</w:t>
            </w:r>
            <w:proofErr w:type="spellEnd"/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Форма контроля</w:t>
            </w: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Обеспечение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Дата</w:t>
            </w:r>
            <w:r w:rsidRPr="00451BE3">
              <w:rPr>
                <w:rFonts w:ascii="Times New Roman" w:hAnsi="Times New Roman"/>
                <w:b/>
                <w:sz w:val="22"/>
                <w:szCs w:val="22"/>
              </w:rPr>
              <w:br/>
              <w:t>проведения урока</w:t>
            </w: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8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Параллельные и пересекающиеся прямые. Секущая. Накрест лежащие, односторонние, соответственные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>углы.</w:t>
            </w:r>
          </w:p>
        </w:tc>
        <w:tc>
          <w:tcPr>
            <w:tcW w:w="200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 xml:space="preserve">Формулировать определение параллельных прямых; объяснять с помощью рисунка, какие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>углы, образованные при пересечении двух прямых секущей, называются накрест лежащими, какие односторонними и какие соответственными</w:t>
            </w:r>
          </w:p>
        </w:tc>
        <w:tc>
          <w:tcPr>
            <w:tcW w:w="1985" w:type="dxa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lastRenderedPageBreak/>
              <w:t>Знают: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основных понятий темы: параллельные прямые, секущая,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 xml:space="preserve">названия углов, образованных при пересечении двух прямых секущей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репродуктивно-алгоритмическ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накрест лежащих, односторонних, соответственных углов, перевода текста (формулировки) признаков параллельности в графический образ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продуктивно-комбинаторн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  <w:shd w:val="clear" w:color="auto" w:fill="FFFFFF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  <w:shd w:val="clear" w:color="auto" w:fill="FFFFFF"/>
              </w:rPr>
              <w:t>Умеют: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  <w:t xml:space="preserve">– передавать содержание прослушанного материала </w:t>
            </w:r>
            <w:r w:rsidRPr="00451BE3">
              <w:rPr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  <w:br/>
              <w:t>в сжатом виде (конспект)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  <w:t xml:space="preserve">– структурировать материал, понимать специфику математического языка и работы с </w:t>
            </w:r>
            <w:r w:rsidRPr="00451BE3">
              <w:rPr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  <w:lastRenderedPageBreak/>
              <w:t>математической символикой.</w:t>
            </w: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Проявляют интерес к креативной деятельности, активности при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подготовке иллюстраций изучаемых понятий</w:t>
            </w:r>
          </w:p>
        </w:tc>
        <w:tc>
          <w:tcPr>
            <w:tcW w:w="1700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lastRenderedPageBreak/>
              <w:t xml:space="preserve">Р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Оценивают степень и способы достижения цели в учебных ситуациях,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исправляют ошибки с помощью учителя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Восстанавливают предметную ситуацию, описанную в задаче, переформулируют условие, извлекать необходимую информацию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Формулируют собственное мнение и позицию, задают вопросы, слушают собеседника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Таблица «Признаки параллельности прямых на плоскости»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29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ризнаки параллельности двух прямых</w:t>
            </w: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Формулировать и доказывать теоремы, выражающие признаки параллельности двух прямых; решать задачи на применение признаков параллельности двух прямых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Чертить параллельные прямые с помощью чертёжных инструментов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Знакомиться с практическими способами построения параллельных прямых.</w:t>
            </w:r>
          </w:p>
        </w:tc>
        <w:tc>
          <w:tcPr>
            <w:tcW w:w="1985" w:type="dxa"/>
            <w:vMerge w:val="restart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  <w:shd w:val="clear" w:color="auto" w:fill="FFFFFF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  <w:shd w:val="clear" w:color="auto" w:fill="FFFFFF"/>
              </w:rPr>
              <w:lastRenderedPageBreak/>
              <w:t>Знают: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  <w:t xml:space="preserve">– основных понятий темы: параллельные прямые, секущая, названия углов, образованных при пересечении двух прямых секущей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  <w:shd w:val="clear" w:color="auto" w:fill="FFFFFF"/>
              </w:rPr>
              <w:t>(репродуктивно-алгоритмическ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  <w:t>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  <w:t xml:space="preserve">– накрест лежащих, односторонних, соответственных углов, параллельности прямых на основе признаков параллельности, записи решения с помощью принятых обозначений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  <w:shd w:val="clear" w:color="auto" w:fill="FFFFFF"/>
              </w:rPr>
              <w:t>(продуктивно-комбинаторн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  <w:t>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  <w:shd w:val="clear" w:color="auto" w:fill="FFFFFF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  <w:shd w:val="clear" w:color="auto" w:fill="FFFFFF"/>
              </w:rPr>
              <w:t xml:space="preserve">Умеют: </w:t>
            </w:r>
            <w:r w:rsidRPr="00451BE3">
              <w:rPr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  <w:t xml:space="preserve">– работать с готовыми предметными, </w:t>
            </w:r>
            <w:r w:rsidRPr="00451BE3">
              <w:rPr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  <w:lastRenderedPageBreak/>
              <w:t>знаковыми и графическими моделями для описания свойств и качеств изучаемых объектов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  <w:shd w:val="clear" w:color="auto" w:fill="FFFFFF"/>
              </w:rPr>
              <w:t>– проводить классификацию объектов (параллельные, непараллельные прямые) по заданным признакам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Align w:val="center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Демонстрируют мотивацию к познавательной деятельности</w:t>
            </w:r>
          </w:p>
        </w:tc>
        <w:tc>
          <w:tcPr>
            <w:tcW w:w="1700" w:type="dxa"/>
            <w:vAlign w:val="center"/>
          </w:tcPr>
          <w:p w:rsidR="00837AD1" w:rsidRPr="00451BE3" w:rsidRDefault="00837AD1" w:rsidP="00837AD1">
            <w:pPr>
              <w:keepLines/>
              <w:autoSpaceDE w:val="0"/>
              <w:autoSpaceDN w:val="0"/>
              <w:adjustRightInd w:val="0"/>
              <w:spacing w:line="200" w:lineRule="exact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Р: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Критически оценивают полученный ответ, осуществляют самоконтроль, проверяя ответ на соответствие условию</w:t>
            </w:r>
          </w:p>
          <w:p w:rsidR="00837AD1" w:rsidRPr="00451BE3" w:rsidRDefault="00837AD1" w:rsidP="00837AD1">
            <w:pPr>
              <w:keepLines/>
              <w:autoSpaceDE w:val="0"/>
              <w:autoSpaceDN w:val="0"/>
              <w:adjustRightInd w:val="0"/>
              <w:spacing w:line="200" w:lineRule="exact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: Обрабатывают информацию и передают ее устным, письменным, графическим и символьным способами</w:t>
            </w:r>
          </w:p>
          <w:p w:rsidR="00837AD1" w:rsidRPr="00451BE3" w:rsidRDefault="00837AD1" w:rsidP="00837AD1">
            <w:pPr>
              <w:keepLines/>
              <w:autoSpaceDE w:val="0"/>
              <w:autoSpaceDN w:val="0"/>
              <w:adjustRightInd w:val="0"/>
              <w:spacing w:line="200" w:lineRule="exact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Проектируют и формируют учебное сотрудничество с учителем и сверстниками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Упражнения по планиметрии на готовых чертежах: таблица  5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0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Решение задач по теме: «Признаки параллельности двух прямых».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Align w:val="center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Осознают роль ученика, осваивают личностный смысл учения</w:t>
            </w:r>
          </w:p>
        </w:tc>
        <w:tc>
          <w:tcPr>
            <w:tcW w:w="1700" w:type="dxa"/>
            <w:vAlign w:val="center"/>
          </w:tcPr>
          <w:p w:rsidR="00837AD1" w:rsidRPr="00451BE3" w:rsidRDefault="00837AD1" w:rsidP="00837AD1">
            <w:pPr>
              <w:keepLines/>
              <w:autoSpaceDE w:val="0"/>
              <w:autoSpaceDN w:val="0"/>
              <w:adjustRightInd w:val="0"/>
              <w:spacing w:line="200" w:lineRule="exact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Р: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Исследуют ситуации, требующие оценки действия в соответствии с поставленной задачей</w:t>
            </w:r>
          </w:p>
          <w:p w:rsidR="00837AD1" w:rsidRPr="00451BE3" w:rsidRDefault="00837AD1" w:rsidP="00837AD1">
            <w:pPr>
              <w:keepLines/>
              <w:autoSpaceDE w:val="0"/>
              <w:autoSpaceDN w:val="0"/>
              <w:adjustRightInd w:val="0"/>
              <w:spacing w:line="200" w:lineRule="exact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Устанавливают аналогии для понимания закономерностей, используют их в решении задач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1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рактические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способы построения параллельных прямых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оздают образ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целостного мировоззрения при решении математических задач</w:t>
            </w:r>
          </w:p>
        </w:tc>
        <w:tc>
          <w:tcPr>
            <w:tcW w:w="1700" w:type="dxa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lastRenderedPageBreak/>
              <w:t xml:space="preserve">Р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учитывать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правило в планировании и контроле способа решения.</w:t>
            </w:r>
          </w:p>
          <w:p w:rsidR="00837AD1" w:rsidRPr="00451BE3" w:rsidRDefault="00837AD1" w:rsidP="00837AD1">
            <w:pPr>
              <w:keepLines/>
              <w:autoSpaceDE w:val="0"/>
              <w:autoSpaceDN w:val="0"/>
              <w:adjustRightInd w:val="0"/>
              <w:spacing w:line="200" w:lineRule="exact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использовать поиск необходимой информации для выполнения учебных заданий с использованием учебной литературы.</w:t>
            </w:r>
          </w:p>
          <w:p w:rsidR="00837AD1" w:rsidRPr="00451BE3" w:rsidRDefault="00837AD1" w:rsidP="00837AD1">
            <w:pPr>
              <w:keepLines/>
              <w:autoSpaceDE w:val="0"/>
              <w:autoSpaceDN w:val="0"/>
              <w:adjustRightInd w:val="0"/>
              <w:spacing w:line="200" w:lineRule="exact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Предвидят появление конфликтов при наличии различных точек зрения. Принимают точку зрения другого.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ср</w:t>
            </w: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32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Аксиомы. Аксиома параллельных прямых. «Начала» Евклида. Н.И. Лобачевский. История пятого постулата.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>Решать задачи на применение признаков параллельности двух прямых. Объяснять, что такое аксиомы геометрии и какие аксиомы уже использовались ранее</w:t>
            </w:r>
          </w:p>
        </w:tc>
        <w:tc>
          <w:tcPr>
            <w:tcW w:w="1985" w:type="dxa"/>
            <w:vMerge w:val="restart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Знают: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содержания ключевых понятий: аксиома, аксиоматический подход в геометрии, теорема, обратная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br/>
              <w:t xml:space="preserve">к данной, теорема-следствие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репродуктивно-алгоритмическ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;</w:t>
            </w:r>
          </w:p>
          <w:p w:rsidR="00837AD1" w:rsidRPr="00451BE3" w:rsidRDefault="00837AD1" w:rsidP="00837AD1">
            <w:pPr>
              <w:pStyle w:val="ParagraphStyle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формулировки аксиомы параллельных прямых, следствий из аксиомы параллель </w:t>
            </w:r>
            <w:proofErr w:type="spellStart"/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ных</w:t>
            </w:r>
            <w:proofErr w:type="spellEnd"/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 прямых, определения параллельности прямых на основе нового признака параллельности, записи решения с помощью принятых обозначений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продуктивно-комбинаторн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Умеют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работать с готовыми графическими моделями для описания свойств и качеств изучаемых объектов, проводить классификацию объектов (углов, полученных при пересечении двух прямых) по заданным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признакам.</w:t>
            </w:r>
          </w:p>
        </w:tc>
        <w:tc>
          <w:tcPr>
            <w:tcW w:w="1603" w:type="dxa"/>
            <w:gridSpan w:val="2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Демонстрируют мотивацию к познавательной деятельности</w:t>
            </w:r>
          </w:p>
        </w:tc>
        <w:tc>
          <w:tcPr>
            <w:tcW w:w="1700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Р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Работая по плану, сверяют свои действия с целью, вносят корректировки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Строят логически обоснованное рассуждение, включающее установление причинно-следственных связей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lastRenderedPageBreak/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Сотрудничают с одноклассниками при решении задач; умеют выслушать оппонента. Формулируют выводы.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ортреты ученых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br/>
              <w:t>(Евклид, Лобачевский)</w:t>
            </w:r>
          </w:p>
          <w:p w:rsidR="00C251C9" w:rsidRPr="00451BE3" w:rsidRDefault="00C251C9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иск с презентациями "Планета геометрия 7-9 класс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33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i/>
                <w:sz w:val="22"/>
                <w:szCs w:val="22"/>
              </w:rPr>
              <w:t>Аксиома параллельности Евклида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. Следствия из аксиомы параллельных прямых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700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34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рямая и обратная теоремы. Доказательство от противного. Пример и контр пример.</w:t>
            </w: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Формулировать и доказывать теоремы о свойствах параллельных прямых, обратные теоремам о признаках параллельности, связанных с накрест лежащими, соответственными и односторонними углами, в связи с этим объяснять, что такое условие и заключение теоремы, какая теорема называется обратной по отношению к данной теореме; объяснять, в чём заключается метод доказательства от противного; приводить примеры использования этого метода; решать задачи на вычисление,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>доказательство и построение, связанные с параллельными прямыми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Формулировать и доказывать теоремы о свойствах параллельных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>прямых, обратные теоремам о признаках параллельности, связанных с накрест лежащими, соответственными и односторонними углами, в связи с этим объяснять, что такое условие и заключение теоремы, какая теорема называется обратной по отношению к данной теореме; объяснять, в чём заключается метод доказательства от противного; приводить примеры использования этого метода; решать задачи на вычисление, доказательство и построение, связанные с параллельными прямыми.</w:t>
            </w:r>
          </w:p>
        </w:tc>
        <w:tc>
          <w:tcPr>
            <w:tcW w:w="1985" w:type="dxa"/>
            <w:vMerge w:val="restart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lastRenderedPageBreak/>
              <w:t>Знают: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основных понятий темы: параллельные прямые, секущая, названий углов, образованных при пересечении двух параллельных прямых секущей (накрест лежащие, односторонние, соответственные)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br/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репродуктивно-алгоритмическ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способов решения задач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br/>
              <w:t xml:space="preserve">на вычисление углов, образованных двумя параллельными прямыми и секущей, записи решения с помощью принятых обозначений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продуктивно-комбинаторн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Умеют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переводить текстовую информацию в графический образ и математическую модель, представлять информацию в сжатом виде – схематичная запись формулировки теоремы, проводить доказательные рассуждения, понимать специфику математического языка.</w:t>
            </w: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Проявляют интерес к креативной деятельности, активности при подготовке иллюстраций изучаемых понятий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700" w:type="dxa"/>
            <w:vMerge w:val="restart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Р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вносить необходимые коррективы в действие после его завершения на основе его и учета характера сделанных ошибок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строить речевое высказывание в устной и письменной форме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контролировать действия партнера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Таблица «Углы, образованные двумя параллельными прямыми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br/>
              <w:t>и секущей».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5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8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Теоремы об углах, образованных двумя параллельными прямыми и секущей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емонстрируют мотивацию к познавательной деятельности</w:t>
            </w:r>
          </w:p>
        </w:tc>
        <w:tc>
          <w:tcPr>
            <w:tcW w:w="1700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6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войства параллельных прямых. 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оздают образ целостного мировоззрения при решении математических задач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700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Упражнения по планиметрии на готовых чертежах:  таблица  7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37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0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Решение задач по теме: «Свойства параллельных прямых». 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 w:val="restart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Знают:</w:t>
            </w:r>
          </w:p>
          <w:p w:rsidR="00837AD1" w:rsidRPr="00451BE3" w:rsidRDefault="00837AD1" w:rsidP="00837AD1">
            <w:pPr>
              <w:pStyle w:val="ParagraphStyle"/>
              <w:spacing w:line="252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основных понятий темы: параллельные прямые, секущая, названий углов, образованных при пересечении двух параллельных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 xml:space="preserve">прямых секущей (накрест лежащие, односторонние, соответственные)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br/>
            </w: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Умеют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объяснять изученные положения на самостоятельно подобранных примерах, проводить классификацию (на примере видов углов при двух параллельных и секущей) по выделенным признакам, доказательные рассуждения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Проявляют мотивацию к познавательной деятельности при решении задач с практическим содержанием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Осваивают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культуру работы с учебником, поиска информации</w:t>
            </w:r>
          </w:p>
        </w:tc>
        <w:tc>
          <w:tcPr>
            <w:tcW w:w="1700" w:type="dxa"/>
            <w:vMerge w:val="restart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lastRenderedPageBreak/>
              <w:t xml:space="preserve">Р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учитывать правило в планировании и контроле способа решения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строить речевое высказывание в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устной и письменной форме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договариваться и приходить к общему решению в совместной деятельности, в том числе в ситуации столкновения интересов.</w:t>
            </w:r>
          </w:p>
        </w:tc>
        <w:tc>
          <w:tcPr>
            <w:tcW w:w="1134" w:type="dxa"/>
            <w:gridSpan w:val="3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Ср</w:t>
            </w:r>
          </w:p>
        </w:tc>
        <w:tc>
          <w:tcPr>
            <w:tcW w:w="1560" w:type="dxa"/>
            <w:gridSpan w:val="3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12" w:type="dxa"/>
            <w:gridSpan w:val="3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rPr>
          <w:trHeight w:val="6570"/>
        </w:trPr>
        <w:tc>
          <w:tcPr>
            <w:tcW w:w="699" w:type="dxa"/>
            <w:tcBorders>
              <w:bottom w:val="single" w:sz="4" w:space="0" w:color="auto"/>
            </w:tcBorders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38</w:t>
            </w:r>
          </w:p>
        </w:tc>
        <w:tc>
          <w:tcPr>
            <w:tcW w:w="699" w:type="dxa"/>
            <w:gridSpan w:val="2"/>
            <w:tcBorders>
              <w:bottom w:val="single" w:sz="4" w:space="0" w:color="auto"/>
            </w:tcBorders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1</w:t>
            </w:r>
          </w:p>
        </w:tc>
        <w:tc>
          <w:tcPr>
            <w:tcW w:w="2186" w:type="dxa"/>
            <w:tcBorders>
              <w:bottom w:val="single" w:sz="4" w:space="0" w:color="auto"/>
            </w:tcBorders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Решение задач по теме: «Параллельные прямые»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700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12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rPr>
          <w:trHeight w:val="1110"/>
        </w:trPr>
        <w:tc>
          <w:tcPr>
            <w:tcW w:w="699" w:type="dxa"/>
            <w:tcBorders>
              <w:top w:val="single" w:sz="4" w:space="0" w:color="auto"/>
            </w:tcBorders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39</w:t>
            </w:r>
          </w:p>
        </w:tc>
        <w:tc>
          <w:tcPr>
            <w:tcW w:w="699" w:type="dxa"/>
            <w:gridSpan w:val="2"/>
            <w:tcBorders>
              <w:top w:val="single" w:sz="4" w:space="0" w:color="auto"/>
            </w:tcBorders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2</w:t>
            </w:r>
          </w:p>
        </w:tc>
        <w:tc>
          <w:tcPr>
            <w:tcW w:w="2186" w:type="dxa"/>
            <w:tcBorders>
              <w:top w:val="single" w:sz="4" w:space="0" w:color="auto"/>
            </w:tcBorders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Обобщающий урок по теме: «Параллельные прямые. Свойства параллельных прямых».</w:t>
            </w:r>
          </w:p>
        </w:tc>
        <w:tc>
          <w:tcPr>
            <w:tcW w:w="2009" w:type="dxa"/>
            <w:vMerge/>
            <w:tcBorders>
              <w:bottom w:val="single" w:sz="4" w:space="0" w:color="auto"/>
            </w:tcBorders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700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12" w:type="dxa"/>
            <w:gridSpan w:val="3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0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3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i/>
                <w:sz w:val="22"/>
                <w:szCs w:val="22"/>
              </w:rPr>
              <w:t xml:space="preserve">Контрольная работа №3 по </w:t>
            </w:r>
            <w:r w:rsidRPr="00451BE3">
              <w:rPr>
                <w:rFonts w:ascii="Times New Roman" w:hAnsi="Times New Roman"/>
                <w:b/>
                <w:i/>
                <w:sz w:val="22"/>
                <w:szCs w:val="22"/>
              </w:rPr>
              <w:lastRenderedPageBreak/>
              <w:t>теме: «Параллельные прямые»</w:t>
            </w:r>
          </w:p>
        </w:tc>
        <w:tc>
          <w:tcPr>
            <w:tcW w:w="2009" w:type="dxa"/>
            <w:tcBorders>
              <w:top w:val="single" w:sz="4" w:space="0" w:color="auto"/>
            </w:tcBorders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Адекватно оценивают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результаты работы с помощью критериев оценки</w:t>
            </w:r>
          </w:p>
        </w:tc>
        <w:tc>
          <w:tcPr>
            <w:tcW w:w="1700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lastRenderedPageBreak/>
              <w:t xml:space="preserve">Р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Самостоятельн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о контролируют своё время и управляют им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Применяют полученные знания  при решении различного вида задач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С достаточной полнотой и точностью выражают свои мысли посредством письменной речи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КР № 3</w:t>
            </w: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контрольная работа № 3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Дифференцированный раздаточный материал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14787" w:type="dxa"/>
            <w:gridSpan w:val="18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bCs/>
                <w:sz w:val="22"/>
                <w:szCs w:val="22"/>
              </w:rPr>
            </w:pPr>
          </w:p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>Глава 4. Соотношения между сторонами и углами треугольника (18 часов)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7578" w:type="dxa"/>
            <w:gridSpan w:val="6"/>
          </w:tcPr>
          <w:p w:rsidR="00837AD1" w:rsidRPr="00451BE3" w:rsidRDefault="00837AD1" w:rsidP="00837AD1">
            <w:pPr>
              <w:pStyle w:val="ParagraphStyle"/>
              <w:tabs>
                <w:tab w:val="left" w:pos="180"/>
                <w:tab w:val="left" w:pos="1275"/>
                <w:tab w:val="left" w:pos="1560"/>
              </w:tabs>
              <w:spacing w:line="252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Цели ученика:</w:t>
            </w:r>
          </w:p>
          <w:p w:rsidR="00837AD1" w:rsidRPr="00451BE3" w:rsidRDefault="00837AD1" w:rsidP="00837AD1">
            <w:pPr>
              <w:pStyle w:val="ParagraphStyle"/>
              <w:tabs>
                <w:tab w:val="left" w:pos="180"/>
                <w:tab w:val="left" w:pos="1275"/>
                <w:tab w:val="left" w:pos="1560"/>
              </w:tabs>
              <w:spacing w:line="252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формирование представлений о соотношении между сторонами и углами треугольника;</w:t>
            </w:r>
          </w:p>
          <w:p w:rsidR="00837AD1" w:rsidRPr="00451BE3" w:rsidRDefault="00837AD1" w:rsidP="00837AD1">
            <w:pPr>
              <w:pStyle w:val="ParagraphStyle"/>
              <w:spacing w:line="252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овладение Умеют различать факт, гипотезу, проводить доказательные рассуждения в ходе решения исследовательских задач на выявление соотношений сторон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br/>
              <w:t>и углов в треугольнике</w:t>
            </w:r>
          </w:p>
          <w:p w:rsidR="00837AD1" w:rsidRPr="00451BE3" w:rsidRDefault="00837AD1" w:rsidP="00837AD1">
            <w:pPr>
              <w:pStyle w:val="ParagraphStyle"/>
              <w:tabs>
                <w:tab w:val="left" w:pos="180"/>
                <w:tab w:val="left" w:pos="1275"/>
                <w:tab w:val="left" w:pos="1560"/>
              </w:tabs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формирование представлений о признаках равенства прямоугольных треугольников;</w:t>
            </w:r>
          </w:p>
          <w:p w:rsidR="00837AD1" w:rsidRPr="00451BE3" w:rsidRDefault="00837AD1" w:rsidP="00837AD1">
            <w:pPr>
              <w:pStyle w:val="ParagraphStyle"/>
              <w:tabs>
                <w:tab w:val="left" w:pos="180"/>
                <w:tab w:val="left" w:pos="1275"/>
                <w:tab w:val="left" w:pos="1560"/>
              </w:tabs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овладение общими приемами решения поисковых задач;</w:t>
            </w:r>
          </w:p>
          <w:p w:rsidR="00837AD1" w:rsidRPr="00451BE3" w:rsidRDefault="00837AD1" w:rsidP="00837AD1">
            <w:pPr>
              <w:pStyle w:val="ParagraphStyle"/>
              <w:spacing w:line="252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совершенствование умения использовать для познания окружающего мира различные методы (наблюдение, измерение, моделирование), работать с полученной моделью</w:t>
            </w:r>
          </w:p>
        </w:tc>
        <w:tc>
          <w:tcPr>
            <w:tcW w:w="7209" w:type="dxa"/>
            <w:gridSpan w:val="12"/>
          </w:tcPr>
          <w:p w:rsidR="00837AD1" w:rsidRPr="00451BE3" w:rsidRDefault="00837AD1" w:rsidP="00837AD1">
            <w:pPr>
              <w:pStyle w:val="ParagraphStyle"/>
              <w:tabs>
                <w:tab w:val="left" w:pos="180"/>
                <w:tab w:val="left" w:pos="1275"/>
                <w:tab w:val="left" w:pos="1560"/>
              </w:tabs>
              <w:spacing w:line="252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Цели учителя:</w:t>
            </w:r>
          </w:p>
          <w:p w:rsidR="00837AD1" w:rsidRPr="00451BE3" w:rsidRDefault="00837AD1" w:rsidP="00837AD1">
            <w:pPr>
              <w:pStyle w:val="ParagraphStyle"/>
              <w:tabs>
                <w:tab w:val="left" w:pos="180"/>
                <w:tab w:val="left" w:pos="1275"/>
                <w:tab w:val="left" w:pos="1560"/>
              </w:tabs>
              <w:spacing w:line="252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создание условий для формирования у учащихся представлений о соотношении между сторонами и углами треугольника;</w:t>
            </w:r>
          </w:p>
          <w:p w:rsidR="00837AD1" w:rsidRPr="00451BE3" w:rsidRDefault="00837AD1" w:rsidP="00837AD1">
            <w:pPr>
              <w:pStyle w:val="ParagraphStyle"/>
              <w:spacing w:line="252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организация познавательной деятельности по развитию умения различать факт, гипотезу, проводить доказательные рассуждения в ходе решения исследовательских задач на выявление соотношений сторон и углов в треугольнике;</w:t>
            </w:r>
          </w:p>
          <w:p w:rsidR="00837AD1" w:rsidRPr="00451BE3" w:rsidRDefault="00837AD1" w:rsidP="00837AD1">
            <w:pPr>
              <w:pStyle w:val="ParagraphStyle"/>
              <w:spacing w:line="252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усвоения навыков доказательства соотношений сторон и углов в треугольнике;</w:t>
            </w:r>
          </w:p>
          <w:p w:rsidR="00837AD1" w:rsidRPr="00451BE3" w:rsidRDefault="00837AD1" w:rsidP="00837AD1">
            <w:pPr>
              <w:pStyle w:val="ParagraphStyle"/>
              <w:spacing w:line="252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формирования умений применять полученные знания в учебной деятельности</w:t>
            </w:r>
          </w:p>
          <w:p w:rsidR="00837AD1" w:rsidRPr="00451BE3" w:rsidRDefault="00837AD1" w:rsidP="00837AD1">
            <w:pPr>
              <w:pStyle w:val="ParagraphStyle"/>
              <w:tabs>
                <w:tab w:val="left" w:pos="180"/>
                <w:tab w:val="left" w:pos="1275"/>
                <w:tab w:val="left" w:pos="1560"/>
              </w:tabs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создание условий для формирования у учащихся представлений о признаках равенства прямоугольных треугольников;</w:t>
            </w:r>
          </w:p>
          <w:p w:rsidR="00837AD1" w:rsidRPr="00451BE3" w:rsidRDefault="00837AD1" w:rsidP="00837AD1">
            <w:pPr>
              <w:pStyle w:val="ParagraphStyle"/>
              <w:tabs>
                <w:tab w:val="left" w:pos="180"/>
                <w:tab w:val="left" w:pos="1275"/>
                <w:tab w:val="left" w:pos="1560"/>
              </w:tabs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– организация познавательной деятельности по решению поисковых задач на основе изученных теорем;</w:t>
            </w:r>
          </w:p>
          <w:p w:rsidR="00837AD1" w:rsidRPr="00451BE3" w:rsidRDefault="00837AD1" w:rsidP="00837AD1">
            <w:pPr>
              <w:pStyle w:val="ParagraphStyle"/>
              <w:spacing w:line="252" w:lineRule="auto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14787" w:type="dxa"/>
            <w:gridSpan w:val="18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lastRenderedPageBreak/>
              <w:t>Внеурочная деятельность: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поиск информации с использованием </w:t>
            </w:r>
            <w:proofErr w:type="spellStart"/>
            <w:r w:rsidRPr="00451BE3">
              <w:rPr>
                <w:rFonts w:ascii="Times New Roman" w:hAnsi="Times New Roman"/>
                <w:sz w:val="22"/>
                <w:szCs w:val="22"/>
              </w:rPr>
              <w:t>интернет-ресурсов</w:t>
            </w:r>
            <w:proofErr w:type="spellEnd"/>
            <w:r w:rsidRPr="00451BE3">
              <w:rPr>
                <w:rFonts w:ascii="Times New Roman" w:hAnsi="Times New Roman"/>
                <w:sz w:val="22"/>
                <w:szCs w:val="22"/>
              </w:rPr>
              <w:t xml:space="preserve">: </w:t>
            </w:r>
            <w:hyperlink r:id="rId205" w:history="1">
              <w:r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mega.km.ru</w:t>
              </w:r>
            </w:hyperlink>
            <w:r w:rsidRPr="00451BE3">
              <w:rPr>
                <w:rFonts w:ascii="Times New Roman" w:hAnsi="Times New Roman"/>
                <w:sz w:val="22"/>
                <w:szCs w:val="22"/>
              </w:rPr>
              <w:t xml:space="preserve">; самообразование и самоконтроль знаний по сборнику: Геометрия. 7–9 классы: тесты для текущего и обобщающего контроля / авт.-сост. Л. И. </w:t>
            </w:r>
            <w:proofErr w:type="spellStart"/>
            <w:r w:rsidRPr="00451BE3">
              <w:rPr>
                <w:rFonts w:ascii="Times New Roman" w:hAnsi="Times New Roman"/>
                <w:sz w:val="22"/>
                <w:szCs w:val="22"/>
              </w:rPr>
              <w:t>Звавич</w:t>
            </w:r>
            <w:proofErr w:type="spellEnd"/>
            <w:r w:rsidRPr="00451BE3">
              <w:rPr>
                <w:rFonts w:ascii="Times New Roman" w:hAnsi="Times New Roman"/>
                <w:sz w:val="22"/>
                <w:szCs w:val="22"/>
              </w:rPr>
              <w:t xml:space="preserve">, Н. И. </w:t>
            </w:r>
            <w:r w:rsidR="00F67DFC" w:rsidRPr="00451BE3">
              <w:rPr>
                <w:rFonts w:ascii="Times New Roman" w:hAnsi="Times New Roman"/>
                <w:sz w:val="22"/>
                <w:szCs w:val="22"/>
              </w:rPr>
              <w:t xml:space="preserve">Е.В. </w:t>
            </w:r>
            <w:proofErr w:type="spellStart"/>
            <w:r w:rsidR="00F67DFC" w:rsidRPr="00451BE3">
              <w:rPr>
                <w:rFonts w:ascii="Times New Roman" w:hAnsi="Times New Roman"/>
                <w:sz w:val="22"/>
                <w:szCs w:val="22"/>
              </w:rPr>
              <w:t>Потоскуев</w:t>
            </w:r>
            <w:proofErr w:type="spellEnd"/>
            <w:r w:rsidR="00F67DFC" w:rsidRPr="00451BE3">
              <w:rPr>
                <w:rFonts w:ascii="Times New Roman" w:hAnsi="Times New Roman"/>
                <w:sz w:val="22"/>
                <w:szCs w:val="22"/>
              </w:rPr>
              <w:t>. М: Экзамен, 2018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. Тест 5, 6 вариант 1</w:t>
            </w:r>
          </w:p>
          <w:p w:rsidR="00837AD1" w:rsidRPr="00451BE3" w:rsidRDefault="00F67DFC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eastAsia="Times New Roman" w:hAnsi="Times New Roman"/>
                <w:sz w:val="22"/>
                <w:szCs w:val="22"/>
              </w:rPr>
              <w:t xml:space="preserve">Раздаточный материал </w:t>
            </w:r>
            <w:hyperlink r:id="rId206" w:history="1">
              <w:r w:rsidRPr="00451BE3">
                <w:rPr>
                  <w:rStyle w:val="aff5"/>
                  <w:rFonts w:ascii="Times New Roman" w:eastAsia="Times New Roman" w:hAnsi="Times New Roman"/>
                  <w:sz w:val="22"/>
                  <w:szCs w:val="22"/>
                </w:rPr>
                <w:t>https://xn--j1ahfl.xn--p1ai/library/razdatochnij_material_po_geometrii_7kl_tema_soot_122841.html</w:t>
              </w:r>
            </w:hyperlink>
          </w:p>
          <w:p w:rsidR="00967633" w:rsidRPr="00451BE3" w:rsidRDefault="00967633" w:rsidP="00967633">
            <w:pPr>
              <w:rPr>
                <w:rFonts w:ascii="Times New Roman" w:hAnsi="Times New Roman"/>
                <w:sz w:val="22"/>
                <w:szCs w:val="22"/>
              </w:rPr>
            </w:pPr>
            <w:proofErr w:type="spellStart"/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Цор</w:t>
            </w:r>
            <w:proofErr w:type="spellEnd"/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: </w:t>
            </w:r>
            <w:hyperlink r:id="rId207" w:history="1">
              <w:r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 xml:space="preserve">         https://multiurok.ru/files/vse-vokrug-geometriia.html</w:t>
              </w:r>
            </w:hyperlink>
          </w:p>
          <w:p w:rsidR="00967633" w:rsidRPr="00451BE3" w:rsidRDefault="008B45C7" w:rsidP="00967633">
            <w:pPr>
              <w:rPr>
                <w:rFonts w:ascii="Times New Roman" w:hAnsi="Times New Roman"/>
                <w:sz w:val="22"/>
                <w:szCs w:val="22"/>
              </w:rPr>
            </w:pPr>
            <w:hyperlink r:id="rId208" w:history="1">
              <w:r w:rsidR="00967633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 xml:space="preserve">         https://inf.1sept.ru/view_article.php?ID=200800409</w:t>
              </w:r>
            </w:hyperlink>
          </w:p>
          <w:p w:rsidR="00967633" w:rsidRPr="00451BE3" w:rsidRDefault="008B45C7" w:rsidP="00967633">
            <w:pPr>
              <w:rPr>
                <w:rFonts w:ascii="Times New Roman" w:hAnsi="Times New Roman"/>
                <w:sz w:val="22"/>
                <w:szCs w:val="22"/>
              </w:rPr>
            </w:pPr>
            <w:hyperlink r:id="rId209" w:history="1">
              <w:r w:rsidR="00967633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 xml:space="preserve">         https://interneturok.ru/book/geometry/7-klass/geometriya-7-klass-atanasyan-l-s</w:t>
              </w:r>
            </w:hyperlink>
          </w:p>
          <w:p w:rsidR="00967633" w:rsidRPr="00451BE3" w:rsidRDefault="00967633" w:rsidP="00967633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       Диск с презентациями "Планета геометрия 7-9 класс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№ урока 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№ урока в теме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Наименование раздела, темы курса и уроков, количество часов на тему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009" w:type="dxa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Основные виды деятельности на уроке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985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Предметные</w:t>
            </w: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Личностные</w:t>
            </w:r>
          </w:p>
        </w:tc>
        <w:tc>
          <w:tcPr>
            <w:tcW w:w="1700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proofErr w:type="spellStart"/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Метапредметные</w:t>
            </w:r>
            <w:proofErr w:type="spellEnd"/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Форма контроля</w:t>
            </w: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Обеспечение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Дата</w:t>
            </w:r>
            <w:r w:rsidRPr="00451BE3">
              <w:rPr>
                <w:rFonts w:ascii="Times New Roman" w:hAnsi="Times New Roman"/>
                <w:b/>
                <w:sz w:val="22"/>
                <w:szCs w:val="22"/>
              </w:rPr>
              <w:br/>
              <w:t>проведения урока</w:t>
            </w: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1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Сумма углов в треугольнике. Внешние </w:t>
            </w:r>
            <w:proofErr w:type="spellStart"/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уголы</w:t>
            </w:r>
            <w:proofErr w:type="spellEnd"/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 треугольника.</w:t>
            </w: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Формулировать и доказывать теорему о сумме углов треугольника и её следствие о внешнем угле треугольника; приводить классификацию треугольников по углам; решать задачи связанные с суммой углов в треугольнике</w:t>
            </w:r>
          </w:p>
        </w:tc>
        <w:tc>
          <w:tcPr>
            <w:tcW w:w="1985" w:type="dxa"/>
            <w:vMerge w:val="restart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Знают: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содержания ключевых понятий: внутренний угол треугольника, внешний угол треугольника, сумма углов треугольника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репродуктивно-алгоритмическ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теорем о сумме углов треугольника и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 xml:space="preserve">свойстве внешнего угла треугольника, способов их доказательства, алгоритмов решения задач на нахождение углов треугольника, записи решения с помощью принятых обозначений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продуктивно-комбинаторн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Умеют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проводить исследования несложных ситуаций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br/>
              <w:t xml:space="preserve">(измерение углов треугольника и вычисление их 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суммы), формулировать гипотезу исследования, понимать необходимость ее проверки, совместно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работать в группе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Приобретенная компетентность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целостная, учебно-познавательная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Align w:val="center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Проявляют интерес к креативной деятельности, активности при подготовке иллюстраций изучаемых понятий </w:t>
            </w:r>
          </w:p>
        </w:tc>
        <w:tc>
          <w:tcPr>
            <w:tcW w:w="1700" w:type="dxa"/>
            <w:vMerge w:val="restart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Р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учитывать правило в планировании и контроле способа решения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ориентироваться на разнообразие способов решения задач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учитывать разные мнения и стремиться к координации различных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позиций в сотрудничестве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Наборы треугольников, транспортир, рабочие листы с заданием для работы группы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2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Виды треугольников: остроугольный, прямоугольный, тупоугольный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Align w:val="center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емонстрируют мотивацию к познавательной деятельности</w:t>
            </w:r>
          </w:p>
        </w:tc>
        <w:tc>
          <w:tcPr>
            <w:tcW w:w="1700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Упражнения по планиметрии на готовых чертежах:  таблицы 8, 9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43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оотношения между сторонами и углами треугольника. Признак равнобедренного треугольника.</w:t>
            </w:r>
          </w:p>
        </w:tc>
        <w:tc>
          <w:tcPr>
            <w:tcW w:w="200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Формулировать и доказывать теорему о соотношениях между сторонами и углами треугольника (прямое и обратное утверждения) и следствия из неё; решать задачи связанные с соотношениями между сторонами и углами треугольника</w:t>
            </w:r>
          </w:p>
        </w:tc>
        <w:tc>
          <w:tcPr>
            <w:tcW w:w="1985" w:type="dxa"/>
            <w:vMerge w:val="restart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Знают: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содержания ключевых понятий: угол, противолежащий стороне, неравенство треугольников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репродуктивно-алгоритмическ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теорем о соотношении между сторонами и углами треугольника, их доказательства и способов применения в решении задач, записи решения с помощью принятых обозначений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продуктивно-комбинаторн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Умеют: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– составлять конспект математического текста, выделять главное, формулировать определения по описанию математических объектов;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– осуществлять перевод понятий из печатного (текст) в графический образ (чертеж).</w:t>
            </w: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 Приобретенная компетентность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учебно-познавательная, информационная</w:t>
            </w: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Демонстрируют мотивацию к познавательной деятельности</w:t>
            </w:r>
          </w:p>
        </w:tc>
        <w:tc>
          <w:tcPr>
            <w:tcW w:w="1700" w:type="dxa"/>
            <w:vMerge w:val="restart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Р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различать способ и результат действия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проводить сравнение и классификацию по заданным критериям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договариваться и приходить к общему решению в совместной деятельности, в том числе в ситуации столкновения интересов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C251C9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иск с презентациями "Планета геометрия 7-9 класс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4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Неравенство треугольника</w:t>
            </w:r>
          </w:p>
        </w:tc>
        <w:tc>
          <w:tcPr>
            <w:tcW w:w="200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Формулировать и доказывать теорему о неравенстве треугольника; решать задачи связанные с соотношениями между сторонами и углами треугольника</w:t>
            </w: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Осознают роль ученика, осваивают личностный смысл учения</w:t>
            </w:r>
          </w:p>
        </w:tc>
        <w:tc>
          <w:tcPr>
            <w:tcW w:w="1700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C251C9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иск с презентациями "Планета геометрия 7-9 класс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45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Решение задач по теме: «Соотношения между сторонами углами треугольника»</w:t>
            </w: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Формулировать и доказывать теорему о сумме углов треугольника и её следствие о внешнем угле треугольника; приводить классификацию треугольников по углам; формулировать и доказывать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>теорему о соотношениях между сторонами и углами треугольника (прямое и обратное утверждения) и следствия из неё, теорему о неравенстве треугольника; решать задачи связанные с соотношениями между сторонами и углами треугольника</w:t>
            </w:r>
          </w:p>
        </w:tc>
        <w:tc>
          <w:tcPr>
            <w:tcW w:w="1985" w:type="dxa"/>
            <w:vMerge w:val="restart"/>
          </w:tcPr>
          <w:p w:rsidR="00837AD1" w:rsidRPr="00451BE3" w:rsidRDefault="00837AD1" w:rsidP="00837AD1">
            <w:pPr>
              <w:pStyle w:val="ParagraphStyle"/>
              <w:spacing w:line="252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lastRenderedPageBreak/>
              <w:t>Знают:</w:t>
            </w:r>
          </w:p>
          <w:p w:rsidR="00837AD1" w:rsidRPr="00451BE3" w:rsidRDefault="00837AD1" w:rsidP="00837AD1">
            <w:pPr>
              <w:pStyle w:val="ParagraphStyle"/>
              <w:spacing w:line="252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содержания ключевых понятий: внутренний угол треугольника, внешний угол треугольника, сумма углов треугольника, неравенство треугольников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репродуктивно-алгоритмическ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;</w:t>
            </w:r>
          </w:p>
          <w:p w:rsidR="00837AD1" w:rsidRPr="00451BE3" w:rsidRDefault="00837AD1" w:rsidP="00837AD1">
            <w:pPr>
              <w:pStyle w:val="ParagraphStyle"/>
              <w:spacing w:line="252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теорем о сумме углов треугольника и свойстве внешнего угла треугольника, способов их доказательства, алгоритмов решения задач на нахождение углов треугольника, записи решения с помощью принятых обозначений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продуктивно-комбинаторн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837AD1" w:rsidRPr="00451BE3" w:rsidRDefault="00837AD1" w:rsidP="00837AD1">
            <w:pPr>
              <w:pStyle w:val="ParagraphStyle"/>
              <w:spacing w:line="252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Умеют: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приводить примеры, подбирать аргументы, вступать в речевое общение, участвовать в коллективной деятельности, оценивать работы других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Приобретенная компетентность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целостная, учебно-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познавательная</w:t>
            </w: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Создают образ целостного мировоззрения при решении математических задач</w:t>
            </w:r>
          </w:p>
        </w:tc>
        <w:tc>
          <w:tcPr>
            <w:tcW w:w="1700" w:type="dxa"/>
            <w:vMerge w:val="restart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Р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оценивать правильность выполнения действия на уровне адекватной ретроспективной оценки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строить речевое высказывание в устной и письменной форме.</w:t>
            </w: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 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контролировать действия партнера.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Ср </w:t>
            </w: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6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Решение задач по теме: «Сумма углов в треугольнике. Неравенство треугольника»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емонстрируют мотивацию к познавательной деятельности</w:t>
            </w:r>
          </w:p>
        </w:tc>
        <w:tc>
          <w:tcPr>
            <w:tcW w:w="1700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7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i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Обобщающий урок по теме: «Соотношения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>между сторонами углами треугольника»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700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48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8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i/>
                <w:sz w:val="22"/>
                <w:szCs w:val="22"/>
              </w:rPr>
              <w:t>Контрольная работа № 4 по теме: «Соотношения между сторонами и углами треугольника»</w:t>
            </w:r>
          </w:p>
        </w:tc>
        <w:tc>
          <w:tcPr>
            <w:tcW w:w="200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Адекватно оценивают результаты работы с помощью критериев оценки</w:t>
            </w:r>
          </w:p>
        </w:tc>
        <w:tc>
          <w:tcPr>
            <w:tcW w:w="1700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Р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Самостоятельно контролируют своё время и управляют им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Применяют полученные знания  при решении различного вида задач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 достаточной полнотой и точностью выражают свои мысли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посредством письменной речи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КР №4</w:t>
            </w: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Дифференцированный раздаточный материал: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49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рямоугольные треугольники и некоторые их свойства.</w:t>
            </w:r>
          </w:p>
        </w:tc>
        <w:tc>
          <w:tcPr>
            <w:tcW w:w="200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Формулировать и доказывать о свойствах прямоугольных треугольников (прямоугольный треугольник с углом в 30</w:t>
            </w:r>
            <w:r w:rsidRPr="00451BE3">
              <w:rPr>
                <w:rFonts w:ascii="Times New Roman" w:hAnsi="Times New Roman"/>
                <w:bCs/>
                <w:sz w:val="22"/>
                <w:szCs w:val="22"/>
                <w:vertAlign w:val="superscript"/>
              </w:rPr>
              <w:t>0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)</w:t>
            </w:r>
          </w:p>
        </w:tc>
        <w:tc>
          <w:tcPr>
            <w:tcW w:w="1985" w:type="dxa"/>
            <w:vMerge w:val="restart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Знают:</w:t>
            </w:r>
          </w:p>
          <w:p w:rsidR="00837AD1" w:rsidRPr="00451BE3" w:rsidRDefault="00837AD1" w:rsidP="00837AD1">
            <w:pPr>
              <w:pStyle w:val="ParagraphStyle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основных понятий темы: прямоугольный треугольник, катет, гипотенуза, свойство острых углов треугольника, свойство прямоугольного треугольника с углом в 30°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br/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репродуктивно-алгоритмическ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;</w:t>
            </w:r>
          </w:p>
          <w:p w:rsidR="00837AD1" w:rsidRPr="00451BE3" w:rsidRDefault="00837AD1" w:rsidP="00837AD1">
            <w:pPr>
              <w:pStyle w:val="ParagraphStyle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доказательств свойств прямоугольного треугольника, применения их при решении поисковых задач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продуктивно-комбинаторн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Умеют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различать факт, гипотезу, проводить доказательные рассуждения в ходе решения исследовательски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х задач на выявление соотношений углов прямоугольного треугольника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Приобретенная компетентность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предметная, целостная</w:t>
            </w:r>
          </w:p>
        </w:tc>
        <w:tc>
          <w:tcPr>
            <w:tcW w:w="1603" w:type="dxa"/>
            <w:gridSpan w:val="2"/>
            <w:vAlign w:val="center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Проявляют интерес к креативной деятельности, активности при подготовке иллюстраций изучаемых понятий </w:t>
            </w:r>
          </w:p>
        </w:tc>
        <w:tc>
          <w:tcPr>
            <w:tcW w:w="1700" w:type="dxa"/>
            <w:vMerge w:val="restart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Р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вносить необходимые коррективы в действие после его завершения на основе учета характера сделанных ошибок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использовать поиск необходимой информации для выполнения учебных заданий с использованием учебной литературы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контролировать действия партнера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Таблица «Свойства прямоугольного треугольника»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0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0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Решение задач на применение свойств прямоугольных треугольников.</w:t>
            </w:r>
          </w:p>
        </w:tc>
        <w:tc>
          <w:tcPr>
            <w:tcW w:w="200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Формулировать и доказывать о свойствах прямоугольных треугольников (прямоугольный треугольник с углом в 30</w:t>
            </w:r>
            <w:r w:rsidRPr="00451BE3">
              <w:rPr>
                <w:rFonts w:ascii="Times New Roman" w:hAnsi="Times New Roman"/>
                <w:bCs/>
                <w:sz w:val="22"/>
                <w:szCs w:val="22"/>
                <w:vertAlign w:val="superscript"/>
              </w:rPr>
              <w:t>0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); решать задачи на применение свойств прямоугольного треугольника</w:t>
            </w: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емонстрируют мотивацию к познавательной деятельности</w:t>
            </w:r>
          </w:p>
        </w:tc>
        <w:tc>
          <w:tcPr>
            <w:tcW w:w="1700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51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1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  <w:lang w:val="en-US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ризнаки равенства прямоугольных треугольников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  <w:lang w:val="en-US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  <w:lang w:val="en-US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  <w:lang w:val="en-US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  <w:lang w:val="en-US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  <w:lang w:val="en-US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  <w:lang w:val="en-US"/>
              </w:rPr>
            </w:pP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Формулировать и доказывать признаки равенства прямоугольных треугольников; решать задачи на применение свойств прямоугольного треугольника</w:t>
            </w:r>
          </w:p>
        </w:tc>
        <w:tc>
          <w:tcPr>
            <w:tcW w:w="1985" w:type="dxa"/>
            <w:vMerge w:val="restart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Знают: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основных понятий темы: прямоугольный треугольник, катет, гипотенуза, признаки равенства прямоугольных треугольников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репродуктивно-алгоритмическ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;</w:t>
            </w:r>
          </w:p>
          <w:p w:rsidR="00837AD1" w:rsidRPr="00451BE3" w:rsidRDefault="00837AD1" w:rsidP="00837AD1">
            <w:pPr>
              <w:pStyle w:val="ParagraphStyle"/>
              <w:spacing w:line="216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доказательств признаков равенства прямоугольных треугольников, способов решения задач на доказательство равенства прямоугольных треугольников, записи доказательства с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 xml:space="preserve">помощью специальной символики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продуктивно-комбинаторн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837AD1" w:rsidRPr="00451BE3" w:rsidRDefault="00837AD1" w:rsidP="00837AD1">
            <w:pPr>
              <w:pStyle w:val="ParagraphStyle"/>
              <w:spacing w:line="216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Умеют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проводить исследования несложных ситуаций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br/>
              <w:t>(сравнение прямоугольных треугольников), представлять результаты своего мини-исследования, выбирать соответствующий признак для сравнения, работать в группе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Приобретенная компетентность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целостная, предметная, учебно-познавательная</w:t>
            </w: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Осознают роль ученика, осваивают личностный смысл учения</w:t>
            </w:r>
          </w:p>
        </w:tc>
        <w:tc>
          <w:tcPr>
            <w:tcW w:w="1700" w:type="dxa"/>
            <w:vMerge w:val="restart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Р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различать способ и результат действия, оценивать правильность выполнения действия на уровне адекватной ретроспективной оценки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проводить сравнение, классификацию по заданным критериям, владеть общим приемом решения задач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договариваться и приходить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к общему решению в совместной деятельности, в том числе в ситуации столкновения интересов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Таблица «Признаки равенства прямоугольных треугольников»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2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2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Решение задач по теме: «Признаки равенства прямоугольных треугольников». 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оздают образ целостного мировоззрения при решении математических задач</w:t>
            </w:r>
          </w:p>
        </w:tc>
        <w:tc>
          <w:tcPr>
            <w:tcW w:w="1700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р</w:t>
            </w: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53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3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Расстояние от точки до прямой. Перпендикуляр и наклонная к прямой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Формулировать определения расстояния от точки до прямой, расстояния между параллельными прямыми; решать задачи на вычисление, доказательство и построение</w:t>
            </w:r>
          </w:p>
        </w:tc>
        <w:tc>
          <w:tcPr>
            <w:tcW w:w="1985" w:type="dxa"/>
            <w:vMerge w:val="restart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Знают: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основных понятий темы: перпендикуляр, расстояние от данной точки до прямой, расстояние между параллельными прямыми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lastRenderedPageBreak/>
              <w:t>(репродуктивно-алгоритмическ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способов действия по нахождению (построению) расстояния от точки до прямой и между параллельными прямыми, записи решения с помощью принятых условных обозначений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продуктивно-комбинаторн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Умеют: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составлять конспект математического текста, выделять главное, формулировать определения по описанию– осуществлять перевод понятий из текстовой формы в графическую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lastRenderedPageBreak/>
              <w:t xml:space="preserve">Приобретенная компетентность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учебно-познавательная</w:t>
            </w: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Демонстрируют мотивацию к познавательной деятельности</w:t>
            </w:r>
          </w:p>
        </w:tc>
        <w:tc>
          <w:tcPr>
            <w:tcW w:w="1700" w:type="dxa"/>
            <w:vMerge w:val="restart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Р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различать способ и результат действия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проводить сравнение, классификацию по заданным критериям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договариваться и приходить к общему решению в совместной деятельности, в том числе в ситуации столкновения интересов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емонстрационный чертежный угольник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4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4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асстояние между параллельными прямыми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Осуществляют выбор действий в однозначных и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неоднозначных ситуациях, комментируют  и оценивают свой выбор</w:t>
            </w:r>
          </w:p>
        </w:tc>
        <w:tc>
          <w:tcPr>
            <w:tcW w:w="1700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C251C9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иск с презентациями "Планета геометрия 7-9 класс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55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5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остроение треугольника по трём элементам (по двум сторонам и углу между ними, по стороне и двум прилежащим к ней углам)</w:t>
            </w: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Решать задачи на вычисление, доказательство и построение, связанные с соотношениями между сторонами и углами треугольника и расстоянием между параллельными прямыми, при необходимости проводить по ходу решения дополнительные построения, сопоставлять полученный результат с условием задачи, в задачах на построение исследовать возможные случаи</w:t>
            </w:r>
          </w:p>
        </w:tc>
        <w:tc>
          <w:tcPr>
            <w:tcW w:w="1985" w:type="dxa"/>
            <w:vMerge w:val="restart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Знают: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основных понятий темы: треугольник, равный данному, признаки равенства треугольников, задача на построение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репродуктивно-алгоритмическ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;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построения с помощью циркуля и линейки треугольника по трем заданным элементам, называния их с помощью принятых условных обозначений, доказательства, что построен треугольник, равный заданному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продуктивно-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lastRenderedPageBreak/>
              <w:t>комбинаторн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Умеют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грамотно выполнять алгоритмические предписания и инструкции (на примере построения треугольника по заданным элементам), развивать графическую культуру.</w:t>
            </w: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 Приобретенная компетентность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предметная, учебно-познавательная</w:t>
            </w:r>
          </w:p>
        </w:tc>
        <w:tc>
          <w:tcPr>
            <w:tcW w:w="1603" w:type="dxa"/>
            <w:gridSpan w:val="2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Проявляют мотивацию к познавательной деятельности при решении задач с практическим содержанием</w:t>
            </w:r>
          </w:p>
        </w:tc>
        <w:tc>
          <w:tcPr>
            <w:tcW w:w="1700" w:type="dxa"/>
            <w:vMerge w:val="restart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Р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оценивать правильность выполнения действия на уровне адекватной ретроспективной оценки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использовать поиск необходимой информации для выполнения учебных заданий с использованием учебной литературы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учитывать разные мнения и стремиться к координации различных позиций в сотрудничестве.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C251C9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иск с презентациями "Планета геометрия 7-9 класс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6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6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остроение треугольника по трём сторонам. Решение задач на построение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700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C251C9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иск с презентациями "Планета геометрия 7-9 класс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57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7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Решение задач по теме: «Прямоугольные треугольники»</w:t>
            </w: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Формулировать и доказывать о свойствах прямоугольных треугольников(прямоугольный треугольник с углом в 30</w:t>
            </w:r>
            <w:r w:rsidRPr="00451BE3">
              <w:rPr>
                <w:rFonts w:ascii="Times New Roman" w:hAnsi="Times New Roman"/>
                <w:bCs/>
                <w:sz w:val="22"/>
                <w:szCs w:val="22"/>
                <w:vertAlign w:val="superscript"/>
              </w:rPr>
              <w:t>0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; признаки равенства прямоугольных треугольников); формулировать определения расстояния от точки до прямой,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>расстояния между параллельными прямыми; решать задачи на вычисление, доказательство и построение, связанные с соотношениями между сторонами и углами треугольника и расстоянием между параллельными прямыми, при необходимости проводить по ходу решения дополнительные построения, сопоставлять полученный результат с условием задачи, в задачах на построение исследовать возможные случаи</w:t>
            </w:r>
          </w:p>
        </w:tc>
        <w:tc>
          <w:tcPr>
            <w:tcW w:w="1985" w:type="dxa"/>
            <w:vMerge w:val="restart"/>
          </w:tcPr>
          <w:p w:rsidR="00837AD1" w:rsidRPr="00451BE3" w:rsidRDefault="00837AD1" w:rsidP="00837AD1">
            <w:pPr>
              <w:pStyle w:val="ParagraphStyle"/>
              <w:spacing w:line="252" w:lineRule="auto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lastRenderedPageBreak/>
              <w:t>Знают:</w:t>
            </w:r>
          </w:p>
          <w:p w:rsidR="00837AD1" w:rsidRPr="00451BE3" w:rsidRDefault="00837AD1" w:rsidP="00837AD1">
            <w:pPr>
              <w:pStyle w:val="ParagraphStyle"/>
              <w:spacing w:line="252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основных понятий темы: сумма углов треугольника, свойство внешнего угла треугольника, неравенство треугольника, прямоугольный треугольник, катет, гипотенуза, свойство острых углов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 xml:space="preserve">прямоугольного треугольника, признаки равенства прямоугольных треугольников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репродуктивно-алгоритмическ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;</w:t>
            </w:r>
          </w:p>
          <w:p w:rsidR="00837AD1" w:rsidRPr="00451BE3" w:rsidRDefault="00837AD1" w:rsidP="00837AD1">
            <w:pPr>
              <w:pStyle w:val="ParagraphStyle"/>
              <w:spacing w:line="252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способов решения поисковых задач на соотношение сторон и углов в треугольнике, на построение треугольников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продуктивно-комбинаторн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Умеют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переводить текстовую информацию в графический образ и математическую модель, решать комбинированные задачи с использованием 2–3 алгоритмов, проводить доказательные рассуждения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в ходе презентации решения задач, составлять обобщающие таблицы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Приобретенная компетентность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предметная</w:t>
            </w:r>
          </w:p>
        </w:tc>
        <w:tc>
          <w:tcPr>
            <w:tcW w:w="1603" w:type="dxa"/>
            <w:gridSpan w:val="2"/>
            <w:vAlign w:val="center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Осваивают культуру работы с учебником, поиска информации</w:t>
            </w:r>
          </w:p>
        </w:tc>
        <w:tc>
          <w:tcPr>
            <w:tcW w:w="1700" w:type="dxa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Р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оценивать правильность выполнения действия на уровне адекватной ретроспективной оценки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использовать поиск необходимой информации для выполнения учебных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заданий с использованием учебной литературы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12" w:type="dxa"/>
            <w:gridSpan w:val="3"/>
          </w:tcPr>
          <w:p w:rsidR="00837AD1" w:rsidRPr="00451BE3" w:rsidRDefault="00307D7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Обучающее видео «</w:t>
            </w:r>
            <w:r w:rsidRPr="00451BE3">
              <w:rPr>
                <w:rFonts w:ascii="Times New Roman" w:eastAsia="Times New Roman" w:hAnsi="Times New Roman"/>
                <w:sz w:val="22"/>
                <w:szCs w:val="22"/>
              </w:rPr>
              <w:t>Построение прямоугольных треугольников»:</w:t>
            </w:r>
            <w:proofErr w:type="spellStart"/>
            <w:r w:rsidR="008B45C7" w:rsidRPr="00451BE3">
              <w:rPr>
                <w:rFonts w:ascii="Times New Roman" w:hAnsi="Times New Roman"/>
              </w:rPr>
              <w:fldChar w:fldCharType="begin"/>
            </w:r>
            <w:r w:rsidRPr="00451BE3">
              <w:rPr>
                <w:rFonts w:ascii="Times New Roman" w:hAnsi="Times New Roman"/>
                <w:sz w:val="22"/>
                <w:szCs w:val="22"/>
              </w:rPr>
              <w:instrText>HYPERLINK "https://www.youtube.com/watch?v=b5UuJgutOIk"</w:instrText>
            </w:r>
            <w:r w:rsidR="008B45C7" w:rsidRPr="00451BE3">
              <w:rPr>
                <w:rFonts w:ascii="Times New Roman" w:hAnsi="Times New Roman"/>
              </w:rPr>
              <w:fldChar w:fldCharType="separate"/>
            </w:r>
            <w:r w:rsidRPr="00451BE3">
              <w:rPr>
                <w:rStyle w:val="aff5"/>
                <w:rFonts w:ascii="Times New Roman" w:eastAsia="Times New Roman" w:hAnsi="Times New Roman"/>
                <w:sz w:val="22"/>
                <w:szCs w:val="22"/>
              </w:rPr>
              <w:t>https</w:t>
            </w:r>
            <w:proofErr w:type="spellEnd"/>
            <w:r w:rsidRPr="00451BE3">
              <w:rPr>
                <w:rStyle w:val="aff5"/>
                <w:rFonts w:ascii="Times New Roman" w:eastAsia="Times New Roman" w:hAnsi="Times New Roman"/>
                <w:sz w:val="22"/>
                <w:szCs w:val="22"/>
              </w:rPr>
              <w:t>://www.youtube.com/watch?v=b5UuJgutOIk</w:t>
            </w:r>
            <w:r w:rsidR="008B45C7" w:rsidRPr="00451BE3">
              <w:rPr>
                <w:rFonts w:ascii="Times New Roman" w:hAnsi="Times New Roman"/>
              </w:rPr>
              <w:fldChar w:fldCharType="end"/>
            </w: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58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8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i/>
                <w:sz w:val="22"/>
                <w:szCs w:val="22"/>
              </w:rPr>
              <w:t>Контрольная работа № 5 по теме: «Прямоугольные треугольники. Геометрические построения»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Адекватно оценивают результаты работы с помощью критериев оценки</w:t>
            </w:r>
          </w:p>
        </w:tc>
        <w:tc>
          <w:tcPr>
            <w:tcW w:w="1700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Р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Самостоятельно контролируют своё время и управляют им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Применяют полученные знания  при решении различного вида задач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Сдостаточной полнотой и точностью выражают свои мысли посредством письменной речи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КР № 5</w:t>
            </w: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ифференцированный раздаточный материал</w:t>
            </w: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14787" w:type="dxa"/>
            <w:gridSpan w:val="18"/>
          </w:tcPr>
          <w:p w:rsidR="00837AD1" w:rsidRPr="00451BE3" w:rsidRDefault="00837AD1" w:rsidP="00837AD1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lastRenderedPageBreak/>
              <w:t>Итоговое повторение (10 ч)</w:t>
            </w:r>
          </w:p>
          <w:p w:rsidR="00967633" w:rsidRPr="00451BE3" w:rsidRDefault="00967633" w:rsidP="00837AD1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9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Повторение темы: «Начальные геометрические сведения». </w:t>
            </w:r>
          </w:p>
        </w:tc>
        <w:tc>
          <w:tcPr>
            <w:tcW w:w="2009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Объяснить, какая фигура называется треугольником. Виды треугольников, какие треугольники называются равными; изображать и распознавать на чертежах треугольники и их элементы; формулировать и доказывать теоремы о признаках равенства треугольников; объяснять, что называется перпендикуляром, проведённым из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 xml:space="preserve">данной точки к данной прямой; формулировать и доказывать теорему о перпендикуляре к прямой; объяснять, какие отрезки называются медианой, биссектрисой и высотой треугольника; решать задачи, связанные с признаками равенства треугольников и свойствами равнобедренного треугольника; формулировать определение окружности; объяснять, что такое центр, радиус, хорда и диаметр окружности; решать простейшие задачи на построение (построение угла, равного данному,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lastRenderedPageBreak/>
              <w:t>построение биссектрисы угла, построение перпендикулярных прямых, построение середины отрезка) и более сложные задачи, сопоставлять полученный результат с условием задачи; анализировать возможные случаи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 w:val="restart"/>
          </w:tcPr>
          <w:p w:rsidR="00837AD1" w:rsidRPr="00451BE3" w:rsidRDefault="00837AD1" w:rsidP="00837AD1">
            <w:pPr>
              <w:pStyle w:val="ParagraphStyle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lastRenderedPageBreak/>
              <w:t>Знают:</w:t>
            </w:r>
          </w:p>
          <w:p w:rsidR="00837AD1" w:rsidRPr="00451BE3" w:rsidRDefault="00837AD1" w:rsidP="00837AD1">
            <w:pPr>
              <w:pStyle w:val="ParagraphStyle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основных понятий курса геометрии 7 класса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репродуктивно-алгоритмическ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;</w:t>
            </w:r>
          </w:p>
          <w:p w:rsidR="00837AD1" w:rsidRPr="00451BE3" w:rsidRDefault="00837AD1" w:rsidP="00837AD1">
            <w:pPr>
              <w:pStyle w:val="ParagraphStyle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способов решения поисковых задач по всему курсу, записи решения с помощью принятых обозначений </w:t>
            </w:r>
            <w:r w:rsidRPr="00451BE3">
              <w:rPr>
                <w:rFonts w:ascii="Times New Roman" w:hAnsi="Times New Roman" w:cs="Times New Roman"/>
                <w:i/>
                <w:iCs/>
                <w:sz w:val="22"/>
                <w:szCs w:val="22"/>
              </w:rPr>
              <w:t>(продуктивно-комбинаторное)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Умеют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владеть навыками распределения своей работы, оценивать уровень владения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материалом</w:t>
            </w:r>
          </w:p>
        </w:tc>
        <w:tc>
          <w:tcPr>
            <w:tcW w:w="1603" w:type="dxa"/>
            <w:gridSpan w:val="2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Осуществляют выбор действий в однозначных и неоднозначных ситуациях, комментируют и оценивают свой выбор</w:t>
            </w:r>
          </w:p>
        </w:tc>
        <w:tc>
          <w:tcPr>
            <w:tcW w:w="1700" w:type="dxa"/>
            <w:vMerge w:val="restart"/>
          </w:tcPr>
          <w:p w:rsidR="00837AD1" w:rsidRPr="00451BE3" w:rsidRDefault="00837AD1" w:rsidP="00837AD1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Р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вносить необходимые коррективы в действие после его завершения на основе учета характера сделанных ошибок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П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владеть общим приемом решения задач.</w:t>
            </w:r>
          </w:p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К: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договариваться и приходить к общему решению в совместной деятельности, в том числе в ситуации столкновения интересов</w:t>
            </w: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0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овторение. Треугольники. Равнобедренный треугольник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700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1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овторение. Прямоугольные треугольники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700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2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овторение. Признаки равенства треугольников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700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3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овторение. Сумма углов треугольника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Грамотно и аргументировано излагают свои мысли, проявляют уважительное отношение к мнению одноклассников</w:t>
            </w:r>
          </w:p>
        </w:tc>
        <w:tc>
          <w:tcPr>
            <w:tcW w:w="1700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4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овторение. Решение задач по теме: «Параллельные прямые»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700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65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Итоговая контрольная работа (тест)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700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66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8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овторение. Решение задач по теме: «Соотношения между сторонами и углами треугольника»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700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7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овторение. Задачи на построение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700" w:type="dxa"/>
            <w:vMerge w:val="restart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837AD1" w:rsidRPr="00451BE3" w:rsidTr="00837AD1">
        <w:tc>
          <w:tcPr>
            <w:tcW w:w="699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8</w:t>
            </w:r>
          </w:p>
        </w:tc>
        <w:tc>
          <w:tcPr>
            <w:tcW w:w="699" w:type="dxa"/>
            <w:gridSpan w:val="2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0</w:t>
            </w:r>
          </w:p>
        </w:tc>
        <w:tc>
          <w:tcPr>
            <w:tcW w:w="2186" w:type="dxa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овторение. Построение треугольника по трём элементам.</w:t>
            </w:r>
          </w:p>
        </w:tc>
        <w:tc>
          <w:tcPr>
            <w:tcW w:w="2009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5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603" w:type="dxa"/>
            <w:gridSpan w:val="2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700" w:type="dxa"/>
            <w:vMerge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560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12" w:type="dxa"/>
            <w:gridSpan w:val="3"/>
          </w:tcPr>
          <w:p w:rsidR="00837AD1" w:rsidRPr="00451BE3" w:rsidRDefault="00837AD1" w:rsidP="00837AD1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</w:tbl>
    <w:p w:rsidR="00837AD1" w:rsidRPr="00451BE3" w:rsidRDefault="00837AD1" w:rsidP="00837AD1">
      <w:pPr>
        <w:tabs>
          <w:tab w:val="left" w:pos="2715"/>
        </w:tabs>
        <w:rPr>
          <w:rFonts w:ascii="Times New Roman" w:hAnsi="Times New Roman" w:cs="Times New Roman"/>
        </w:rPr>
      </w:pPr>
    </w:p>
    <w:p w:rsidR="00837AD1" w:rsidRPr="00451BE3" w:rsidRDefault="00837AD1" w:rsidP="00924C25">
      <w:pPr>
        <w:tabs>
          <w:tab w:val="left" w:pos="2145"/>
        </w:tabs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8 класс</w:t>
      </w:r>
    </w:p>
    <w:p w:rsidR="00F67DFC" w:rsidRPr="00451BE3" w:rsidRDefault="00F67DFC" w:rsidP="00924C25">
      <w:pPr>
        <w:tabs>
          <w:tab w:val="left" w:pos="2145"/>
        </w:tabs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ЦОР:</w:t>
      </w:r>
    </w:p>
    <w:p w:rsidR="00F67DFC" w:rsidRPr="00451BE3" w:rsidRDefault="00F67DFC" w:rsidP="00924C25">
      <w:pPr>
        <w:tabs>
          <w:tab w:val="left" w:pos="2145"/>
        </w:tabs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</w:rPr>
        <w:t xml:space="preserve">Интерактивные разработки уроков по темам учебника алгебры </w:t>
      </w:r>
      <w:r w:rsidRPr="00451BE3">
        <w:rPr>
          <w:rFonts w:ascii="Times New Roman" w:hAnsi="Times New Roman" w:cs="Times New Roman"/>
        </w:rPr>
        <w:br/>
        <w:t>Г.В. Дорофеева для 8 класса.</w:t>
      </w:r>
    </w:p>
    <w:p w:rsidR="00307D71" w:rsidRPr="00451BE3" w:rsidRDefault="008B45C7" w:rsidP="00924C25">
      <w:pPr>
        <w:tabs>
          <w:tab w:val="left" w:pos="2145"/>
        </w:tabs>
        <w:rPr>
          <w:rFonts w:ascii="Times New Roman" w:hAnsi="Times New Roman" w:cs="Times New Roman"/>
        </w:rPr>
      </w:pPr>
      <w:hyperlink r:id="rId210" w:history="1">
        <w:r w:rsidR="00307D71" w:rsidRPr="00451BE3">
          <w:rPr>
            <w:rStyle w:val="aff5"/>
            <w:rFonts w:ascii="Times New Roman" w:hAnsi="Times New Roman" w:cs="Times New Roman"/>
          </w:rPr>
          <w:t>http://seninvg07.narod.ru/005_matem_alg_8.htm</w:t>
        </w:r>
      </w:hyperlink>
    </w:p>
    <w:tbl>
      <w:tblPr>
        <w:tblStyle w:val="af"/>
        <w:tblW w:w="15276" w:type="dxa"/>
        <w:tblLayout w:type="fixed"/>
        <w:tblLook w:val="04A0"/>
      </w:tblPr>
      <w:tblGrid>
        <w:gridCol w:w="665"/>
        <w:gridCol w:w="723"/>
        <w:gridCol w:w="2540"/>
        <w:gridCol w:w="8"/>
        <w:gridCol w:w="5242"/>
        <w:gridCol w:w="2406"/>
        <w:gridCol w:w="6"/>
        <w:gridCol w:w="141"/>
        <w:gridCol w:w="1276"/>
        <w:gridCol w:w="1135"/>
        <w:gridCol w:w="1134"/>
      </w:tblGrid>
      <w:tr w:rsidR="00B70777" w:rsidRPr="00451BE3" w:rsidTr="00B70777">
        <w:trPr>
          <w:trHeight w:val="230"/>
        </w:trPr>
        <w:tc>
          <w:tcPr>
            <w:tcW w:w="665" w:type="dxa"/>
            <w:vMerge w:val="restart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№ уро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ка </w:t>
            </w:r>
          </w:p>
        </w:tc>
        <w:tc>
          <w:tcPr>
            <w:tcW w:w="723" w:type="dxa"/>
            <w:vMerge w:val="restart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№ уро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ка в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 теме</w:t>
            </w:r>
          </w:p>
        </w:tc>
        <w:tc>
          <w:tcPr>
            <w:tcW w:w="2540" w:type="dxa"/>
            <w:vMerge w:val="restart"/>
          </w:tcPr>
          <w:p w:rsidR="00B70777" w:rsidRPr="00451BE3" w:rsidRDefault="00B70777" w:rsidP="00B70777">
            <w:pPr>
              <w:ind w:right="-5137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Наименование раздела, </w:t>
            </w:r>
          </w:p>
          <w:p w:rsidR="00B70777" w:rsidRPr="00451BE3" w:rsidRDefault="00B70777" w:rsidP="00B70777">
            <w:pPr>
              <w:ind w:right="-5137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темы курса и уроков,</w:t>
            </w:r>
          </w:p>
          <w:p w:rsidR="00B70777" w:rsidRPr="00451BE3" w:rsidRDefault="00B70777" w:rsidP="00B70777">
            <w:pPr>
              <w:ind w:right="-5137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 количество часов на тему</w:t>
            </w:r>
          </w:p>
        </w:tc>
        <w:tc>
          <w:tcPr>
            <w:tcW w:w="5250" w:type="dxa"/>
            <w:gridSpan w:val="2"/>
            <w:vMerge w:val="restart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Основные виды деятельности на уроке (на уровне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учебных действий)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553" w:type="dxa"/>
            <w:gridSpan w:val="3"/>
            <w:vMerge w:val="restart"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Универсальные учебные </w:t>
            </w:r>
          </w:p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действия</w:t>
            </w:r>
          </w:p>
        </w:tc>
        <w:tc>
          <w:tcPr>
            <w:tcW w:w="1276" w:type="dxa"/>
            <w:vMerge w:val="restart"/>
          </w:tcPr>
          <w:p w:rsidR="00B70777" w:rsidRPr="00451BE3" w:rsidRDefault="00B70777" w:rsidP="00B70777">
            <w:pPr>
              <w:ind w:left="-5069" w:right="-5288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proofErr w:type="spellStart"/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Обеспече</w:t>
            </w:r>
            <w:proofErr w:type="spellEnd"/>
          </w:p>
          <w:p w:rsidR="00B70777" w:rsidRPr="00451BE3" w:rsidRDefault="00B70777" w:rsidP="00B70777">
            <w:pPr>
              <w:ind w:left="-5069" w:right="-5288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proofErr w:type="spellStart"/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ние</w:t>
            </w:r>
            <w:proofErr w:type="spellEnd"/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134" w:type="dxa"/>
            <w:vMerge w:val="restart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Дата</w:t>
            </w:r>
            <w:r w:rsidRPr="00451BE3">
              <w:rPr>
                <w:rFonts w:ascii="Times New Roman" w:hAnsi="Times New Roman"/>
                <w:b/>
                <w:sz w:val="22"/>
                <w:szCs w:val="22"/>
              </w:rPr>
              <w:br/>
              <w:t>проведения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 урока</w:t>
            </w: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723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54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553" w:type="dxa"/>
            <w:gridSpan w:val="3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7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Форма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контроля</w:t>
            </w:r>
          </w:p>
        </w:tc>
        <w:tc>
          <w:tcPr>
            <w:tcW w:w="1134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13007" w:type="dxa"/>
            <w:gridSpan w:val="9"/>
          </w:tcPr>
          <w:p w:rsidR="00B70777" w:rsidRPr="00451BE3" w:rsidRDefault="00B70777" w:rsidP="00B70777">
            <w:pPr>
              <w:ind w:right="-5288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  <w:lang w:val="en-US"/>
              </w:rPr>
              <w:t>I</w:t>
            </w: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.                    Алгебраические дроби (23 часа)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Алгебраическая дробь.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5250" w:type="dxa"/>
            <w:gridSpan w:val="2"/>
            <w:vMerge w:val="restart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Распознают алгебраические дроби, находят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опустимые значения переменной алгебраической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дроби; Находят рациональным способом значение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 алгебраической дроби, устанавливают, при каких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значениях переменной алгебраическая дробь не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имеет смысла, обосновывают свое решение,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осмысливают и устраняют свои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ошибки.</w:t>
            </w:r>
          </w:p>
        </w:tc>
        <w:tc>
          <w:tcPr>
            <w:tcW w:w="2553" w:type="dxa"/>
            <w:gridSpan w:val="3"/>
            <w:vMerge w:val="restart"/>
          </w:tcPr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Регулятивные: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 определять и формулировать цель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деятельности на уроке с помощью учителя;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 проговаривать последовательность действий на уроке;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 учиться работать по предложенному учителем плану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  развитие умения объяснить изученные положения на самостоятельно подобранных примерах.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ознавательные: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 ориентироваться в учебнике (на развороте, в оглавлении, в условных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обозначениях);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 делать выводы в результате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овместной работы класса и учителя;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 преобразовывать информацию из одной формы в другую: подробно пересказывать небольшие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тексты.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Коммуникативные: 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 оформлять свои мысли в устной и письменной форме (на уровне предложения или небольшого текста);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- слушать и понимать речь других;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 договариваться с одноклассниками совместно с учителем о правилах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оведения и общения и следовать им;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 учиться работать в паре, группе; выполнять различные роли (лидера исполнителя)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 умеют организовать учебное взаимодействие в группе.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Личностные: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выражают положительное отношение к процессу познания;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дают адекватную оценку своей учебной деятельности.</w:t>
            </w:r>
          </w:p>
        </w:tc>
        <w:tc>
          <w:tcPr>
            <w:tcW w:w="1276" w:type="dxa"/>
          </w:tcPr>
          <w:p w:rsidR="00777B99" w:rsidRPr="00451BE3" w:rsidRDefault="008B45C7" w:rsidP="00777B99">
            <w:pPr>
              <w:tabs>
                <w:tab w:val="left" w:pos="2145"/>
              </w:tabs>
              <w:rPr>
                <w:rFonts w:ascii="Times New Roman" w:hAnsi="Times New Roman"/>
                <w:sz w:val="22"/>
                <w:szCs w:val="22"/>
              </w:rPr>
            </w:pPr>
            <w:hyperlink r:id="rId211" w:history="1">
              <w:r w:rsidR="00777B9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</w:t>
              </w:r>
              <w:r w:rsidR="00777B9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lastRenderedPageBreak/>
                <w:t>em_alg_8.htm</w:t>
              </w:r>
            </w:hyperlink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2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Множество допустимых значений переменных, входящих в дробь,  в дробно-рациональных выражениях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553" w:type="dxa"/>
            <w:gridSpan w:val="3"/>
            <w:vMerge/>
            <w:vAlign w:val="center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</w:tcPr>
          <w:p w:rsidR="00777B99" w:rsidRPr="00451BE3" w:rsidRDefault="008B45C7" w:rsidP="00777B99">
            <w:pPr>
              <w:tabs>
                <w:tab w:val="left" w:pos="2145"/>
              </w:tabs>
              <w:rPr>
                <w:rFonts w:ascii="Times New Roman" w:hAnsi="Times New Roman"/>
                <w:sz w:val="22"/>
                <w:szCs w:val="22"/>
              </w:rPr>
            </w:pPr>
            <w:hyperlink r:id="rId212" w:history="1">
              <w:r w:rsidR="00777B9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8.htm</w:t>
              </w:r>
            </w:hyperlink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Основное свойство алгебраической дроби.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5250" w:type="dxa"/>
            <w:gridSpan w:val="2"/>
            <w:vMerge w:val="restart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Формулируют основное свойство алгебраической дроби и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применяют его для преобразования дробей. Раскладывают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многочлен на множители несколькими способами,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реобразовывают алгебраические дроби к одному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знаменателю, работают по алгоритму сокращения дробей,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оказывают правильность решения с помощью аргументов.</w:t>
            </w:r>
          </w:p>
        </w:tc>
        <w:tc>
          <w:tcPr>
            <w:tcW w:w="2553" w:type="dxa"/>
            <w:gridSpan w:val="3"/>
            <w:vMerge/>
            <w:vAlign w:val="center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</w:tcPr>
          <w:p w:rsidR="00777B99" w:rsidRPr="00451BE3" w:rsidRDefault="008B45C7" w:rsidP="00777B99">
            <w:pPr>
              <w:tabs>
                <w:tab w:val="left" w:pos="2145"/>
              </w:tabs>
              <w:rPr>
                <w:rFonts w:ascii="Times New Roman" w:hAnsi="Times New Roman"/>
                <w:sz w:val="22"/>
                <w:szCs w:val="22"/>
              </w:rPr>
            </w:pPr>
            <w:hyperlink r:id="rId213" w:history="1">
              <w:r w:rsidR="00777B9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8.htm</w:t>
              </w:r>
            </w:hyperlink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Сокращение алгебраических дробей.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553" w:type="dxa"/>
            <w:gridSpan w:val="3"/>
            <w:vMerge/>
            <w:vAlign w:val="center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</w:tcPr>
          <w:p w:rsidR="00777B99" w:rsidRPr="00451BE3" w:rsidRDefault="008B45C7" w:rsidP="00777B99">
            <w:pPr>
              <w:tabs>
                <w:tab w:val="left" w:pos="2145"/>
              </w:tabs>
              <w:rPr>
                <w:rFonts w:ascii="Times New Roman" w:hAnsi="Times New Roman"/>
                <w:sz w:val="22"/>
                <w:szCs w:val="22"/>
              </w:rPr>
            </w:pPr>
            <w:hyperlink r:id="rId214" w:history="1">
              <w:r w:rsidR="00777B9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8.htm</w:t>
              </w:r>
            </w:hyperlink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С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Следствие из основного свойства дроби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553" w:type="dxa"/>
            <w:gridSpan w:val="3"/>
            <w:vMerge/>
            <w:vAlign w:val="center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</w:tcPr>
          <w:p w:rsidR="00777B99" w:rsidRPr="00451BE3" w:rsidRDefault="008B45C7" w:rsidP="00777B99">
            <w:pPr>
              <w:tabs>
                <w:tab w:val="left" w:pos="2145"/>
              </w:tabs>
              <w:rPr>
                <w:rFonts w:ascii="Times New Roman" w:hAnsi="Times New Roman"/>
                <w:sz w:val="22"/>
                <w:szCs w:val="22"/>
              </w:rPr>
            </w:pPr>
            <w:hyperlink r:id="rId215" w:history="1">
              <w:r w:rsidR="00777B9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8.htm</w:t>
              </w:r>
            </w:hyperlink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6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6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Сложение и вычитание  алгебраических дробей с одинаковыми знаменателями.</w:t>
            </w:r>
          </w:p>
        </w:tc>
        <w:tc>
          <w:tcPr>
            <w:tcW w:w="5250" w:type="dxa"/>
            <w:gridSpan w:val="2"/>
            <w:vMerge w:val="restart"/>
          </w:tcPr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овторяют алгоритм сложения дробей с одинаковыми знаменателями;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Находят все натуральные значения переменной, при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которых заданная дробь является натуральным числом,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складывают и вычитают дроби с одинаковыми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знаменателями.</w:t>
            </w:r>
          </w:p>
        </w:tc>
        <w:tc>
          <w:tcPr>
            <w:tcW w:w="2553" w:type="dxa"/>
            <w:gridSpan w:val="3"/>
            <w:vMerge/>
            <w:vAlign w:val="center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</w:tcPr>
          <w:p w:rsidR="00777B99" w:rsidRPr="00451BE3" w:rsidRDefault="008B45C7" w:rsidP="00777B99">
            <w:pPr>
              <w:tabs>
                <w:tab w:val="left" w:pos="2145"/>
              </w:tabs>
              <w:rPr>
                <w:rFonts w:ascii="Times New Roman" w:hAnsi="Times New Roman"/>
                <w:sz w:val="22"/>
                <w:szCs w:val="22"/>
              </w:rPr>
            </w:pPr>
            <w:hyperlink r:id="rId216" w:history="1">
              <w:r w:rsidR="00777B9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8.htm</w:t>
              </w:r>
            </w:hyperlink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7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7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Сложение и вычитание дробей с противоположными 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знаменателями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553" w:type="dxa"/>
            <w:gridSpan w:val="3"/>
            <w:vMerge/>
            <w:vAlign w:val="center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Таблица «Сумма и разность 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дробей»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8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8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Сложение и вычитание алгебраических дробей с разными знаменателями. Приведение алгебраических дробей к общему знаменателю.</w:t>
            </w:r>
          </w:p>
        </w:tc>
        <w:tc>
          <w:tcPr>
            <w:tcW w:w="5250" w:type="dxa"/>
            <w:gridSpan w:val="2"/>
            <w:vMerge w:val="restart"/>
          </w:tcPr>
          <w:p w:rsidR="00B70777" w:rsidRPr="00451BE3" w:rsidRDefault="00B70777" w:rsidP="00B7077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олучают представление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о наименьшем общем знаменателе, о дополнительном множителе, о выполнении действия сложения и вычитания дробей с разными знаменателями.</w:t>
            </w:r>
          </w:p>
          <w:p w:rsidR="00B70777" w:rsidRPr="00451BE3" w:rsidRDefault="00B70777" w:rsidP="00B7077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Знают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правило приведения алгебраических дробей к общему знаменателю</w:t>
            </w: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>,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как находить общий знаменатель нескольких дробей, алгоритм сложения и вычитания дробей с разными знаменателями.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Упрощают выражения наиболее рациональным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пособом, применяя формулы сокращенного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умножения, доказывают тождества.</w:t>
            </w:r>
          </w:p>
        </w:tc>
        <w:tc>
          <w:tcPr>
            <w:tcW w:w="2553" w:type="dxa"/>
            <w:gridSpan w:val="3"/>
            <w:vMerge/>
            <w:vAlign w:val="center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 «Сумма и разность дробей»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С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9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9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Сложение и вычитание алгебраической дроби и целого выражения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553" w:type="dxa"/>
            <w:gridSpan w:val="3"/>
            <w:vMerge/>
            <w:vAlign w:val="center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 «Сумма и разность дробей»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0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0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Умножение алгебраических дробей.</w:t>
            </w:r>
          </w:p>
        </w:tc>
        <w:tc>
          <w:tcPr>
            <w:tcW w:w="5250" w:type="dxa"/>
            <w:gridSpan w:val="2"/>
            <w:vMerge w:val="restart"/>
          </w:tcPr>
          <w:p w:rsidR="00B70777" w:rsidRPr="00451BE3" w:rsidRDefault="00B70777" w:rsidP="00B7077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олучают представление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об умножении и делении алгебраических дробей, о возведении их в степень. </w:t>
            </w:r>
          </w:p>
          <w:p w:rsidR="00B70777" w:rsidRPr="00451BE3" w:rsidRDefault="00B70777" w:rsidP="00B7077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Знают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правило выполнения действий умножения и сложения алгебраических дробей; как пользоваться алгоритмами умножения и деления дробей, возведения дроби в степень, упрощая выражения.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У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прощают выражения наиболее рациональным способом,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применяя формулы сокращенного умножения, доказывают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тождества, развернуто обосновывают суждения,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формулируют выводы, дают определения, приводят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доказательства, примеры; излагают информацию,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интерпретируя факты, разъясняя значение и смысл теории,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вступают в речевое общение, участвуют в диалоге.</w:t>
            </w:r>
          </w:p>
        </w:tc>
        <w:tc>
          <w:tcPr>
            <w:tcW w:w="2553" w:type="dxa"/>
            <w:gridSpan w:val="3"/>
            <w:vMerge/>
            <w:vAlign w:val="center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 «Произведение и частное дробей»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С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1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Деление алгебраических дробей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553" w:type="dxa"/>
            <w:gridSpan w:val="3"/>
            <w:vMerge/>
            <w:vAlign w:val="center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  <w:lang w:val="en-US"/>
              </w:rPr>
            </w:pPr>
          </w:p>
        </w:tc>
        <w:tc>
          <w:tcPr>
            <w:tcW w:w="1276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 «Произведение и частное дробей»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2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2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Умножение и деление алгебраических дробей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553" w:type="dxa"/>
            <w:gridSpan w:val="3"/>
            <w:vMerge/>
            <w:vAlign w:val="center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 «Произведение и частное дробей»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М.Д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3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3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Арифметические действия с алгебраическими дробями.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5250" w:type="dxa"/>
            <w:gridSpan w:val="2"/>
            <w:vMerge w:val="restart"/>
          </w:tcPr>
          <w:p w:rsidR="00B70777" w:rsidRPr="00451BE3" w:rsidRDefault="00B70777" w:rsidP="00B7077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олучают представление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о преобразовании рациональных выражений, используя все действия с алгебраическими дробями.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Знают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способы преобразования рациональных выражений с алгебраическими дробями.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Выполняют преобразования рациональных выражений.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редставляют целое выражение в виде многочлена,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робное – в виде отношения многочленов.</w:t>
            </w:r>
          </w:p>
        </w:tc>
        <w:tc>
          <w:tcPr>
            <w:tcW w:w="2553" w:type="dxa"/>
            <w:gridSpan w:val="3"/>
            <w:vMerge/>
            <w:vAlign w:val="center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</w:tcPr>
          <w:p w:rsidR="00777B99" w:rsidRPr="00451BE3" w:rsidRDefault="008B45C7" w:rsidP="00777B99">
            <w:pPr>
              <w:tabs>
                <w:tab w:val="left" w:pos="2145"/>
              </w:tabs>
              <w:rPr>
                <w:rFonts w:ascii="Times New Roman" w:hAnsi="Times New Roman"/>
                <w:sz w:val="22"/>
                <w:szCs w:val="22"/>
              </w:rPr>
            </w:pPr>
            <w:hyperlink r:id="rId217" w:history="1">
              <w:r w:rsidR="00777B9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8.htm</w:t>
              </w:r>
            </w:hyperlink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рактикум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4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4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Преобразование  выражений, содержащих 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алгебраические дроби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553" w:type="dxa"/>
            <w:gridSpan w:val="3"/>
            <w:vMerge/>
            <w:vAlign w:val="center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</w:tcPr>
          <w:p w:rsidR="00777B99" w:rsidRPr="00451BE3" w:rsidRDefault="008B45C7" w:rsidP="00777B99">
            <w:pPr>
              <w:tabs>
                <w:tab w:val="left" w:pos="2145"/>
              </w:tabs>
              <w:rPr>
                <w:rFonts w:ascii="Times New Roman" w:hAnsi="Times New Roman"/>
                <w:sz w:val="22"/>
                <w:szCs w:val="22"/>
              </w:rPr>
            </w:pPr>
            <w:hyperlink r:id="rId218" w:history="1">
              <w:r w:rsidR="00777B9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</w:t>
              </w:r>
              <w:r w:rsidR="00777B9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lastRenderedPageBreak/>
                <w:t>em_alg_8.htm</w:t>
              </w:r>
            </w:hyperlink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15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5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Степень с целым отрицательным показателем.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5250" w:type="dxa"/>
            <w:gridSpan w:val="2"/>
            <w:vMerge w:val="restart"/>
          </w:tcPr>
          <w:p w:rsidR="00B70777" w:rsidRPr="00451BE3" w:rsidRDefault="00B70777" w:rsidP="00B7077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олучают представление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о степени с натуральным показателем, о степени с отрицательным показателем, об умножении, делении и возведении в степень степени числа;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знают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о приближенном значении по недостатку, по избытку, об округлении чисел, погрешности приближения, абсолютной и относительной погрешностях, о стандартном виде положительного числа, о порядке числа, о записи числа в стандартной форме.  Упрощают выражения, используя определение степени с отрицательным показателем и свойства степени, выполняют более сложные преобразования выражений, содержащих степень с отрицательным показателем, доказывают тождества;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  <w:shd w:val="clear" w:color="auto" w:fill="FFFFFF"/>
              </w:rPr>
            </w:pPr>
            <w:r w:rsidRPr="00451BE3">
              <w:rPr>
                <w:rFonts w:ascii="Times New Roman" w:hAnsi="Times New Roman"/>
                <w:sz w:val="22"/>
                <w:szCs w:val="22"/>
                <w:shd w:val="clear" w:color="auto" w:fill="FFFFFF"/>
              </w:rPr>
              <w:t xml:space="preserve">используют знания о приближенном значении по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  <w:shd w:val="clear" w:color="auto" w:fill="FFFFFF"/>
              </w:rPr>
              <w:t>недостатку, по избытку, об округлении чисел, погрешности приближения, абсолютной и относительной погрешностях при решении задач.</w:t>
            </w:r>
          </w:p>
        </w:tc>
        <w:tc>
          <w:tcPr>
            <w:tcW w:w="2553" w:type="dxa"/>
            <w:gridSpan w:val="3"/>
            <w:vMerge/>
            <w:vAlign w:val="center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</w:tcPr>
          <w:p w:rsidR="00777B99" w:rsidRPr="00451BE3" w:rsidRDefault="008B45C7" w:rsidP="00777B99">
            <w:pPr>
              <w:tabs>
                <w:tab w:val="left" w:pos="2145"/>
              </w:tabs>
              <w:rPr>
                <w:rFonts w:ascii="Times New Roman" w:hAnsi="Times New Roman"/>
                <w:sz w:val="22"/>
                <w:szCs w:val="22"/>
              </w:rPr>
            </w:pPr>
            <w:hyperlink r:id="rId219" w:history="1">
              <w:r w:rsidR="00777B9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8.htm</w:t>
              </w:r>
            </w:hyperlink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6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Стандартный вид числа. Размеры объектов окружающего мира (от элементарных частиц до Вселенной), длительность процессов в окружающем мире. Выделение множителя- степени 10 в записи числа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553" w:type="dxa"/>
            <w:gridSpan w:val="3"/>
            <w:vMerge/>
            <w:vAlign w:val="center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</w:tcPr>
          <w:p w:rsidR="00777B99" w:rsidRPr="00451BE3" w:rsidRDefault="008B45C7" w:rsidP="00777B99">
            <w:pPr>
              <w:tabs>
                <w:tab w:val="left" w:pos="2145"/>
              </w:tabs>
              <w:rPr>
                <w:rFonts w:ascii="Times New Roman" w:hAnsi="Times New Roman"/>
                <w:sz w:val="22"/>
                <w:szCs w:val="22"/>
              </w:rPr>
            </w:pPr>
            <w:hyperlink r:id="rId220" w:history="1">
              <w:r w:rsidR="00777B9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8.htm</w:t>
              </w:r>
            </w:hyperlink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М.Д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7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7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Свойства степени с целым показателем.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5250" w:type="dxa"/>
            <w:gridSpan w:val="2"/>
            <w:vMerge w:val="restart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Формулируют определение степени с целым показателем.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Формулируют, записывают в символической форме и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Иллюстрируют примерами свойства степени с целым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оказателем. Применяют свойства степени с целым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оказателем для преобразования выражений и вычислений.</w:t>
            </w:r>
          </w:p>
        </w:tc>
        <w:tc>
          <w:tcPr>
            <w:tcW w:w="2553" w:type="dxa"/>
            <w:gridSpan w:val="3"/>
            <w:vMerge/>
            <w:vAlign w:val="center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8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8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рименение свойств степени с целым показателем к вычислениям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553" w:type="dxa"/>
            <w:gridSpan w:val="3"/>
            <w:vMerge/>
            <w:vAlign w:val="center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С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9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9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рименение свойств степени с целым показателем к упрощению выражений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553" w:type="dxa"/>
            <w:gridSpan w:val="3"/>
            <w:vMerge/>
            <w:vAlign w:val="center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0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0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Решение уравнений с дробными коэффициентами.</w:t>
            </w:r>
          </w:p>
        </w:tc>
        <w:tc>
          <w:tcPr>
            <w:tcW w:w="5250" w:type="dxa"/>
            <w:gridSpan w:val="2"/>
          </w:tcPr>
          <w:p w:rsidR="00B70777" w:rsidRPr="00451BE3" w:rsidRDefault="00B70777" w:rsidP="00B70777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олучают представление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о дробно-рациональных уравнениях, об освобождении от знаменателя при решении уравнений, о составлении математической модели реальной ситуации. 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Решают рациональные уравнения, применяя формулы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сокращенного умножения при их упрощении.</w:t>
            </w:r>
          </w:p>
        </w:tc>
        <w:tc>
          <w:tcPr>
            <w:tcW w:w="2553" w:type="dxa"/>
            <w:gridSpan w:val="3"/>
            <w:vMerge/>
            <w:vAlign w:val="center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21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1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Задачи на движение.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5250" w:type="dxa"/>
            <w:gridSpan w:val="2"/>
            <w:vMerge w:val="restart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Решают текстовые задачи алгебраическим способом: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выполняют переход от словесной формулировки условия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задачи к алгебраической модели путём составления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уравнения; решают составленное уравнение;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интерпретируют результат.</w:t>
            </w:r>
          </w:p>
        </w:tc>
        <w:tc>
          <w:tcPr>
            <w:tcW w:w="2553" w:type="dxa"/>
            <w:gridSpan w:val="3"/>
            <w:vMerge/>
            <w:vAlign w:val="center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С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2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2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Задачи на проценты и концентрацию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553" w:type="dxa"/>
            <w:gridSpan w:val="3"/>
            <w:vMerge/>
            <w:vAlign w:val="center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3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3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Контрольная работа </w:t>
            </w:r>
            <w:r w:rsidR="00152631"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1 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о теме «Алгебраические дроби»</w:t>
            </w:r>
          </w:p>
        </w:tc>
        <w:tc>
          <w:tcPr>
            <w:tcW w:w="5250" w:type="dxa"/>
            <w:gridSpan w:val="2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553" w:type="dxa"/>
            <w:gridSpan w:val="3"/>
            <w:vAlign w:val="center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276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К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13007" w:type="dxa"/>
            <w:gridSpan w:val="9"/>
          </w:tcPr>
          <w:p w:rsidR="00B70777" w:rsidRPr="00451BE3" w:rsidRDefault="00B70777" w:rsidP="00B70777">
            <w:pPr>
              <w:tabs>
                <w:tab w:val="left" w:pos="1635"/>
              </w:tabs>
              <w:ind w:right="-5288"/>
              <w:rPr>
                <w:rFonts w:ascii="Times New Roman" w:hAnsi="Times New Roman"/>
                <w:sz w:val="22"/>
                <w:szCs w:val="22"/>
                <w:lang w:val="en-US"/>
              </w:rPr>
            </w:pPr>
            <w:r w:rsidRPr="00451BE3">
              <w:rPr>
                <w:rFonts w:ascii="Times New Roman" w:hAnsi="Times New Roman"/>
                <w:sz w:val="22"/>
                <w:szCs w:val="22"/>
                <w:lang w:val="en-US"/>
              </w:rPr>
              <w:t xml:space="preserve">II   </w:t>
            </w:r>
            <w:r w:rsidRPr="00451BE3">
              <w:rPr>
                <w:rFonts w:ascii="Times New Roman" w:hAnsi="Times New Roman"/>
                <w:sz w:val="22"/>
                <w:szCs w:val="22"/>
                <w:lang w:val="en-US"/>
              </w:rPr>
              <w:tab/>
            </w:r>
            <w:r w:rsidRPr="00451BE3">
              <w:rPr>
                <w:rFonts w:ascii="Times New Roman" w:hAnsi="Times New Roman"/>
                <w:b/>
                <w:bCs/>
                <w:color w:val="000000"/>
                <w:sz w:val="22"/>
                <w:szCs w:val="22"/>
              </w:rPr>
              <w:t xml:space="preserve">КВАДРАТНЫЕ КОРНИ </w:t>
            </w:r>
            <w:r w:rsidRPr="00451BE3">
              <w:rPr>
                <w:rFonts w:ascii="Times New Roman" w:hAnsi="Times New Roman"/>
                <w:b/>
                <w:bCs/>
                <w:color w:val="000000"/>
                <w:sz w:val="22"/>
                <w:szCs w:val="22"/>
                <w:lang w:val="en-US"/>
              </w:rPr>
              <w:t>(17</w:t>
            </w:r>
            <w:r w:rsidRPr="00451BE3">
              <w:rPr>
                <w:rFonts w:ascii="Times New Roman" w:hAnsi="Times New Roman"/>
                <w:b/>
                <w:bCs/>
                <w:color w:val="000000"/>
                <w:sz w:val="22"/>
                <w:szCs w:val="22"/>
              </w:rPr>
              <w:t xml:space="preserve">ч)          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4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Квадратный корень из числа.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5250" w:type="dxa"/>
            <w:gridSpan w:val="2"/>
            <w:vMerge w:val="restart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олучают представление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о способе извлечения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квадратного корня из неотрицательного числа.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Формулировать определение квадратного корня из числа.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Вычислять точные и приближённые значения корней,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Используя при необходимости калькулятор; проводить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оценку квадратных корней.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Вычислять значения выражений, содержащих квадратные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корни, выражать переменные из физических и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геометрических формул. </w:t>
            </w:r>
          </w:p>
        </w:tc>
        <w:tc>
          <w:tcPr>
            <w:tcW w:w="2412" w:type="dxa"/>
            <w:gridSpan w:val="2"/>
            <w:vMerge w:val="restart"/>
          </w:tcPr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Регулятивные: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 определять и формулировать цель деятельности на уроке самостоятельно или с помощью учителя;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 проговаривать последовательность действий на уроке;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 учиться работать по предложенному учителем плану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– критически оценивать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олученный ответ,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осуществлять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амоконтроль.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ознавательные: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 делать выводы в результате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овместной работы класса и учителя;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 преобразовывать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информацию из одной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формы в другую;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– строить логическую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 цепочку рассуждений,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извлекать необходимую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информацию.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Коммуникативные: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– умеют принимать 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точку зрения дру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 xml:space="preserve">гого;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 умеют организовать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учебное взаимодействие в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группе.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Личностные: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дают аде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кватную оценку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своей учебной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еятельности;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 осознают и при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нимают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соци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альную роль уче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ника</w:t>
            </w:r>
          </w:p>
        </w:tc>
        <w:tc>
          <w:tcPr>
            <w:tcW w:w="1417" w:type="dxa"/>
            <w:gridSpan w:val="2"/>
          </w:tcPr>
          <w:p w:rsidR="00777B99" w:rsidRPr="00451BE3" w:rsidRDefault="008B45C7" w:rsidP="00777B99">
            <w:pPr>
              <w:tabs>
                <w:tab w:val="left" w:pos="2145"/>
              </w:tabs>
              <w:rPr>
                <w:rFonts w:ascii="Times New Roman" w:hAnsi="Times New Roman"/>
                <w:sz w:val="22"/>
                <w:szCs w:val="22"/>
              </w:rPr>
            </w:pPr>
            <w:hyperlink r:id="rId221" w:history="1">
              <w:r w:rsidR="00777B9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8.htm</w:t>
              </w:r>
            </w:hyperlink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5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рименение понятия квадратного корня при решении различных задач.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12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17" w:type="dxa"/>
            <w:gridSpan w:val="2"/>
          </w:tcPr>
          <w:p w:rsidR="00777B99" w:rsidRPr="00451BE3" w:rsidRDefault="008B45C7" w:rsidP="00777B99">
            <w:pPr>
              <w:tabs>
                <w:tab w:val="left" w:pos="2145"/>
              </w:tabs>
              <w:rPr>
                <w:rFonts w:ascii="Times New Roman" w:hAnsi="Times New Roman"/>
                <w:sz w:val="22"/>
                <w:szCs w:val="22"/>
              </w:rPr>
            </w:pPr>
            <w:hyperlink r:id="rId222" w:history="1">
              <w:r w:rsidR="00777B9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8.htm</w:t>
              </w:r>
            </w:hyperlink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М.Д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6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Иррациональные числа. Десятичные приближения иррациональных чисел.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i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i/>
                <w:color w:val="000000"/>
                <w:sz w:val="22"/>
                <w:szCs w:val="22"/>
              </w:rPr>
              <w:t>История формирования понятия числа: недостаточность рациональных чисел для геометрических измерений, иррациональные числа.</w:t>
            </w:r>
          </w:p>
        </w:tc>
        <w:tc>
          <w:tcPr>
            <w:tcW w:w="5250" w:type="dxa"/>
            <w:gridSpan w:val="2"/>
            <w:vMerge w:val="restart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риводить примеры иррациональных чисел;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распознавать рациональные и иррациональные числа.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Использовать данное понятие при оценивании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иррациональных чисел; сравнивать иррациональные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числа без использования калькулятора, преобразовывать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иррациональные выражения с использованием равенства: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(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/>
                    </w:rPr>
                    <m:t>a</m:t>
                  </m:r>
                </m:e>
              </m:rad>
            </m:oMath>
            <w:r w:rsidRPr="00451BE3">
              <w:rPr>
                <w:rFonts w:ascii="Times New Roman" w:hAnsi="Times New Roman"/>
                <w:sz w:val="22"/>
                <w:szCs w:val="22"/>
              </w:rPr>
              <w:t xml:space="preserve"> )</w:t>
            </w:r>
            <w:r w:rsidRPr="00451BE3">
              <w:rPr>
                <w:rFonts w:ascii="Times New Roman" w:hAnsi="Times New Roman"/>
                <w:sz w:val="22"/>
                <w:szCs w:val="22"/>
                <w:vertAlign w:val="superscript"/>
              </w:rPr>
              <w:t xml:space="preserve">2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= </w:t>
            </w:r>
            <w:r w:rsidRPr="00451BE3">
              <w:rPr>
                <w:rFonts w:ascii="Times New Roman" w:hAnsi="Times New Roman"/>
                <w:sz w:val="22"/>
                <w:szCs w:val="22"/>
                <w:lang w:val="en-US"/>
              </w:rPr>
              <w:t>a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. Применять теорему Пифагора при решении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рактических задач.</w:t>
            </w:r>
          </w:p>
        </w:tc>
        <w:tc>
          <w:tcPr>
            <w:tcW w:w="2412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17" w:type="dxa"/>
            <w:gridSpan w:val="2"/>
          </w:tcPr>
          <w:p w:rsidR="00777B99" w:rsidRPr="00451BE3" w:rsidRDefault="008B45C7" w:rsidP="00777B99">
            <w:pPr>
              <w:tabs>
                <w:tab w:val="left" w:pos="2145"/>
              </w:tabs>
              <w:rPr>
                <w:rFonts w:ascii="Times New Roman" w:hAnsi="Times New Roman"/>
                <w:sz w:val="22"/>
                <w:szCs w:val="22"/>
              </w:rPr>
            </w:pPr>
            <w:hyperlink r:id="rId223" w:history="1">
              <w:r w:rsidR="00777B9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8.htm</w:t>
              </w:r>
            </w:hyperlink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7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Иррациональность числа.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Иррациональность числа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</m:rad>
            </m:oMath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и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несоизмеримость стороны и диагонали квадрата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12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17" w:type="dxa"/>
            <w:gridSpan w:val="2"/>
          </w:tcPr>
          <w:p w:rsidR="00777B99" w:rsidRPr="00451BE3" w:rsidRDefault="008B45C7" w:rsidP="00777B99">
            <w:pPr>
              <w:tabs>
                <w:tab w:val="left" w:pos="2145"/>
              </w:tabs>
              <w:rPr>
                <w:rFonts w:ascii="Times New Roman" w:hAnsi="Times New Roman"/>
                <w:sz w:val="22"/>
                <w:szCs w:val="22"/>
              </w:rPr>
            </w:pPr>
            <w:hyperlink r:id="rId224" w:history="1">
              <w:r w:rsidR="00777B9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8.htm</w:t>
              </w:r>
            </w:hyperlink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28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еорема Пифагора.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12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17" w:type="dxa"/>
            <w:gridSpan w:val="2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 «Теорема Пифагора»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9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6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рименение теоремы Пифагора при решении различных задач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12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17" w:type="dxa"/>
            <w:gridSpan w:val="2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30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7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Арифметический квадратный корень. Решение уравнений вида x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  <w:vertAlign w:val="superscript"/>
              </w:rPr>
              <w:t>2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=а.</w:t>
            </w:r>
          </w:p>
        </w:tc>
        <w:tc>
          <w:tcPr>
            <w:tcW w:w="5250" w:type="dxa"/>
            <w:gridSpan w:val="2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>Получают представление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об арифметическом квадратном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корне. Исследовать уравнение </w:t>
            </w:r>
            <w:r w:rsidRPr="00451BE3">
              <w:rPr>
                <w:rFonts w:ascii="Times New Roman" w:hAnsi="Times New Roman"/>
                <w:sz w:val="22"/>
                <w:szCs w:val="22"/>
                <w:lang w:val="en-US"/>
              </w:rPr>
              <w:t>x</w:t>
            </w:r>
            <w:r w:rsidRPr="00451BE3">
              <w:rPr>
                <w:rFonts w:ascii="Times New Roman" w:hAnsi="Times New Roman"/>
                <w:sz w:val="22"/>
                <w:szCs w:val="22"/>
                <w:vertAlign w:val="superscript"/>
              </w:rPr>
              <w:t>2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= </w:t>
            </w:r>
            <w:r w:rsidRPr="00451BE3">
              <w:rPr>
                <w:rFonts w:ascii="Times New Roman" w:hAnsi="Times New Roman"/>
                <w:sz w:val="22"/>
                <w:szCs w:val="22"/>
                <w:lang w:val="en-US"/>
              </w:rPr>
              <w:t>a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на предмет числа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ешений; находить точные и приближённые корни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при а</w:t>
            </w:r>
            <w:r w:rsidRPr="00451BE3">
              <w:rPr>
                <w:rFonts w:ascii="Times New Roman" w:hAnsi="Times New Roman"/>
                <w:sz w:val="22"/>
                <w:szCs w:val="22"/>
                <w:lang w:val="en-US"/>
              </w:rPr>
              <w:t>&gt;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0.</w:t>
            </w:r>
          </w:p>
        </w:tc>
        <w:tc>
          <w:tcPr>
            <w:tcW w:w="2412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17" w:type="dxa"/>
            <w:gridSpan w:val="2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 «Арифметический квадратный корень»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31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8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График зависимости </w:t>
            </w:r>
            <w:proofErr w:type="spellStart"/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у=</w:t>
            </w:r>
            <w:proofErr w:type="spellEnd"/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</w:t>
            </w:r>
            <w:r w:rsidRPr="00451BE3">
              <w:rPr>
                <w:rFonts w:ascii="Times New Roman" w:eastAsiaTheme="minorEastAsia" w:hAnsi="Times New Roman" w:cstheme="minorBidi"/>
                <w:color w:val="000000"/>
                <w:position w:val="-8"/>
                <w:sz w:val="22"/>
                <w:szCs w:val="22"/>
              </w:rPr>
              <w:object w:dxaOrig="420" w:dyaOrig="400">
                <v:shape id="_x0000_i1036" type="#_x0000_t75" style="width:21pt;height:20.25pt" o:ole="">
                  <v:imagedata r:id="rId225" o:title=""/>
                </v:shape>
                <o:OLEObject Type="Embed" ProgID="Equation.3" ShapeID="_x0000_i1036" DrawAspect="Content" ObjectID="_1694851611" r:id="rId226"/>
              </w:object>
            </w:r>
            <w:r w:rsidRPr="00451BE3">
              <w:rPr>
                <w:rFonts w:ascii="Times New Roman" w:eastAsiaTheme="minorEastAsia" w:hAnsi="Times New Roman" w:cstheme="minorBidi"/>
                <w:color w:val="000000"/>
                <w:position w:val="-12"/>
                <w:sz w:val="22"/>
                <w:szCs w:val="22"/>
              </w:rPr>
              <w:object w:dxaOrig="200" w:dyaOrig="380">
                <v:shape id="_x0000_i1037" type="#_x0000_t75" style="width:9.75pt;height:18.75pt" o:ole="">
                  <v:imagedata r:id="rId227" o:title=""/>
                </v:shape>
                <o:OLEObject Type="Embed" ProgID="Equation.3" ShapeID="_x0000_i1037" DrawAspect="Content" ObjectID="_1694851612" r:id="rId228"/>
              </w:object>
            </w:r>
          </w:p>
        </w:tc>
        <w:tc>
          <w:tcPr>
            <w:tcW w:w="5250" w:type="dxa"/>
            <w:gridSpan w:val="2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position w:val="-8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троить по точкам график зависимости </w:t>
            </w:r>
            <w:proofErr w:type="spellStart"/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у=</w:t>
            </w:r>
            <w:proofErr w:type="spellEnd"/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</w:t>
            </w:r>
            <w:r w:rsidRPr="00451BE3">
              <w:rPr>
                <w:rFonts w:ascii="Times New Roman" w:eastAsiaTheme="minorEastAsia" w:hAnsi="Times New Roman" w:cstheme="minorBidi"/>
                <w:color w:val="000000"/>
                <w:position w:val="-8"/>
                <w:sz w:val="22"/>
                <w:szCs w:val="22"/>
              </w:rPr>
              <w:object w:dxaOrig="420" w:dyaOrig="400">
                <v:shape id="_x0000_i1038" type="#_x0000_t75" style="width:21pt;height:20.25pt" o:ole="">
                  <v:imagedata r:id="rId225" o:title=""/>
                </v:shape>
                <o:OLEObject Type="Embed" ProgID="Equation.3" ShapeID="_x0000_i1038" DrawAspect="Content" ObjectID="_1694851613" r:id="rId229"/>
              </w:objec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Описывать свойства на основе графического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редставления. Пользуясь графиком зависимости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находить значение выражения </w:t>
            </w:r>
            <w:r w:rsidRPr="00451BE3">
              <w:rPr>
                <w:rFonts w:ascii="Times New Roman" w:eastAsiaTheme="minorEastAsia" w:hAnsi="Times New Roman" w:cstheme="minorBidi"/>
                <w:color w:val="000000"/>
                <w:position w:val="-8"/>
                <w:sz w:val="22"/>
                <w:szCs w:val="22"/>
              </w:rPr>
              <w:object w:dxaOrig="420" w:dyaOrig="400">
                <v:shape id="_x0000_i1039" type="#_x0000_t75" style="width:21pt;height:20.25pt" o:ole="">
                  <v:imagedata r:id="rId225" o:title=""/>
                </v:shape>
                <o:OLEObject Type="Embed" ProgID="Equation.3" ShapeID="_x0000_i1039" DrawAspect="Content" ObjectID="_1694851614" r:id="rId230"/>
              </w:objec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ри заданном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position w:val="-8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значении  </w:t>
            </w:r>
            <w:r w:rsidRPr="00451BE3">
              <w:rPr>
                <w:rFonts w:ascii="Times New Roman" w:hAnsi="Times New Roman"/>
                <w:sz w:val="22"/>
                <w:szCs w:val="22"/>
                <w:lang w:val="en-US"/>
              </w:rPr>
              <w:t>x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  <w:tc>
          <w:tcPr>
            <w:tcW w:w="2412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17" w:type="dxa"/>
            <w:gridSpan w:val="2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, презентация «Функция у =</w:t>
            </w:r>
            <w:r w:rsidRPr="00451BE3">
              <w:rPr>
                <w:rFonts w:ascii="Times New Roman" w:eastAsiaTheme="minorEastAsia" w:hAnsi="Times New Roman" w:cstheme="minorBidi"/>
                <w:color w:val="000000"/>
                <w:position w:val="-8"/>
                <w:sz w:val="22"/>
                <w:szCs w:val="22"/>
              </w:rPr>
              <w:object w:dxaOrig="420" w:dyaOrig="400">
                <v:shape id="_x0000_i1040" type="#_x0000_t75" style="width:21pt;height:20.25pt" o:ole="">
                  <v:imagedata r:id="rId231" o:title=""/>
                </v:shape>
                <o:OLEObject Type="Embed" ProgID="Equation.3" ShapeID="_x0000_i1040" DrawAspect="Content" ObjectID="_1694851615" r:id="rId232"/>
              </w:objec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32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9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Свойства квадратных корней и их применение  в вычислениях                          </w:t>
            </w:r>
          </w:p>
        </w:tc>
        <w:tc>
          <w:tcPr>
            <w:tcW w:w="5250" w:type="dxa"/>
            <w:gridSpan w:val="2"/>
            <w:vMerge w:val="restart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Доказывать свойства квадратных корней.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рименять правила умножения и деления корней.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рименять свойства корней в сочетании с несложными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реобразованиями при вычислении и упрощении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выражений. Применяя теорему о корне из произведения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выводят приём вынесения множителя из-под знака корня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и обратного преобразования. Сравнивают между собой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выражения с корнями</w:t>
            </w:r>
          </w:p>
        </w:tc>
        <w:tc>
          <w:tcPr>
            <w:tcW w:w="2412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17" w:type="dxa"/>
            <w:gridSpan w:val="2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 «Свойства арифметического квадратного корня»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33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0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Вынесение множителя из-под знака корня.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12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17" w:type="dxa"/>
            <w:gridSpan w:val="2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М.Д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34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Внесение множителя под знак корня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12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17" w:type="dxa"/>
            <w:gridSpan w:val="2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М.Д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35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2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риведение подобных радикалов.</w:t>
            </w:r>
          </w:p>
        </w:tc>
        <w:tc>
          <w:tcPr>
            <w:tcW w:w="5250" w:type="dxa"/>
            <w:gridSpan w:val="2"/>
            <w:vMerge w:val="restart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овторить понятие подобные слагаемые. Получить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редставление о подобных радикалах. Выделять и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приводить подобные радикалы. Преобразовывать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выражения, содержащие корни, с использованием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формул сокращённого умножения. Применить свойства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 квадратного корня из степени с чётным показателем.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Выполняют преобразования иррациональных выражений,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сокращают дроби, раскладывая выражения на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множители, освобождаются от иррациональности в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знаменателе.</w:t>
            </w:r>
          </w:p>
        </w:tc>
        <w:tc>
          <w:tcPr>
            <w:tcW w:w="2412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17" w:type="dxa"/>
            <w:gridSpan w:val="2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36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3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Освобождение от иррациональности в знаменателе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12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17" w:type="dxa"/>
            <w:gridSpan w:val="2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37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4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реобразование выражений, содержащих квадратные корни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12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17" w:type="dxa"/>
            <w:gridSpan w:val="2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38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5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Корень третьей степени. Корень 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  <w:lang w:val="en-US"/>
              </w:rPr>
              <w:t>n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-ой степени из числа. График зависимости у = </w:t>
            </w:r>
            <w:r w:rsidRPr="00451BE3">
              <w:rPr>
                <w:rFonts w:ascii="Times New Roman" w:eastAsiaTheme="minorEastAsia" w:hAnsi="Times New Roman" w:cstheme="minorBidi"/>
                <w:color w:val="000000"/>
                <w:position w:val="-8"/>
                <w:sz w:val="22"/>
                <w:szCs w:val="22"/>
              </w:rPr>
              <w:object w:dxaOrig="420" w:dyaOrig="460">
                <v:shape id="_x0000_i1041" type="#_x0000_t75" style="width:21pt;height:23.25pt" o:ole="">
                  <v:imagedata r:id="rId17" o:title=""/>
                </v:shape>
                <o:OLEObject Type="Embed" ProgID="Equation.3" ShapeID="_x0000_i1041" DrawAspect="Content" ObjectID="_1694851616" r:id="rId233"/>
              </w:object>
            </w:r>
          </w:p>
        </w:tc>
        <w:tc>
          <w:tcPr>
            <w:tcW w:w="5250" w:type="dxa"/>
            <w:gridSpan w:val="2"/>
            <w:vMerge w:val="restart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олучают представление о корне третьей степени, его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обозначении. Знакомятся с понятием корня </w:t>
            </w:r>
            <w:r w:rsidRPr="00451BE3">
              <w:rPr>
                <w:rFonts w:ascii="Times New Roman" w:hAnsi="Times New Roman"/>
                <w:sz w:val="22"/>
                <w:szCs w:val="22"/>
                <w:lang w:val="en-US"/>
              </w:rPr>
              <w:t>n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-ой степени.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Непосредственно применяют определение понятия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кубического и корня </w:t>
            </w:r>
            <w:r w:rsidRPr="00451BE3">
              <w:rPr>
                <w:rFonts w:ascii="Times New Roman" w:hAnsi="Times New Roman"/>
                <w:sz w:val="22"/>
                <w:szCs w:val="22"/>
                <w:lang w:val="en-US"/>
              </w:rPr>
              <w:t>n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ой степени. Вычисляют их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значения. Используют калькулятор для нахождения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кубических корней.</w:t>
            </w:r>
          </w:p>
        </w:tc>
        <w:tc>
          <w:tcPr>
            <w:tcW w:w="2412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17" w:type="dxa"/>
            <w:gridSpan w:val="2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Презентация «График зависимости у = </w:t>
            </w:r>
            <w:r w:rsidRPr="00451BE3">
              <w:rPr>
                <w:rFonts w:ascii="Times New Roman" w:eastAsiaTheme="minorEastAsia" w:hAnsi="Times New Roman" w:cstheme="minorBidi"/>
                <w:color w:val="000000"/>
                <w:position w:val="-8"/>
                <w:sz w:val="22"/>
                <w:szCs w:val="22"/>
              </w:rPr>
              <w:object w:dxaOrig="420" w:dyaOrig="460">
                <v:shape id="_x0000_i1042" type="#_x0000_t75" style="width:21pt;height:23.25pt" o:ole="">
                  <v:imagedata r:id="rId17" o:title=""/>
                </v:shape>
                <o:OLEObject Type="Embed" ProgID="Equation.3" ShapeID="_x0000_i1042" DrawAspect="Content" ObjectID="_1694851617" r:id="rId234"/>
              </w:object>
            </w:r>
            <w:r w:rsidRPr="00451BE3">
              <w:rPr>
                <w:rFonts w:ascii="Times New Roman" w:hAnsi="Times New Roman"/>
                <w:color w:val="000000"/>
                <w:position w:val="-8"/>
                <w:sz w:val="22"/>
                <w:szCs w:val="22"/>
              </w:rPr>
              <w:t>»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1757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Нахождение приближенного значения корня с помощью калькулятора. Запись корней с помощью степени с дробным показателем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12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17" w:type="dxa"/>
            <w:gridSpan w:val="2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40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7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Контрольная работа </w:t>
            </w:r>
            <w:r w:rsidR="00152631"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2 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о теме «Квадратные корни».</w:t>
            </w:r>
          </w:p>
        </w:tc>
        <w:tc>
          <w:tcPr>
            <w:tcW w:w="5250" w:type="dxa"/>
            <w:gridSpan w:val="2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12" w:type="dxa"/>
            <w:gridSpan w:val="2"/>
          </w:tcPr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егулятивные: Самостоятельно контролируют своё время и управляют им.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ознавательные:Применяют полученные знания  при решении различного вида задач.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Коммуникативные: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 достаточной полнотой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и точностью выражают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вои мысли посредством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исьменной речи.</w:t>
            </w:r>
          </w:p>
        </w:tc>
        <w:tc>
          <w:tcPr>
            <w:tcW w:w="1417" w:type="dxa"/>
            <w:gridSpan w:val="2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К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13007" w:type="dxa"/>
            <w:gridSpan w:val="9"/>
          </w:tcPr>
          <w:p w:rsidR="00B70777" w:rsidRPr="00451BE3" w:rsidRDefault="00B70777" w:rsidP="00B70777">
            <w:pPr>
              <w:tabs>
                <w:tab w:val="left" w:pos="1710"/>
              </w:tabs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  <w:lang w:val="en-US"/>
              </w:rPr>
              <w:t>III.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ab/>
            </w:r>
            <w:r w:rsidRPr="00451BE3">
              <w:rPr>
                <w:rFonts w:ascii="Times New Roman" w:hAnsi="Times New Roman"/>
                <w:b/>
                <w:bCs/>
                <w:color w:val="000000"/>
                <w:sz w:val="22"/>
                <w:szCs w:val="22"/>
              </w:rPr>
              <w:t>КВАДРАТНЫЕ УРАВНЕНИЯ  (20ч)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41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онятие квадратного уравнения.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5250" w:type="dxa"/>
            <w:gridSpan w:val="2"/>
            <w:vMerge w:val="restart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олучают представление о полном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br/>
              <w:t>и неполном квадратном уравнении, о решении неполного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квадратного уравнения, о дискриминанте квадратного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уравнения, формулах корней квадратного уравнения,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об алгоритме решения квадратного уравнения. Знают, как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 решать неполные квадратные уравнения и полные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квадратные уравнения, разложив левую часть на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множители. Знают алгоритм вычисления корней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квадратного уравнения, используя дискриминант,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как решать квадратные уравнения по формулам корней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квадратного уравнения через дискриминант.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ешают любые квадратные уравнения: приведенные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полные, </w:t>
            </w:r>
            <w:proofErr w:type="spellStart"/>
            <w:r w:rsidRPr="00451BE3">
              <w:rPr>
                <w:rFonts w:ascii="Times New Roman" w:hAnsi="Times New Roman"/>
                <w:sz w:val="22"/>
                <w:szCs w:val="22"/>
              </w:rPr>
              <w:t>неприведенные</w:t>
            </w:r>
            <w:proofErr w:type="spellEnd"/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полные, биквадратные,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неполные;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ешают рациональные уравнения и задачи на составление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рациональных уравнений, выводят формулы корней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квадратного уравнения, если второй коэффициент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нечетный, решают простейшие квадратные уравнения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 параметрами и проводят исследование всех корней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квадратного уравнения с параметром, решают задачи на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составление квадратных уравнений, проводят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равнительный анализ, сопоставляют, рассуждают,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вободно работают с текстами научного стиля,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участвуют в диалоге, понимают точку зрения собеседника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, признают право на иное мнение.</w:t>
            </w:r>
          </w:p>
        </w:tc>
        <w:tc>
          <w:tcPr>
            <w:tcW w:w="2406" w:type="dxa"/>
            <w:vMerge w:val="restart"/>
          </w:tcPr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 Регулятивные: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 определять и формулировать цель деятельности на уроке самостоятельно или с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помощью учителя;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 проговаривать последовательность действий на уроке;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 учиться работать по предложенному учителем плану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– критически оценивать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олученный ответ,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осуществлять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амоконтроль.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 целеполагание, планирование, контроль, коррекция, волевая </w:t>
            </w:r>
            <w:proofErr w:type="spellStart"/>
            <w:r w:rsidRPr="00451BE3">
              <w:rPr>
                <w:rFonts w:ascii="Times New Roman" w:hAnsi="Times New Roman"/>
                <w:sz w:val="22"/>
                <w:szCs w:val="22"/>
              </w:rPr>
              <w:t>саморегуляция</w:t>
            </w:r>
            <w:proofErr w:type="spellEnd"/>
            <w:r w:rsidRPr="00451BE3">
              <w:rPr>
                <w:rFonts w:ascii="Times New Roman" w:hAnsi="Times New Roman"/>
                <w:sz w:val="22"/>
                <w:szCs w:val="22"/>
              </w:rPr>
              <w:t>;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ознавательные: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– строить логическую цепочку рассуждений, извлекать необходимую информацию;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 делать выводы в результате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овместной работы класса и учителя;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 применяют полученные знания  при решении различного вида задач.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Коммуникативные: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участие в диалоге,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онимание точки зрения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обеседника;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 контролировать действия партнера;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- умеют организовать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учебное взаимодействие в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группе.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Личностные: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объясняют себе свои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наиболее заметные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достижения;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 прояв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 xml:space="preserve">ляют устойчивый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интерес к способам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решения познава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тельных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задач;</w:t>
            </w:r>
          </w:p>
        </w:tc>
        <w:tc>
          <w:tcPr>
            <w:tcW w:w="1423" w:type="dxa"/>
            <w:gridSpan w:val="3"/>
          </w:tcPr>
          <w:p w:rsidR="00777B99" w:rsidRPr="00451BE3" w:rsidRDefault="008B45C7" w:rsidP="00777B99">
            <w:pPr>
              <w:tabs>
                <w:tab w:val="left" w:pos="2145"/>
              </w:tabs>
              <w:rPr>
                <w:rFonts w:ascii="Times New Roman" w:hAnsi="Times New Roman"/>
                <w:sz w:val="22"/>
                <w:szCs w:val="22"/>
              </w:rPr>
            </w:pPr>
            <w:hyperlink r:id="rId235" w:history="1">
              <w:r w:rsidR="00777B9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8.htm</w:t>
              </w:r>
            </w:hyperlink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42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Решение квадратных уравнений выделением квадрата двучлена.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777B99" w:rsidRPr="00451BE3" w:rsidRDefault="008B45C7" w:rsidP="00777B99">
            <w:pPr>
              <w:tabs>
                <w:tab w:val="left" w:pos="2145"/>
              </w:tabs>
              <w:rPr>
                <w:rFonts w:ascii="Times New Roman" w:hAnsi="Times New Roman"/>
                <w:sz w:val="22"/>
                <w:szCs w:val="22"/>
              </w:rPr>
            </w:pPr>
            <w:hyperlink r:id="rId236" w:history="1">
              <w:r w:rsidR="00777B9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8.htm</w:t>
              </w:r>
            </w:hyperlink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43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Вывод формулы корней квадратного уравнения. Дискриминант квадратного уравнения. </w:t>
            </w:r>
            <w:r w:rsidRPr="00451BE3">
              <w:rPr>
                <w:rFonts w:ascii="Times New Roman" w:hAnsi="Times New Roman"/>
                <w:i/>
                <w:spacing w:val="-2"/>
                <w:sz w:val="22"/>
                <w:szCs w:val="22"/>
              </w:rPr>
              <w:t>Количество корней квадратного уравнения в зависимости от его дискриминанта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 «Формула корней квадратного уравнения»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44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Решение квадратных уравнений по формуле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 «Формула корней квадратного уравнения»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45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Решение квадратных уравнений: </w:t>
            </w:r>
            <w:r w:rsidRPr="00451BE3">
              <w:rPr>
                <w:rFonts w:ascii="Times New Roman" w:hAnsi="Times New Roman"/>
                <w:i/>
                <w:spacing w:val="-2"/>
                <w:sz w:val="22"/>
                <w:szCs w:val="22"/>
              </w:rPr>
              <w:t>использование формулы для нахождения корней, графический метод решения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 «Формула корней квадратного уравнения»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46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6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i/>
                <w:spacing w:val="-2"/>
                <w:sz w:val="22"/>
                <w:szCs w:val="22"/>
              </w:rPr>
              <w:t>Уравнения, сводимые к линейным и квадратным..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Решение уравнений высших степеней методом разложения на множители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47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7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Формула корней квадратного уравнения с четным вторым коэффициентом. </w:t>
            </w:r>
            <w:r w:rsidRPr="00451BE3">
              <w:rPr>
                <w:rFonts w:ascii="Times New Roman" w:hAnsi="Times New Roman"/>
                <w:i/>
                <w:spacing w:val="-2"/>
                <w:sz w:val="22"/>
                <w:szCs w:val="22"/>
              </w:rPr>
              <w:t xml:space="preserve">Биквадратные </w:t>
            </w:r>
            <w:r w:rsidRPr="00451BE3">
              <w:rPr>
                <w:rFonts w:ascii="Times New Roman" w:hAnsi="Times New Roman"/>
                <w:i/>
                <w:spacing w:val="-2"/>
                <w:sz w:val="22"/>
                <w:szCs w:val="22"/>
              </w:rPr>
              <w:lastRenderedPageBreak/>
              <w:t>уравнения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 «Формула корней квадратного уравнения»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48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8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Решение уравнений высших степеней методом замены переменной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49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9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Составление уравнений по условию задачи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резентация «Решение задач с помощью уравнений»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50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0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Решение задач с помощью квадратных уравнений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51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Решение задач с геометрическим содержанием с помощью квадратных уравнений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52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2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Неполные квадратные уравнения.Решение неполных квадратных уравнений вида ах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  <w:vertAlign w:val="superscript"/>
              </w:rPr>
              <w:t>2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+вх=0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777B99" w:rsidRPr="00451BE3" w:rsidRDefault="008B45C7" w:rsidP="00777B99">
            <w:pPr>
              <w:tabs>
                <w:tab w:val="left" w:pos="2145"/>
              </w:tabs>
              <w:rPr>
                <w:rFonts w:ascii="Times New Roman" w:hAnsi="Times New Roman"/>
                <w:sz w:val="22"/>
                <w:szCs w:val="22"/>
              </w:rPr>
            </w:pPr>
            <w:hyperlink r:id="rId237" w:history="1">
              <w:r w:rsidR="00777B9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8.htm</w:t>
              </w:r>
            </w:hyperlink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53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3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Решение неполных квадратных уравнений вида ах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  <w:vertAlign w:val="superscript"/>
              </w:rPr>
              <w:t>2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+с=0,   ах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  <w:vertAlign w:val="superscript"/>
              </w:rPr>
              <w:t>2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=0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М.Д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54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4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Решение задач с помощью неполных квадратных уравнений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55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5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Великие математики: Франсуа </w:t>
            </w:r>
            <w:proofErr w:type="spellStart"/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Виет.Теорема</w:t>
            </w:r>
            <w:proofErr w:type="spellEnd"/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Виета. </w:t>
            </w:r>
            <w:r w:rsidRPr="00451BE3">
              <w:rPr>
                <w:rFonts w:ascii="Times New Roman" w:hAnsi="Times New Roman"/>
                <w:i/>
                <w:spacing w:val="-2"/>
                <w:sz w:val="22"/>
                <w:szCs w:val="22"/>
              </w:rPr>
              <w:t>Теорема, обратная теореме Виета.</w:t>
            </w:r>
          </w:p>
        </w:tc>
        <w:tc>
          <w:tcPr>
            <w:tcW w:w="5250" w:type="dxa"/>
            <w:gridSpan w:val="2"/>
            <w:vMerge w:val="restart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олучают представление о теореме Виета и об обратной теореме Виета.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Применяют теорему Виета и обратную теорему Виета для решения квадратных уравнений. Умеют, не решая квадратного уравнения, вычислять 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 xml:space="preserve">выражения, содержащие корни этого уравнения в виде неизвестных, применяя обратную теорему Виета; обосновывать суждения, давать определения, приводить доказательства, примеры. Составляют квадратные уравнения по их корням. Знакомятся с определением квадратного трёхчлена, корнем квадратного трёхчлена, раскладывают на множители квадратный трехчлен. Применяют формулу разложения квадратного трёхчлена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на множители. </w:t>
            </w: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 «Теорема Виета»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резентация «Виет»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56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Применение теоремы 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 xml:space="preserve">Виета и обратной ей теоремы.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i/>
                <w:spacing w:val="-2"/>
                <w:sz w:val="22"/>
                <w:szCs w:val="22"/>
              </w:rPr>
              <w:t>Подбор корней с использованием теоремы Виета</w:t>
            </w:r>
            <w:r w:rsidRPr="00451BE3">
              <w:rPr>
                <w:rFonts w:ascii="Times New Roman" w:hAnsi="Times New Roman"/>
                <w:spacing w:val="-2"/>
                <w:sz w:val="22"/>
                <w:szCs w:val="22"/>
              </w:rPr>
              <w:t>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Таблица 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«Теорема Виета»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М.Д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57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7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Квадратный трехчлен. Выделение полного квадрата в квадратном трехчлене. Формула разложения квадратного трехчлена на линейные множители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 «Формула разложения квадратного трехчлена на линейные множители»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58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8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рименение формулы разложения квадратного трехчлена на множители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 «Формула разложения квадратного трехчлена на линейные множители»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59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9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Целые корни уравнения с целыми коэффициентами. 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60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0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Контрольная работа</w:t>
            </w:r>
            <w:r w:rsidR="00152631"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3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по теме «Квадратные уравнения».</w:t>
            </w:r>
          </w:p>
        </w:tc>
        <w:tc>
          <w:tcPr>
            <w:tcW w:w="5250" w:type="dxa"/>
            <w:gridSpan w:val="2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К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13007" w:type="dxa"/>
            <w:gridSpan w:val="9"/>
          </w:tcPr>
          <w:p w:rsidR="00B70777" w:rsidRPr="00451BE3" w:rsidRDefault="00B70777" w:rsidP="00B70777">
            <w:pPr>
              <w:tabs>
                <w:tab w:val="left" w:pos="1575"/>
              </w:tabs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  <w:lang w:val="en-US"/>
              </w:rPr>
              <w:t>IV.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ab/>
            </w:r>
            <w:r w:rsidRPr="00451BE3">
              <w:rPr>
                <w:rFonts w:ascii="Times New Roman" w:hAnsi="Times New Roman"/>
                <w:b/>
                <w:bCs/>
                <w:color w:val="000000"/>
                <w:sz w:val="22"/>
                <w:szCs w:val="22"/>
              </w:rPr>
              <w:t xml:space="preserve">СИСТЕМЫ УРАВНЕНИЙ </w:t>
            </w:r>
            <w:r w:rsidRPr="00451BE3">
              <w:rPr>
                <w:rFonts w:ascii="Times New Roman" w:hAnsi="Times New Roman"/>
                <w:b/>
                <w:bCs/>
                <w:color w:val="000000"/>
                <w:sz w:val="22"/>
                <w:szCs w:val="22"/>
                <w:lang w:val="en-US"/>
              </w:rPr>
              <w:t>(18</w:t>
            </w:r>
            <w:r w:rsidRPr="00451BE3">
              <w:rPr>
                <w:rFonts w:ascii="Times New Roman" w:hAnsi="Times New Roman"/>
                <w:b/>
                <w:bCs/>
                <w:color w:val="000000"/>
                <w:sz w:val="22"/>
                <w:szCs w:val="22"/>
              </w:rPr>
              <w:t xml:space="preserve">ч)        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61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2548" w:type="dxa"/>
            <w:gridSpan w:val="2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Уравнение с двумя переменными. Линейное уравнение с двумя переменными. Решение уравнения с двумя переменными. Примеры решения уравнений в целых числах</w:t>
            </w:r>
          </w:p>
        </w:tc>
        <w:tc>
          <w:tcPr>
            <w:tcW w:w="5242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Решают линейные уравнения с двумя переменными.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Определяют, является ли пара чисел решением данного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уравнения с двумя переменными; приводят примеры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данных уравнений; составляют по условию задачи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линейные уравнения с двумя переменными и решают их.</w:t>
            </w:r>
          </w:p>
        </w:tc>
        <w:tc>
          <w:tcPr>
            <w:tcW w:w="2406" w:type="dxa"/>
            <w:vMerge w:val="restart"/>
          </w:tcPr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Регулятивные: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 определять и формулировать цель деятельности на уроке самостоятельно или с помощью учителя;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 проговаривать последовательность действий на уроке;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 учиться работать по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предложенному учителем плану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– критически оценивать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олученный ответ,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осуществлять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амоконтроль.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ознавательные: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 делать выводы в результате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овместной работы класса и учителя;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 преобразовывать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информацию из одной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формы в другую;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– строить логическую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цепочку рассуждений,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извлекать необходимую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информацию.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Коммуникативные: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– умеют принимать 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точку зрения дру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 xml:space="preserve">гого;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 умеют организовать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учебное взаимодействие в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группе.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Личностные: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дают аде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кватную оценку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своей учебной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еятельности;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 осознают и при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нимают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соци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альную роль уче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ника</w:t>
            </w:r>
          </w:p>
        </w:tc>
        <w:tc>
          <w:tcPr>
            <w:tcW w:w="1423" w:type="dxa"/>
            <w:gridSpan w:val="3"/>
          </w:tcPr>
          <w:p w:rsidR="00777B99" w:rsidRPr="00451BE3" w:rsidRDefault="008B45C7" w:rsidP="00777B99">
            <w:pPr>
              <w:tabs>
                <w:tab w:val="left" w:pos="2145"/>
              </w:tabs>
              <w:rPr>
                <w:rFonts w:ascii="Times New Roman" w:hAnsi="Times New Roman"/>
                <w:sz w:val="22"/>
                <w:szCs w:val="22"/>
              </w:rPr>
            </w:pPr>
            <w:hyperlink r:id="rId238" w:history="1">
              <w:r w:rsidR="00777B9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8.htm</w:t>
              </w:r>
            </w:hyperlink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62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2548" w:type="dxa"/>
            <w:gridSpan w:val="2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i/>
                <w:sz w:val="22"/>
                <w:szCs w:val="22"/>
              </w:rPr>
              <w:t xml:space="preserve">Прямая как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г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рафическая 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интерпретация уравнения с двумя переменными. График линейного уравнения с двумя переменными. Уравнение прямой.</w:t>
            </w:r>
          </w:p>
        </w:tc>
        <w:tc>
          <w:tcPr>
            <w:tcW w:w="5242" w:type="dxa"/>
            <w:vMerge w:val="restart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Получают представление о графике линейного уравнения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 xml:space="preserve">с двумя переменными. Строят прямые, являющиеся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графиками линейных уравнений с двумя переменными. 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олучают представление о графиках нелинейных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уравнений.</w:t>
            </w: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Презентация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«График линейного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уравнения с двумя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переменными»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63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2548" w:type="dxa"/>
            <w:gridSpan w:val="2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Графики линейных и нелинейных уравнений. </w:t>
            </w:r>
          </w:p>
        </w:tc>
        <w:tc>
          <w:tcPr>
            <w:tcW w:w="5242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777B99" w:rsidRPr="00451BE3" w:rsidRDefault="008B45C7" w:rsidP="00777B99">
            <w:pPr>
              <w:tabs>
                <w:tab w:val="left" w:pos="2145"/>
              </w:tabs>
              <w:rPr>
                <w:rFonts w:ascii="Times New Roman" w:hAnsi="Times New Roman"/>
                <w:sz w:val="22"/>
                <w:szCs w:val="22"/>
              </w:rPr>
            </w:pPr>
            <w:hyperlink r:id="rId239" w:history="1">
              <w:r w:rsidR="00777B9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8.htm</w:t>
              </w:r>
            </w:hyperlink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64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2548" w:type="dxa"/>
            <w:gridSpan w:val="2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Угловой коэффициент прямой.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5242" w:type="dxa"/>
            <w:vMerge w:val="restart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олучают возможность  представления уравнения прямой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в виде </w:t>
            </w:r>
            <w:proofErr w:type="spellStart"/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у=кх+l</w:t>
            </w:r>
            <w:proofErr w:type="spellEnd"/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. Получают представление об угловом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коэффициенте прямой; выявляют зависимость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расположения прямой </w:t>
            </w:r>
            <w:proofErr w:type="spellStart"/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у=кх+l</w:t>
            </w:r>
            <w:proofErr w:type="spellEnd"/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от углового коэффициента;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влияние коэффициента 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  <w:lang w:val="en-US"/>
              </w:rPr>
              <w:t>l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на расположение прямой.</w:t>
            </w: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777B99" w:rsidRPr="00451BE3" w:rsidRDefault="008B45C7" w:rsidP="00777B99">
            <w:pPr>
              <w:tabs>
                <w:tab w:val="left" w:pos="2145"/>
              </w:tabs>
              <w:rPr>
                <w:rFonts w:ascii="Times New Roman" w:hAnsi="Times New Roman"/>
                <w:sz w:val="22"/>
                <w:szCs w:val="22"/>
              </w:rPr>
            </w:pPr>
            <w:hyperlink r:id="rId240" w:history="1">
              <w:r w:rsidR="00777B9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8.htm</w:t>
              </w:r>
            </w:hyperlink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65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2548" w:type="dxa"/>
            <w:gridSpan w:val="2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Построение прямых вида </w:t>
            </w:r>
            <w:proofErr w:type="spellStart"/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у=кх+l</w:t>
            </w:r>
            <w:proofErr w:type="spellEnd"/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.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5242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66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6</w:t>
            </w:r>
          </w:p>
        </w:tc>
        <w:tc>
          <w:tcPr>
            <w:tcW w:w="2548" w:type="dxa"/>
            <w:gridSpan w:val="2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Уравнения  параллельных и пересекающихся прямых. Условие параллельности прямых. </w:t>
            </w:r>
            <w:r w:rsidRPr="00451BE3">
              <w:rPr>
                <w:rFonts w:ascii="Times New Roman" w:hAnsi="Times New Roman"/>
                <w:i/>
                <w:sz w:val="22"/>
                <w:szCs w:val="22"/>
              </w:rPr>
      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</w:t>
            </w:r>
          </w:p>
        </w:tc>
        <w:tc>
          <w:tcPr>
            <w:tcW w:w="5242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р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67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7</w:t>
            </w:r>
          </w:p>
        </w:tc>
        <w:tc>
          <w:tcPr>
            <w:tcW w:w="2548" w:type="dxa"/>
            <w:gridSpan w:val="2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Системы двух линейных уравнений  с двумя переменными. Решение системы. Графическая интерпретация системы уравнений с двумя переменными.</w:t>
            </w:r>
          </w:p>
        </w:tc>
        <w:tc>
          <w:tcPr>
            <w:tcW w:w="5242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олучают представление о понятии «система уравнений»,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её решение. Выполняют задания, в которых необходимо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выяснить количество решений различных систем,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опираясь на графическую иллюстрацию.</w:t>
            </w: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777B99" w:rsidRPr="00451BE3" w:rsidRDefault="008B45C7" w:rsidP="00777B99">
            <w:pPr>
              <w:tabs>
                <w:tab w:val="left" w:pos="2145"/>
              </w:tabs>
              <w:rPr>
                <w:rFonts w:ascii="Times New Roman" w:hAnsi="Times New Roman"/>
                <w:sz w:val="22"/>
                <w:szCs w:val="22"/>
              </w:rPr>
            </w:pPr>
            <w:hyperlink r:id="rId241" w:history="1">
              <w:r w:rsidR="00777B9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8.htm</w:t>
              </w:r>
            </w:hyperlink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68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8</w:t>
            </w:r>
          </w:p>
        </w:tc>
        <w:tc>
          <w:tcPr>
            <w:tcW w:w="2548" w:type="dxa"/>
            <w:gridSpan w:val="2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Решение систем уравнений способом сложения</w:t>
            </w:r>
          </w:p>
        </w:tc>
        <w:tc>
          <w:tcPr>
            <w:tcW w:w="5242" w:type="dxa"/>
            <w:vMerge w:val="restart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Решают системы линейных уравнений способами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подстановки и сложения, выбирают рациональный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способ решения, проводят сравнительный анализ,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осуществляют проверку результатов. Решают системы,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содержащие нелинейные уравнения, уравнения вида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i/>
                <w:color w:val="000000"/>
                <w:sz w:val="22"/>
                <w:szCs w:val="22"/>
                <w:lang w:val="en-US"/>
              </w:rPr>
              <w:t>x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  <w:vertAlign w:val="superscript"/>
              </w:rPr>
              <w:t xml:space="preserve">2 </w:t>
            </w:r>
            <w:r w:rsidRPr="00451BE3">
              <w:rPr>
                <w:rFonts w:ascii="Times New Roman" w:hAnsi="Times New Roman"/>
                <w:i/>
                <w:color w:val="000000"/>
                <w:sz w:val="22"/>
                <w:szCs w:val="22"/>
              </w:rPr>
              <w:t xml:space="preserve">+ </w:t>
            </w:r>
            <w:r w:rsidRPr="00451BE3">
              <w:rPr>
                <w:rFonts w:ascii="Times New Roman" w:hAnsi="Times New Roman"/>
                <w:i/>
                <w:color w:val="000000"/>
                <w:sz w:val="22"/>
                <w:szCs w:val="22"/>
                <w:lang w:val="en-US"/>
              </w:rPr>
              <w:t>y</w:t>
            </w:r>
            <w:r w:rsidRPr="00451BE3">
              <w:rPr>
                <w:rFonts w:ascii="Times New Roman" w:hAnsi="Times New Roman"/>
                <w:i/>
                <w:color w:val="000000"/>
                <w:sz w:val="22"/>
                <w:szCs w:val="22"/>
                <w:vertAlign w:val="superscript"/>
              </w:rPr>
              <w:t>2</w:t>
            </w:r>
            <w:r w:rsidRPr="00451BE3">
              <w:rPr>
                <w:rFonts w:ascii="Times New Roman" w:hAnsi="Times New Roman"/>
                <w:i/>
                <w:color w:val="000000"/>
                <w:sz w:val="22"/>
                <w:szCs w:val="22"/>
              </w:rPr>
              <w:t xml:space="preserve"> = </w:t>
            </w:r>
            <w:r w:rsidRPr="00451BE3">
              <w:rPr>
                <w:rFonts w:ascii="Times New Roman" w:hAnsi="Times New Roman"/>
                <w:i/>
                <w:color w:val="000000"/>
                <w:sz w:val="22"/>
                <w:szCs w:val="22"/>
                <w:lang w:val="en-US"/>
              </w:rPr>
              <w:t>r</w:t>
            </w:r>
            <w:r w:rsidRPr="00451BE3">
              <w:rPr>
                <w:rFonts w:ascii="Times New Roman" w:hAnsi="Times New Roman"/>
                <w:i/>
                <w:color w:val="000000"/>
                <w:sz w:val="22"/>
                <w:szCs w:val="22"/>
                <w:vertAlign w:val="superscript"/>
              </w:rPr>
              <w:t>2</w:t>
            </w:r>
            <w:r w:rsidRPr="00451BE3">
              <w:rPr>
                <w:rFonts w:ascii="Times New Roman" w:hAnsi="Times New Roman"/>
                <w:i/>
                <w:color w:val="000000"/>
                <w:sz w:val="22"/>
                <w:szCs w:val="22"/>
              </w:rPr>
              <w:t>, r&gt;0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, графиком которого является окружность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с центром в начале координат и  радиусом  </w:t>
            </w:r>
            <w:r w:rsidRPr="00451BE3">
              <w:rPr>
                <w:rFonts w:ascii="Times New Roman" w:hAnsi="Times New Roman"/>
                <w:i/>
                <w:color w:val="000000"/>
                <w:sz w:val="22"/>
                <w:szCs w:val="22"/>
                <w:lang w:val="en-US"/>
              </w:rPr>
              <w:t>r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.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Рассматривают систему, в которой одно уравнение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i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является линейным, а второе имеет вид  </w:t>
            </w:r>
            <w:r w:rsidRPr="00451BE3">
              <w:rPr>
                <w:rFonts w:ascii="Times New Roman" w:hAnsi="Times New Roman"/>
                <w:i/>
                <w:color w:val="000000"/>
                <w:sz w:val="22"/>
                <w:szCs w:val="22"/>
                <w:lang w:val="en-US"/>
              </w:rPr>
              <w:t>x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  <w:vertAlign w:val="superscript"/>
              </w:rPr>
              <w:t xml:space="preserve">2 </w:t>
            </w:r>
            <w:r w:rsidRPr="00451BE3">
              <w:rPr>
                <w:rFonts w:ascii="Times New Roman" w:hAnsi="Times New Roman"/>
                <w:i/>
                <w:color w:val="000000"/>
                <w:sz w:val="22"/>
                <w:szCs w:val="22"/>
              </w:rPr>
              <w:t xml:space="preserve">+ </w:t>
            </w:r>
            <w:r w:rsidRPr="00451BE3">
              <w:rPr>
                <w:rFonts w:ascii="Times New Roman" w:hAnsi="Times New Roman"/>
                <w:i/>
                <w:color w:val="000000"/>
                <w:sz w:val="22"/>
                <w:szCs w:val="22"/>
                <w:lang w:val="en-US"/>
              </w:rPr>
              <w:t>y</w:t>
            </w:r>
            <w:r w:rsidRPr="00451BE3">
              <w:rPr>
                <w:rFonts w:ascii="Times New Roman" w:hAnsi="Times New Roman"/>
                <w:i/>
                <w:color w:val="000000"/>
                <w:sz w:val="22"/>
                <w:szCs w:val="22"/>
                <w:vertAlign w:val="superscript"/>
              </w:rPr>
              <w:t>2</w:t>
            </w:r>
            <w:r w:rsidRPr="00451BE3">
              <w:rPr>
                <w:rFonts w:ascii="Times New Roman" w:hAnsi="Times New Roman"/>
                <w:i/>
                <w:color w:val="000000"/>
                <w:sz w:val="22"/>
                <w:szCs w:val="22"/>
              </w:rPr>
              <w:t xml:space="preserve"> = </w:t>
            </w:r>
            <w:r w:rsidRPr="00451BE3">
              <w:rPr>
                <w:rFonts w:ascii="Times New Roman" w:hAnsi="Times New Roman"/>
                <w:i/>
                <w:color w:val="000000"/>
                <w:sz w:val="22"/>
                <w:szCs w:val="22"/>
                <w:lang w:val="en-US"/>
              </w:rPr>
              <w:t>r</w:t>
            </w:r>
            <w:r w:rsidRPr="00451BE3">
              <w:rPr>
                <w:rFonts w:ascii="Times New Roman" w:hAnsi="Times New Roman"/>
                <w:i/>
                <w:color w:val="000000"/>
                <w:sz w:val="22"/>
                <w:szCs w:val="22"/>
                <w:vertAlign w:val="superscript"/>
              </w:rPr>
              <w:t>2</w:t>
            </w:r>
            <w:r w:rsidRPr="00451BE3">
              <w:rPr>
                <w:rFonts w:ascii="Times New Roman" w:hAnsi="Times New Roman"/>
                <w:i/>
                <w:color w:val="000000"/>
                <w:sz w:val="22"/>
                <w:szCs w:val="22"/>
              </w:rPr>
              <w:t xml:space="preserve">, r&gt;0,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i/>
                <w:color w:val="000000"/>
                <w:sz w:val="22"/>
                <w:szCs w:val="22"/>
              </w:rPr>
              <w:t xml:space="preserve">формулируют вывод: 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данная система может иметь одно,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два решения, или вообще не иметь решений.  Используют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графики для решения систем уравнений.  Конструировать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эквивалентные речевые высказывания с использованием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алгебраического и геометрического языков.</w:t>
            </w: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777B99" w:rsidRPr="00451BE3" w:rsidRDefault="008B45C7" w:rsidP="00777B99">
            <w:pPr>
              <w:tabs>
                <w:tab w:val="left" w:pos="2145"/>
              </w:tabs>
              <w:rPr>
                <w:rFonts w:ascii="Times New Roman" w:hAnsi="Times New Roman"/>
                <w:sz w:val="22"/>
                <w:szCs w:val="22"/>
              </w:rPr>
            </w:pPr>
            <w:hyperlink r:id="rId242" w:history="1">
              <w:r w:rsidR="00777B9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8.htm</w:t>
              </w:r>
            </w:hyperlink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69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9</w:t>
            </w:r>
          </w:p>
        </w:tc>
        <w:tc>
          <w:tcPr>
            <w:tcW w:w="2548" w:type="dxa"/>
            <w:gridSpan w:val="2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Решение различных задач с помощью систем уравнений. </w:t>
            </w:r>
          </w:p>
        </w:tc>
        <w:tc>
          <w:tcPr>
            <w:tcW w:w="5242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70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0</w:t>
            </w:r>
          </w:p>
        </w:tc>
        <w:tc>
          <w:tcPr>
            <w:tcW w:w="2548" w:type="dxa"/>
            <w:gridSpan w:val="2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Решение систем уравнений способом подстановки.</w:t>
            </w:r>
          </w:p>
        </w:tc>
        <w:tc>
          <w:tcPr>
            <w:tcW w:w="5242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71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548" w:type="dxa"/>
            <w:gridSpan w:val="2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Решение систем, содержащих нелинейные уравнения. Уравнение окружности с центром в начале координат и в любой заданной точке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5242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72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2</w:t>
            </w:r>
          </w:p>
        </w:tc>
        <w:tc>
          <w:tcPr>
            <w:tcW w:w="2548" w:type="dxa"/>
            <w:gridSpan w:val="2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Решение систем уравнений разными способами. Использование графиков функций для решения систем уравнений</w:t>
            </w:r>
          </w:p>
        </w:tc>
        <w:tc>
          <w:tcPr>
            <w:tcW w:w="5242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Презентация 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«Использование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графиков функций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для решения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систем уравнений»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73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3</w:t>
            </w:r>
          </w:p>
        </w:tc>
        <w:tc>
          <w:tcPr>
            <w:tcW w:w="2548" w:type="dxa"/>
            <w:gridSpan w:val="2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Составление системы уравнений по условию задачи</w:t>
            </w:r>
          </w:p>
        </w:tc>
        <w:tc>
          <w:tcPr>
            <w:tcW w:w="5242" w:type="dxa"/>
            <w:vMerge w:val="restart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Решать текстовые задачи алгебраическим способом: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ереходить от словесной формулировки условия задачи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К алгебраической модели путём составления системы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уравнений; решать составленную систему уравнений;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интерпретировать результат. Записывать уравнения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прямых, отвечающих различным условиям: уравнение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рямой, проходящей через две данные точки; уравнение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прямой параллельной данной и проходящей через данную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точку; уравнение прямой, если известен её угловой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коэффициент и точка, через которую она проходит.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Решать задачи, связанные с взаимным положением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рямых на координатной плоскости.</w:t>
            </w: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74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4</w:t>
            </w:r>
          </w:p>
        </w:tc>
        <w:tc>
          <w:tcPr>
            <w:tcW w:w="2548" w:type="dxa"/>
            <w:gridSpan w:val="2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Решение задач с помощью систем уравнений. Уравнение с несколькими переменными.</w:t>
            </w:r>
          </w:p>
        </w:tc>
        <w:tc>
          <w:tcPr>
            <w:tcW w:w="5242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75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5</w:t>
            </w:r>
          </w:p>
        </w:tc>
        <w:tc>
          <w:tcPr>
            <w:tcW w:w="2548" w:type="dxa"/>
            <w:gridSpan w:val="2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Решение задач на проценты с помощью систем уравнений.</w:t>
            </w:r>
          </w:p>
        </w:tc>
        <w:tc>
          <w:tcPr>
            <w:tcW w:w="5242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76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548" w:type="dxa"/>
            <w:gridSpan w:val="2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Составление уравнений прямых по различным условиям. Взаимное расположение прямых на координатной плоскости.</w:t>
            </w:r>
          </w:p>
        </w:tc>
        <w:tc>
          <w:tcPr>
            <w:tcW w:w="5242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77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7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</w:p>
          <w:p w:rsidR="00B70777" w:rsidRPr="00451BE3" w:rsidRDefault="00B70777" w:rsidP="00B70777">
            <w:pPr>
              <w:rPr>
                <w:rFonts w:ascii="Times New Roman" w:hAnsi="Times New Roman"/>
                <w:b/>
                <w:color w:val="FF0000"/>
                <w:sz w:val="22"/>
                <w:szCs w:val="22"/>
              </w:rPr>
            </w:pPr>
          </w:p>
        </w:tc>
        <w:tc>
          <w:tcPr>
            <w:tcW w:w="2548" w:type="dxa"/>
            <w:gridSpan w:val="2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Контрольная работа</w:t>
            </w:r>
            <w:r w:rsidR="00152631"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4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по теме «Системы уравнений».</w:t>
            </w:r>
          </w:p>
        </w:tc>
        <w:tc>
          <w:tcPr>
            <w:tcW w:w="5242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К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78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8</w:t>
            </w:r>
          </w:p>
        </w:tc>
        <w:tc>
          <w:tcPr>
            <w:tcW w:w="2548" w:type="dxa"/>
            <w:gridSpan w:val="2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Обобщающий урок по теме «Системы уравнений»</w:t>
            </w:r>
          </w:p>
        </w:tc>
        <w:tc>
          <w:tcPr>
            <w:tcW w:w="5242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13007" w:type="dxa"/>
            <w:gridSpan w:val="9"/>
          </w:tcPr>
          <w:p w:rsidR="00B70777" w:rsidRPr="00451BE3" w:rsidRDefault="00B70777" w:rsidP="00B70777">
            <w:pPr>
              <w:tabs>
                <w:tab w:val="left" w:pos="1650"/>
              </w:tabs>
              <w:ind w:right="-5288"/>
              <w:rPr>
                <w:rFonts w:ascii="Times New Roman" w:hAnsi="Times New Roman"/>
                <w:b/>
                <w:sz w:val="22"/>
                <w:szCs w:val="22"/>
                <w:lang w:val="en-US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  <w:lang w:val="en-US"/>
              </w:rPr>
              <w:t xml:space="preserve">V. </w:t>
            </w:r>
            <w:r w:rsidRPr="00451BE3">
              <w:rPr>
                <w:rFonts w:ascii="Times New Roman" w:hAnsi="Times New Roman"/>
                <w:b/>
                <w:sz w:val="22"/>
                <w:szCs w:val="22"/>
                <w:lang w:val="en-US"/>
              </w:rPr>
              <w:tab/>
            </w:r>
            <w:r w:rsidRPr="00451BE3">
              <w:rPr>
                <w:rFonts w:ascii="Times New Roman" w:hAnsi="Times New Roman"/>
                <w:b/>
                <w:bCs/>
                <w:color w:val="000000"/>
                <w:sz w:val="22"/>
                <w:szCs w:val="22"/>
              </w:rPr>
              <w:t xml:space="preserve">  ФУНКЦИИ  </w:t>
            </w:r>
            <w:r w:rsidRPr="00451BE3">
              <w:rPr>
                <w:rFonts w:ascii="Times New Roman" w:hAnsi="Times New Roman"/>
                <w:b/>
                <w:bCs/>
                <w:color w:val="000000"/>
                <w:sz w:val="22"/>
                <w:szCs w:val="22"/>
                <w:lang w:val="en-US"/>
              </w:rPr>
              <w:t>(1</w:t>
            </w:r>
            <w:r w:rsidRPr="00451BE3">
              <w:rPr>
                <w:rFonts w:ascii="Times New Roman" w:hAnsi="Times New Roman"/>
                <w:b/>
                <w:bCs/>
                <w:color w:val="000000"/>
                <w:sz w:val="22"/>
                <w:szCs w:val="22"/>
              </w:rPr>
              <w:t xml:space="preserve">4ч)                              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79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Чтение графиков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5250" w:type="dxa"/>
            <w:gridSpan w:val="2"/>
            <w:vMerge w:val="restart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Читать графики, анализируя описанные ими ситуации.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равнивать и вычислять скорости процессов,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редставленных графически, определять максимальные и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минимальные значения. Сопоставлять изображённые на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нескольких графиках процессы. Извлекать из графиков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азличную информацию.</w:t>
            </w:r>
          </w:p>
        </w:tc>
        <w:tc>
          <w:tcPr>
            <w:tcW w:w="2406" w:type="dxa"/>
            <w:vMerge w:val="restart"/>
          </w:tcPr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Регулятивные:  целеполагание, планирование, контроль, коррекция, волевая </w:t>
            </w:r>
            <w:proofErr w:type="spellStart"/>
            <w:r w:rsidRPr="00451BE3">
              <w:rPr>
                <w:rFonts w:ascii="Times New Roman" w:hAnsi="Times New Roman"/>
                <w:sz w:val="22"/>
                <w:szCs w:val="22"/>
              </w:rPr>
              <w:t>саморегуляция</w:t>
            </w:r>
            <w:proofErr w:type="spellEnd"/>
            <w:r w:rsidRPr="00451BE3">
              <w:rPr>
                <w:rFonts w:ascii="Times New Roman" w:hAnsi="Times New Roman"/>
                <w:sz w:val="22"/>
                <w:szCs w:val="22"/>
              </w:rPr>
              <w:t>;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ознавательные: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– строить логическую цепочку рассуждений, извлекать необходимую информацию;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 делать выводы в результате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овместной работы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класса и учителя;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 применяют полученные знания  при решении различного вида задач.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Коммуникативные: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участие в диалоге,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онимание точки зрения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обеседника;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 контролировать действия партнера;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 умеют организовать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учебное взаимодействие в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группе.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Личностные: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 объясняют себе свои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наиболее заметные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достижения;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 прояв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 xml:space="preserve">ляют устойчивый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интерес к способам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решения познава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тельных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задач;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выражают положит. отношение к процессу познания;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дают аде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>кватную оценку своей учебной деятельности.</w:t>
            </w:r>
          </w:p>
        </w:tc>
        <w:tc>
          <w:tcPr>
            <w:tcW w:w="1423" w:type="dxa"/>
            <w:gridSpan w:val="3"/>
          </w:tcPr>
          <w:p w:rsidR="00777B99" w:rsidRPr="00451BE3" w:rsidRDefault="008B45C7" w:rsidP="00777B99">
            <w:pPr>
              <w:tabs>
                <w:tab w:val="left" w:pos="2145"/>
              </w:tabs>
              <w:rPr>
                <w:rFonts w:ascii="Times New Roman" w:hAnsi="Times New Roman"/>
                <w:sz w:val="22"/>
                <w:szCs w:val="22"/>
              </w:rPr>
            </w:pPr>
            <w:hyperlink r:id="rId243" w:history="1">
              <w:r w:rsidR="00777B9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8.htm</w:t>
              </w:r>
            </w:hyperlink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80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Чтение нескольких графиков на одном чертеже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777B99" w:rsidRPr="00451BE3" w:rsidRDefault="008B45C7" w:rsidP="00777B99">
            <w:pPr>
              <w:tabs>
                <w:tab w:val="left" w:pos="2145"/>
              </w:tabs>
              <w:rPr>
                <w:rFonts w:ascii="Times New Roman" w:hAnsi="Times New Roman"/>
                <w:sz w:val="22"/>
                <w:szCs w:val="22"/>
              </w:rPr>
            </w:pPr>
            <w:hyperlink r:id="rId244" w:history="1">
              <w:r w:rsidR="00777B9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://seninvg07.narod.ru/005_matem_alg_8.htm</w:t>
              </w:r>
            </w:hyperlink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81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Понятие функции. Примеры функций, получаемых в процессе исследования различных реальных 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процессов и решения задач.</w:t>
            </w:r>
          </w:p>
        </w:tc>
        <w:tc>
          <w:tcPr>
            <w:tcW w:w="5250" w:type="dxa"/>
            <w:gridSpan w:val="2"/>
            <w:vMerge w:val="restart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 xml:space="preserve">Получить представление о понятиях: независимая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еременная – аргумент, зависимая переменная – функция.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Задавать формулой зависимость между величинами;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находить по формуле значение функции,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оответствующее данному аргументу, и наоборот;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находить область определения функции.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Использовать функциональную символику для записи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разнообразных фактов, связанных с рассматриваемыми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функциями, обогащая опыт выполнения знаково-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имволических действий. Строить речевые конструкции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с использованием функциональной терминологии.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Строить по точкам графики функций, находить с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омощью графика значение функции по заданному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значению аргумента и значений аргумента, которым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соответствует данное значение функции. Определять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утём вычисления принадлежность точки графику;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вычислять координаты точек пересечения графика с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осями координат. Описывать свойства функции на основе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её графического представления.</w:t>
            </w: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резентация «Функция»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82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Способы задания функции(аналитический, графический, табличный) . Область определения функции и множество значений.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 «Графическое и аналитическое задание функции»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83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Числовые промежутки: интервал, отрезок, луч. График функции. Построение графиков функций по точкам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резентация «Числовые промежутки»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84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6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Соотношение алгебраической и геометрической моделей функций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85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7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Свойства функции: наибольшее и наименьшее значения функции, промежутки </w:t>
            </w:r>
            <w:proofErr w:type="spellStart"/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знакопостоянства</w:t>
            </w:r>
            <w:proofErr w:type="spellEnd"/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, возрастание и убывание, нули функции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резентация «Свойства функции»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86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8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Чтение свойств функции по графику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87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9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Линейная функция, ее график. Геометрический смысл коэффициентов. </w:t>
            </w:r>
            <w:r w:rsidRPr="00451BE3">
              <w:rPr>
                <w:rFonts w:ascii="Times New Roman" w:hAnsi="Times New Roman"/>
                <w:i/>
                <w:sz w:val="22"/>
                <w:szCs w:val="22"/>
              </w:rPr>
              <w:t>Кусочно-заданные функции.</w:t>
            </w:r>
          </w:p>
        </w:tc>
        <w:tc>
          <w:tcPr>
            <w:tcW w:w="5250" w:type="dxa"/>
            <w:gridSpan w:val="2"/>
            <w:vMerge w:val="restart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олучить представление о линейной функции, её графике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Описывать её свойства. Выявить роль параметров </w:t>
            </w:r>
            <w:r w:rsidRPr="00451BE3">
              <w:rPr>
                <w:rFonts w:ascii="Times New Roman" w:hAnsi="Times New Roman"/>
                <w:i/>
                <w:sz w:val="22"/>
                <w:szCs w:val="22"/>
                <w:lang w:val="en-US"/>
              </w:rPr>
              <w:t>kul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в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расположении графика линейной функции </w:t>
            </w:r>
            <w:r w:rsidRPr="00451BE3">
              <w:rPr>
                <w:rFonts w:ascii="Times New Roman" w:hAnsi="Times New Roman"/>
                <w:i/>
                <w:sz w:val="22"/>
                <w:szCs w:val="22"/>
                <w:lang w:val="en-US"/>
              </w:rPr>
              <w:t>y</w:t>
            </w:r>
            <w:r w:rsidRPr="00451BE3">
              <w:rPr>
                <w:rFonts w:ascii="Times New Roman" w:hAnsi="Times New Roman"/>
                <w:i/>
                <w:sz w:val="22"/>
                <w:szCs w:val="22"/>
              </w:rPr>
              <w:t>=</w:t>
            </w:r>
            <w:r w:rsidRPr="00451BE3">
              <w:rPr>
                <w:rFonts w:ascii="Times New Roman" w:hAnsi="Times New Roman"/>
                <w:i/>
                <w:sz w:val="22"/>
                <w:szCs w:val="22"/>
                <w:lang w:val="en-US"/>
              </w:rPr>
              <w:t>kx</w:t>
            </w:r>
            <w:r w:rsidRPr="00451BE3">
              <w:rPr>
                <w:rFonts w:ascii="Times New Roman" w:hAnsi="Times New Roman"/>
                <w:i/>
                <w:sz w:val="22"/>
                <w:szCs w:val="22"/>
              </w:rPr>
              <w:t xml:space="preserve"> + </w:t>
            </w:r>
            <w:r w:rsidRPr="00451BE3">
              <w:rPr>
                <w:rFonts w:ascii="Times New Roman" w:hAnsi="Times New Roman"/>
                <w:i/>
                <w:sz w:val="22"/>
                <w:szCs w:val="22"/>
                <w:lang w:val="en-US"/>
              </w:rPr>
              <w:t>l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.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Строить графики кусочно-заданных функций,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ознакомиться с идеей линейной аппроксимации и её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рименением на практике.</w:t>
            </w: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, презентация «Линейная функция»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88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0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Функция, описывающая прямую пропорциональность, ее 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график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Таблица, презентация «Линейная 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функция»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89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Функция, описывающая обратную пропорциональную зависимость, ее график. Гипербола</w:t>
            </w:r>
          </w:p>
        </w:tc>
        <w:tc>
          <w:tcPr>
            <w:tcW w:w="5250" w:type="dxa"/>
            <w:gridSpan w:val="2"/>
            <w:vMerge w:val="restart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олучить представление о понятии «обратная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ропорциональность» , гипербола. Строить график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функции </w:t>
            </w:r>
            <w:r w:rsidRPr="00451BE3">
              <w:rPr>
                <w:rFonts w:ascii="Times New Roman" w:hAnsi="Times New Roman"/>
                <w:i/>
                <w:sz w:val="22"/>
                <w:szCs w:val="22"/>
                <w:lang w:val="en-US"/>
              </w:rPr>
              <w:t>y</w:t>
            </w:r>
            <w:r w:rsidRPr="00451BE3">
              <w:rPr>
                <w:rFonts w:ascii="Times New Roman" w:hAnsi="Times New Roman"/>
                <w:i/>
                <w:sz w:val="22"/>
                <w:szCs w:val="22"/>
              </w:rPr>
              <w:t xml:space="preserve">= </w:t>
            </w:r>
            <w:r w:rsidRPr="00451BE3">
              <w:rPr>
                <w:rFonts w:ascii="Times New Roman" w:hAnsi="Times New Roman"/>
                <w:i/>
                <w:sz w:val="22"/>
                <w:szCs w:val="22"/>
                <w:lang w:val="en-US"/>
              </w:rPr>
              <w:t>k</w:t>
            </w:r>
            <w:r w:rsidRPr="00451BE3">
              <w:rPr>
                <w:rFonts w:ascii="Times New Roman" w:hAnsi="Times New Roman"/>
                <w:i/>
                <w:sz w:val="22"/>
                <w:szCs w:val="22"/>
              </w:rPr>
              <w:t>/</w:t>
            </w:r>
            <w:r w:rsidRPr="00451BE3">
              <w:rPr>
                <w:rFonts w:ascii="Times New Roman" w:hAnsi="Times New Roman"/>
                <w:i/>
                <w:sz w:val="22"/>
                <w:szCs w:val="22"/>
                <w:lang w:val="en-US"/>
              </w:rPr>
              <w:t>x</w:t>
            </w:r>
            <w:r w:rsidRPr="00451BE3">
              <w:rPr>
                <w:rFonts w:ascii="Times New Roman" w:hAnsi="Times New Roman"/>
                <w:i/>
                <w:sz w:val="22"/>
                <w:szCs w:val="22"/>
              </w:rPr>
              <w:t xml:space="preserve">,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описывать её свойства.</w:t>
            </w: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, презентация «Функция у = к/х»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90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2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Функция  у = к/х и её график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 «Функция у = к/х»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91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3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ромежуточная аттестация. Контрольная работа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ВМ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92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4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Свойства функции у = к/х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 «Функция у = к/х»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93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5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Контрольная работа </w:t>
            </w:r>
            <w:r w:rsidR="00152631"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5 </w:t>
            </w:r>
            <w:bookmarkStart w:id="1" w:name="_GoBack"/>
            <w:bookmarkEnd w:id="1"/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о теме «Функции»</w:t>
            </w:r>
          </w:p>
        </w:tc>
        <w:tc>
          <w:tcPr>
            <w:tcW w:w="5250" w:type="dxa"/>
            <w:gridSpan w:val="2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К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13007" w:type="dxa"/>
            <w:gridSpan w:val="9"/>
          </w:tcPr>
          <w:p w:rsidR="00B70777" w:rsidRPr="00451BE3" w:rsidRDefault="00B70777" w:rsidP="00B70777">
            <w:pPr>
              <w:tabs>
                <w:tab w:val="left" w:pos="1470"/>
              </w:tabs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  <w:lang w:val="en-US"/>
              </w:rPr>
              <w:t>VI</w:t>
            </w: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.</w:t>
            </w: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ab/>
            </w:r>
            <w:r w:rsidRPr="00451BE3">
              <w:rPr>
                <w:rFonts w:ascii="Times New Roman" w:hAnsi="Times New Roman"/>
                <w:b/>
                <w:bCs/>
                <w:color w:val="000000"/>
                <w:sz w:val="22"/>
                <w:szCs w:val="22"/>
              </w:rPr>
              <w:t xml:space="preserve">ВЕРОЯТНОСТЬ И СТАТИСТИКА (6ч)                 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94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shd w:val="clear" w:color="auto" w:fill="FFFFFF"/>
              <w:spacing w:line="230" w:lineRule="exact"/>
              <w:ind w:right="14" w:firstLine="350"/>
              <w:jc w:val="both"/>
              <w:rPr>
                <w:rFonts w:ascii="Times New Roman" w:hAnsi="Times New Roman"/>
                <w:color w:val="000000"/>
                <w:spacing w:val="4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Статистические характеристики: размах, среднее арифметическое, мода, медиана. </w:t>
            </w:r>
            <w:r w:rsidRPr="00451BE3">
              <w:rPr>
                <w:rFonts w:ascii="Times New Roman" w:hAnsi="Times New Roman"/>
                <w:i/>
                <w:sz w:val="22"/>
                <w:szCs w:val="22"/>
              </w:rPr>
              <w:t>Извлечение информации из таблиц, диаграмм и графиков.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bCs/>
                <w:color w:val="000000"/>
                <w:sz w:val="22"/>
                <w:szCs w:val="22"/>
              </w:rPr>
            </w:pPr>
          </w:p>
        </w:tc>
        <w:tc>
          <w:tcPr>
            <w:tcW w:w="5250" w:type="dxa"/>
            <w:gridSpan w:val="2"/>
            <w:vMerge w:val="restart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Находить средние статистические характеристики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различных рядов. Решать задачи на нахождение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вероятностей событий. Анализировать задачи, если все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исходы в случае эксперимента равновероятны. Получить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алгоритм решения задач на классическое определение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вероятности. Решать вероятностные задачи с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использованием  комбинаторных приёмов.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олучить представление о понятии «геометрическая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вероятность» и применять его при решении задач.</w:t>
            </w:r>
          </w:p>
        </w:tc>
        <w:tc>
          <w:tcPr>
            <w:tcW w:w="2406" w:type="dxa"/>
            <w:vMerge w:val="restart"/>
          </w:tcPr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Регулятивные: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 Умеют работать по заданному алгоритму,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 развитие умения объяснить изученные положения на самостоятельно подобранных примерах.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ознавательные: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 аргументировать ответ;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– делают предположения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об информации, нужной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ля решения задач;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 применяют полученные знания  при решении различного вида задач.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Коммуникативные: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– умеют принимать 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точку зрения дру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 xml:space="preserve">гого;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 умеют организовать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учебное взаимодействие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в группе.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Личностные: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-выражают положит. отношение к процессу познания;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-дают аде</w:t>
            </w:r>
            <w:r w:rsidRPr="00451BE3">
              <w:rPr>
                <w:rFonts w:ascii="Times New Roman" w:hAnsi="Times New Roman"/>
                <w:sz w:val="22"/>
                <w:szCs w:val="22"/>
              </w:rPr>
              <w:softHyphen/>
              <w:t xml:space="preserve">кватную оценку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воей учебной деятельности</w:t>
            </w: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Cs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color w:val="000000"/>
                <w:sz w:val="22"/>
                <w:szCs w:val="22"/>
              </w:rPr>
              <w:lastRenderedPageBreak/>
              <w:t xml:space="preserve">Презентация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Cs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color w:val="000000"/>
                <w:sz w:val="22"/>
                <w:szCs w:val="22"/>
              </w:rPr>
              <w:t xml:space="preserve">«Статистические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color w:val="000000"/>
                <w:sz w:val="22"/>
                <w:szCs w:val="22"/>
              </w:rPr>
              <w:t>характеристики»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bCs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color w:val="000000"/>
                <w:sz w:val="22"/>
                <w:szCs w:val="22"/>
              </w:rPr>
              <w:t>95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bCs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Решение задач на нахождение статистических характеристик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96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Вероятность равновозможных событий.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97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Решение задач на классическое определение 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вероятности.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98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Геометрические вероятности. </w:t>
            </w: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99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6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Решение задач по теме: «Вероятность и статистика».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5250" w:type="dxa"/>
            <w:gridSpan w:val="2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13007" w:type="dxa"/>
            <w:gridSpan w:val="9"/>
          </w:tcPr>
          <w:p w:rsidR="00B70777" w:rsidRPr="00451BE3" w:rsidRDefault="00B70777" w:rsidP="00B70777">
            <w:pPr>
              <w:tabs>
                <w:tab w:val="left" w:pos="1620"/>
              </w:tabs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ab/>
            </w:r>
            <w:r w:rsidRPr="00451BE3">
              <w:rPr>
                <w:rFonts w:ascii="Times New Roman" w:hAnsi="Times New Roman"/>
                <w:b/>
                <w:bCs/>
                <w:color w:val="000000"/>
                <w:sz w:val="22"/>
                <w:szCs w:val="22"/>
              </w:rPr>
              <w:t xml:space="preserve">ПОВТОРЕНИЕ  (4ч)     </w:t>
            </w: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овторение. Алгебраические дроби.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5250" w:type="dxa"/>
            <w:gridSpan w:val="2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01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овторение. Квадратные корни. Квадратные уравнения.</w:t>
            </w:r>
          </w:p>
        </w:tc>
        <w:tc>
          <w:tcPr>
            <w:tcW w:w="5250" w:type="dxa"/>
            <w:gridSpan w:val="2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02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bCs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Cs/>
                <w:color w:val="000000"/>
                <w:sz w:val="22"/>
                <w:szCs w:val="22"/>
              </w:rPr>
              <w:t>Повторение. Системы уравнений. Функции.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5250" w:type="dxa"/>
            <w:gridSpan w:val="2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406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423" w:type="dxa"/>
            <w:gridSpan w:val="3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</w:p>
        </w:tc>
      </w:tr>
    </w:tbl>
    <w:p w:rsidR="00B70777" w:rsidRPr="00451BE3" w:rsidRDefault="00B70777" w:rsidP="00B70777">
      <w:pPr>
        <w:tabs>
          <w:tab w:val="left" w:pos="2715"/>
        </w:tabs>
        <w:rPr>
          <w:rFonts w:ascii="Times New Roman" w:hAnsi="Times New Roman" w:cs="Times New Roman"/>
        </w:rPr>
      </w:pPr>
    </w:p>
    <w:p w:rsidR="00B70777" w:rsidRPr="00451BE3" w:rsidRDefault="00B70777" w:rsidP="00B70777">
      <w:pPr>
        <w:tabs>
          <w:tab w:val="left" w:pos="2715"/>
        </w:tabs>
        <w:jc w:val="center"/>
        <w:rPr>
          <w:rFonts w:ascii="Times New Roman" w:hAnsi="Times New Roman" w:cs="Times New Roman"/>
        </w:rPr>
      </w:pPr>
    </w:p>
    <w:p w:rsidR="00B70777" w:rsidRPr="00451BE3" w:rsidRDefault="00B70777" w:rsidP="00B70777">
      <w:pPr>
        <w:tabs>
          <w:tab w:val="left" w:pos="2715"/>
        </w:tabs>
        <w:jc w:val="center"/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Поурочное планирование по геометрии</w:t>
      </w:r>
    </w:p>
    <w:p w:rsidR="00307D71" w:rsidRPr="00451BE3" w:rsidRDefault="00307D71" w:rsidP="00307D71">
      <w:pPr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 xml:space="preserve">самообразование и самоконтроль знаний по сборнику: Геометрия. 7–9 классы: тесты для текущего и обобщающего контроля / авт.-сост. Л. И. </w:t>
      </w:r>
      <w:proofErr w:type="spellStart"/>
      <w:r w:rsidRPr="00451BE3">
        <w:rPr>
          <w:rFonts w:ascii="Times New Roman" w:hAnsi="Times New Roman" w:cs="Times New Roman"/>
        </w:rPr>
        <w:t>Звавич</w:t>
      </w:r>
      <w:proofErr w:type="spellEnd"/>
      <w:r w:rsidRPr="00451BE3">
        <w:rPr>
          <w:rFonts w:ascii="Times New Roman" w:hAnsi="Times New Roman" w:cs="Times New Roman"/>
        </w:rPr>
        <w:t xml:space="preserve">, Н. И. Е.В. </w:t>
      </w:r>
      <w:proofErr w:type="spellStart"/>
      <w:r w:rsidRPr="00451BE3">
        <w:rPr>
          <w:rFonts w:ascii="Times New Roman" w:hAnsi="Times New Roman" w:cs="Times New Roman"/>
        </w:rPr>
        <w:t>Потоскуев</w:t>
      </w:r>
      <w:proofErr w:type="spellEnd"/>
      <w:r w:rsidRPr="00451BE3">
        <w:rPr>
          <w:rFonts w:ascii="Times New Roman" w:hAnsi="Times New Roman" w:cs="Times New Roman"/>
        </w:rPr>
        <w:t>. М: Экзамен, 2019</w:t>
      </w:r>
    </w:p>
    <w:p w:rsidR="00307D71" w:rsidRPr="00451BE3" w:rsidRDefault="00307D71" w:rsidP="00307D71">
      <w:pPr>
        <w:rPr>
          <w:rFonts w:ascii="Times New Roman" w:hAnsi="Times New Roman" w:cs="Times New Roman"/>
        </w:rPr>
      </w:pPr>
      <w:proofErr w:type="spellStart"/>
      <w:r w:rsidRPr="00451BE3">
        <w:rPr>
          <w:rFonts w:ascii="Times New Roman" w:hAnsi="Times New Roman" w:cs="Times New Roman"/>
          <w:b/>
        </w:rPr>
        <w:t>Цор</w:t>
      </w:r>
      <w:proofErr w:type="spellEnd"/>
      <w:r w:rsidRPr="00451BE3">
        <w:rPr>
          <w:rFonts w:ascii="Times New Roman" w:hAnsi="Times New Roman" w:cs="Times New Roman"/>
          <w:b/>
        </w:rPr>
        <w:t xml:space="preserve">: </w:t>
      </w:r>
      <w:hyperlink r:id="rId245" w:history="1">
        <w:r w:rsidRPr="00451BE3">
          <w:rPr>
            <w:rStyle w:val="aff5"/>
            <w:rFonts w:ascii="Times New Roman" w:hAnsi="Times New Roman" w:cs="Times New Roman"/>
          </w:rPr>
          <w:t>http://mega.km.ru</w:t>
        </w:r>
      </w:hyperlink>
      <w:r w:rsidRPr="00451BE3">
        <w:rPr>
          <w:rFonts w:ascii="Times New Roman" w:hAnsi="Times New Roman" w:cs="Times New Roman"/>
        </w:rPr>
        <w:t xml:space="preserve">; </w:t>
      </w:r>
    </w:p>
    <w:p w:rsidR="00307D71" w:rsidRPr="00451BE3" w:rsidRDefault="008B45C7" w:rsidP="00307D71">
      <w:pPr>
        <w:rPr>
          <w:rFonts w:ascii="Times New Roman" w:hAnsi="Times New Roman" w:cs="Times New Roman"/>
        </w:rPr>
      </w:pPr>
      <w:hyperlink r:id="rId246" w:history="1">
        <w:r w:rsidR="00307D71" w:rsidRPr="00451BE3">
          <w:rPr>
            <w:rStyle w:val="aff5"/>
            <w:rFonts w:ascii="Times New Roman" w:hAnsi="Times New Roman" w:cs="Times New Roman"/>
          </w:rPr>
          <w:t>https://elementy.ru/nauchno-populyarnaya_biblioteka/431102/Geometriya_zvezdnogo_neba</w:t>
        </w:r>
      </w:hyperlink>
    </w:p>
    <w:p w:rsidR="00307D71" w:rsidRPr="00451BE3" w:rsidRDefault="008B45C7" w:rsidP="00307D71">
      <w:pPr>
        <w:rPr>
          <w:rFonts w:ascii="Times New Roman" w:hAnsi="Times New Roman" w:cs="Times New Roman"/>
        </w:rPr>
      </w:pPr>
      <w:hyperlink r:id="rId247" w:history="1">
        <w:r w:rsidR="00307D71" w:rsidRPr="00451BE3">
          <w:rPr>
            <w:rStyle w:val="aff5"/>
            <w:rFonts w:ascii="Times New Roman" w:hAnsi="Times New Roman" w:cs="Times New Roman"/>
          </w:rPr>
          <w:t xml:space="preserve">         https://inf.1sept.ru/view_article.php?ID=200800409</w:t>
        </w:r>
      </w:hyperlink>
    </w:p>
    <w:p w:rsidR="00307D71" w:rsidRPr="00451BE3" w:rsidRDefault="00307D71" w:rsidP="00307D71">
      <w:pPr>
        <w:tabs>
          <w:tab w:val="left" w:pos="2715"/>
        </w:tabs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lastRenderedPageBreak/>
        <w:t xml:space="preserve">        Диск с презентациями "Планета геометрия 7-9 класс</w:t>
      </w:r>
      <w:r w:rsidR="00967633" w:rsidRPr="00451BE3">
        <w:rPr>
          <w:rFonts w:ascii="Times New Roman" w:hAnsi="Times New Roman" w:cs="Times New Roman"/>
        </w:rPr>
        <w:t>"</w:t>
      </w:r>
    </w:p>
    <w:p w:rsidR="00307D71" w:rsidRPr="00451BE3" w:rsidRDefault="00307D71" w:rsidP="00307D71">
      <w:pPr>
        <w:tabs>
          <w:tab w:val="left" w:pos="2715"/>
        </w:tabs>
        <w:rPr>
          <w:rFonts w:ascii="Times New Roman" w:hAnsi="Times New Roman" w:cs="Times New Roman"/>
        </w:rPr>
      </w:pPr>
    </w:p>
    <w:tbl>
      <w:tblPr>
        <w:tblStyle w:val="af"/>
        <w:tblpPr w:leftFromText="180" w:rightFromText="180" w:vertAnchor="text" w:tblpY="1"/>
        <w:tblOverlap w:val="never"/>
        <w:tblW w:w="22836" w:type="dxa"/>
        <w:tblLayout w:type="fixed"/>
        <w:tblLook w:val="04A0"/>
      </w:tblPr>
      <w:tblGrid>
        <w:gridCol w:w="665"/>
        <w:gridCol w:w="723"/>
        <w:gridCol w:w="2540"/>
        <w:gridCol w:w="5250"/>
        <w:gridCol w:w="2129"/>
        <w:gridCol w:w="1842"/>
        <w:gridCol w:w="993"/>
        <w:gridCol w:w="1134"/>
        <w:gridCol w:w="1260"/>
        <w:gridCol w:w="1260"/>
        <w:gridCol w:w="1260"/>
        <w:gridCol w:w="1260"/>
        <w:gridCol w:w="1260"/>
        <w:gridCol w:w="1260"/>
      </w:tblGrid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№ уро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ка 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№ уро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ка в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 теме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ind w:right="-5137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Наименование раздела, </w:t>
            </w:r>
          </w:p>
          <w:p w:rsidR="00B70777" w:rsidRPr="00451BE3" w:rsidRDefault="00B70777" w:rsidP="00B70777">
            <w:pPr>
              <w:ind w:right="-5137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темы курса и уроков,</w:t>
            </w:r>
          </w:p>
          <w:p w:rsidR="00B70777" w:rsidRPr="00451BE3" w:rsidRDefault="00B70777" w:rsidP="00B70777">
            <w:pPr>
              <w:ind w:right="-5137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 количество часов на тему</w:t>
            </w:r>
          </w:p>
        </w:tc>
        <w:tc>
          <w:tcPr>
            <w:tcW w:w="5250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Основные виды деятельности на уроке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Универсальные</w:t>
            </w:r>
          </w:p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 учебные </w:t>
            </w:r>
          </w:p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действия</w:t>
            </w:r>
          </w:p>
        </w:tc>
        <w:tc>
          <w:tcPr>
            <w:tcW w:w="1842" w:type="dxa"/>
          </w:tcPr>
          <w:p w:rsidR="00B70777" w:rsidRPr="00451BE3" w:rsidRDefault="00B70777" w:rsidP="00B70777">
            <w:pPr>
              <w:ind w:left="-5069" w:right="-5288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proofErr w:type="spellStart"/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Обеспече</w:t>
            </w:r>
            <w:proofErr w:type="spellEnd"/>
          </w:p>
          <w:p w:rsidR="00B70777" w:rsidRPr="00451BE3" w:rsidRDefault="00B70777" w:rsidP="00B70777">
            <w:pPr>
              <w:ind w:left="-5069" w:right="-5288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proofErr w:type="spellStart"/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ние</w:t>
            </w:r>
            <w:proofErr w:type="spellEnd"/>
          </w:p>
        </w:tc>
        <w:tc>
          <w:tcPr>
            <w:tcW w:w="993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Вид и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 xml:space="preserve">формы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контроля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723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540" w:type="dxa"/>
          </w:tcPr>
          <w:p w:rsidR="00B70777" w:rsidRPr="00451BE3" w:rsidRDefault="00B70777" w:rsidP="00B70777">
            <w:pPr>
              <w:ind w:right="-5137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5250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</w:tcPr>
          <w:p w:rsidR="00B70777" w:rsidRPr="00451BE3" w:rsidRDefault="00B70777" w:rsidP="00B70777">
            <w:pPr>
              <w:ind w:left="-5069" w:right="-5288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993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b/>
                <w:bCs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color w:val="000000"/>
                <w:sz w:val="22"/>
                <w:szCs w:val="22"/>
              </w:rPr>
              <w:t xml:space="preserve">Повторение. 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ризнаки равенства треугольников. Параллельные прямые</w:t>
            </w:r>
          </w:p>
        </w:tc>
        <w:tc>
          <w:tcPr>
            <w:tcW w:w="5250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</w:tcPr>
          <w:p w:rsidR="00B70777" w:rsidRPr="00451BE3" w:rsidRDefault="00B70777" w:rsidP="00B70777">
            <w:pPr>
              <w:ind w:left="-5069" w:right="-5288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2"/>
                <w:szCs w:val="22"/>
              </w:rPr>
            </w:pPr>
            <w:proofErr w:type="spellStart"/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Вх</w:t>
            </w:r>
            <w:proofErr w:type="spellEnd"/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.,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trHeight w:val="230"/>
        </w:trPr>
        <w:tc>
          <w:tcPr>
            <w:tcW w:w="15276" w:type="dxa"/>
            <w:gridSpan w:val="8"/>
            <w:vAlign w:val="bottom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color w:val="000000"/>
                <w:sz w:val="22"/>
                <w:szCs w:val="22"/>
              </w:rPr>
              <w:t>Четырехугольники     ( 14)</w:t>
            </w:r>
          </w:p>
        </w:tc>
        <w:tc>
          <w:tcPr>
            <w:tcW w:w="126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6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6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6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6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260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b/>
                <w:bCs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color w:val="000000"/>
                <w:sz w:val="22"/>
                <w:szCs w:val="22"/>
              </w:rPr>
              <w:t> </w:t>
            </w: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i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Многоугольники. </w:t>
            </w:r>
            <w:r w:rsidRPr="00451BE3">
              <w:rPr>
                <w:rFonts w:ascii="Times New Roman" w:hAnsi="Times New Roman"/>
                <w:i/>
                <w:color w:val="000000"/>
                <w:sz w:val="22"/>
                <w:szCs w:val="22"/>
              </w:rPr>
              <w:t>Элементы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i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i/>
                <w:color w:val="000000"/>
                <w:sz w:val="22"/>
                <w:szCs w:val="22"/>
              </w:rPr>
              <w:t xml:space="preserve"> и свойства многоугольника.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i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i/>
                <w:color w:val="000000"/>
                <w:sz w:val="22"/>
                <w:szCs w:val="22"/>
              </w:rPr>
              <w:t xml:space="preserve"> Распознавание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i/>
                <w:color w:val="000000"/>
                <w:sz w:val="22"/>
                <w:szCs w:val="22"/>
              </w:rPr>
              <w:t>некоторых многоугольников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.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Выпуклые и невыпуклые многоугольники. Сумма углов выпуклого многоугольника</w:t>
            </w:r>
          </w:p>
        </w:tc>
        <w:tc>
          <w:tcPr>
            <w:tcW w:w="5250" w:type="dxa"/>
            <w:vMerge w:val="restart"/>
          </w:tcPr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B70777" w:rsidRPr="00451BE3" w:rsidRDefault="00B70777" w:rsidP="00B70777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иметь представления о многоугольнике, выпуклом и невыпуклом многоугольнике, параллелограмме, трапеции, о свойствах и признаках параллелограмма и равнобедренной трапеции;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знать элементы и свойства многоугольника. Распознавание 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некоторых многоугольников. </w:t>
            </w:r>
          </w:p>
          <w:p w:rsidR="00B70777" w:rsidRPr="00451BE3" w:rsidRDefault="00B70777" w:rsidP="00B70777">
            <w:pPr>
              <w:autoSpaceDE w:val="0"/>
              <w:autoSpaceDN w:val="0"/>
              <w:adjustRightInd w:val="0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 овладеть умениями: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– использования свойств и признаков параллелограмма и равнобедренной трапеции при решении задач;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 xml:space="preserve">– доказательства свойств и признаков параллелограмма, свойств и признаков равнобедренной трапеции; 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– применения полученных знаний при решении задач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 w:val="restart"/>
          </w:tcPr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Регулятивные: учитывать правило в планировании и контроле способа решения.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Познавательные: использовать поиск необходимой информации для выполнения заданий с использованием учебной литературы.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color w:val="000000"/>
                <w:sz w:val="22"/>
                <w:szCs w:val="22"/>
              </w:rPr>
              <w:t>Коммуникативные: учитывать разные мнения и стремиться к координации различных позиций в сотрудничестве</w:t>
            </w:r>
          </w:p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Презентация «Многоугольники»</w:t>
            </w: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Четырехугольники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proofErr w:type="spellStart"/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,С.р</w:t>
            </w:r>
            <w:proofErr w:type="spellEnd"/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араллелограмм. Свойства параллелограмма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, презентация «Свойства параллелограмма»</w:t>
            </w: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ризнаки параллелограмма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резентация «Признаки параллелограмма»</w:t>
            </w: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6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Решение задач по теме «Параллелограмм»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Т. </w:t>
            </w:r>
            <w:proofErr w:type="spellStart"/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С.р</w:t>
            </w:r>
            <w:proofErr w:type="spellEnd"/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7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6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Трапеция. Равнобедренная 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трапеция. Свойства и признаки равнобедренной трапеции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резентация «Трапеция»</w:t>
            </w: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8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7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еорема Фалеса. Деление отрезка на п  -равных частей</w:t>
            </w:r>
          </w:p>
        </w:tc>
        <w:tc>
          <w:tcPr>
            <w:tcW w:w="5250" w:type="dxa"/>
            <w:vMerge w:val="restart"/>
          </w:tcPr>
          <w:p w:rsidR="00B70777" w:rsidRPr="00451BE3" w:rsidRDefault="00B70777" w:rsidP="00B70777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иметь представленияо прямоугольнике, ромбе, квадрате как о частных видах параллелограмма;</w:t>
            </w:r>
          </w:p>
          <w:p w:rsidR="00B70777" w:rsidRPr="00451BE3" w:rsidRDefault="00B70777" w:rsidP="00B70777">
            <w:pPr>
              <w:pStyle w:val="ParagraphStyle"/>
              <w:keepNext/>
              <w:keepLines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овладеть умениями:</w:t>
            </w:r>
          </w:p>
          <w:p w:rsidR="00B70777" w:rsidRPr="00451BE3" w:rsidRDefault="00B70777" w:rsidP="00B70777">
            <w:pPr>
              <w:pStyle w:val="ParagraphStyle"/>
              <w:keepNext/>
              <w:keepLines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применения свойств и признаков прямоугольника, ромба и квадрата при решении задач;</w:t>
            </w:r>
          </w:p>
          <w:p w:rsidR="00B70777" w:rsidRPr="00451BE3" w:rsidRDefault="00B70777" w:rsidP="00B70777">
            <w:pPr>
              <w:pStyle w:val="ParagraphStyle"/>
              <w:keepNext/>
              <w:keepLines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доказательства свойств и признаков прямоугольника, ромба и квадрата; </w:t>
            </w:r>
          </w:p>
          <w:p w:rsidR="00B70777" w:rsidRPr="00451BE3" w:rsidRDefault="00B70777" w:rsidP="00B70777">
            <w:pPr>
              <w:pStyle w:val="ParagraphStyle"/>
              <w:keepNext/>
              <w:keepLines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использования полученных знаний при решении различных задач с геометрическим содержанием.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, С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9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8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Задачи на построение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Пр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0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9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рямоугольник. Свойства и признак прямоугольника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резентация «Прямоугольник»</w:t>
            </w: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1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0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Ромб. Квадрат. Свойства, признаки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резентация «Ромб. Квадрат»</w:t>
            </w: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 МД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2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Решение задач по теме «Прямоугольник. Ромб. Квадрат»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3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2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Осевая и центральная симметрии. Симметрия фигур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Комп. презентация «Симметрия фигур»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, Пр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4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3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Обобщающий урок по теме «Четырехугольники»</w:t>
            </w:r>
          </w:p>
        </w:tc>
        <w:tc>
          <w:tcPr>
            <w:tcW w:w="5250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, Тест «Четырёхугольники»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5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4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Контрольная работа по теме «Четырехугольники»</w:t>
            </w:r>
          </w:p>
        </w:tc>
        <w:tc>
          <w:tcPr>
            <w:tcW w:w="5250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И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15276" w:type="dxa"/>
            <w:gridSpan w:val="8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color w:val="000000"/>
                <w:sz w:val="22"/>
                <w:szCs w:val="22"/>
              </w:rPr>
              <w:t xml:space="preserve">Площадь   (14 ч)              </w:t>
            </w: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6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Понятие о площади плоских фигур. Равносоставленные и равновеликие фигуры. Площадь многоугольника.  Свойства площадей. 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Измерение площади.</w:t>
            </w:r>
          </w:p>
        </w:tc>
        <w:tc>
          <w:tcPr>
            <w:tcW w:w="5250" w:type="dxa"/>
            <w:vMerge w:val="restart"/>
            <w:tcBorders>
              <w:top w:val="single" w:sz="4" w:space="0" w:color="auto"/>
              <w:bottom w:val="single" w:sz="4" w:space="0" w:color="auto"/>
            </w:tcBorders>
          </w:tcPr>
          <w:p w:rsidR="00B70777" w:rsidRPr="00451BE3" w:rsidRDefault="00B70777" w:rsidP="00B70777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иметь представления</w:t>
            </w:r>
            <w:r w:rsidRPr="00451BE3">
              <w:rPr>
                <w:rFonts w:ascii="Times New Roman" w:hAnsi="Times New Roman"/>
                <w:b/>
                <w:bCs/>
                <w:sz w:val="22"/>
                <w:szCs w:val="22"/>
              </w:rPr>
              <w:t xml:space="preserve"> о </w:t>
            </w:r>
            <w:r w:rsidRPr="00451BE3">
              <w:rPr>
                <w:rFonts w:ascii="Times New Roman" w:hAnsi="Times New Roman"/>
                <w:bCs/>
                <w:sz w:val="22"/>
                <w:szCs w:val="22"/>
              </w:rPr>
              <w:t xml:space="preserve">равносоставленных и равновеликих фигурах,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об измерении площадей многоугольников, о формулах для нахождения площадей параллелограмма, треугольника и трапеции;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овладеть умениями: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 xml:space="preserve">– применения теоремы об отношении площадей треугольников, имеющих по равному углу; 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использования формул для вычисления площадей параллелограмма, треугольника, трапеции; 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обобщения и систематизации имеющихся знаний о площадях плоских фигур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B70777" w:rsidRPr="00451BE3" w:rsidRDefault="00B70777" w:rsidP="00B70777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иметь представление о теореме Пифагора и об обратной теореме Пифагора;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овладеть умениями: доказывать теорему Пифагора и обратную теорему Пифагора; определять пифагоровы треугольники; применять при решении задач теорему Пифагора.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 w:val="restart"/>
            <w:tcBorders>
              <w:top w:val="single" w:sz="4" w:space="0" w:color="auto"/>
              <w:bottom w:val="single" w:sz="4" w:space="0" w:color="auto"/>
            </w:tcBorders>
          </w:tcPr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lastRenderedPageBreak/>
              <w:t xml:space="preserve">Регулятивные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различать способ и результат действия; вносить необходимые коррективы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в действие после его завершения на основе учета характера сделанных ошибок.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Познавательные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проводить сравнение,  классификацию по заданным критериям; строить речевое высказывание в уст-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ной и письменной форме.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Cs/>
                <w:sz w:val="22"/>
                <w:szCs w:val="22"/>
              </w:rPr>
              <w:t>Коммуникативные: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договариваться и приходить к общему решению в совместной деятельности, в том числе в ситуации столкновения интересов;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контролировать действия партнера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Презентация «Площадь»</w:t>
            </w: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</w:t>
            </w:r>
          </w:p>
        </w:tc>
        <w:tc>
          <w:tcPr>
            <w:tcW w:w="1134" w:type="dxa"/>
          </w:tcPr>
          <w:p w:rsidR="00B70777" w:rsidRPr="00451BE3" w:rsidRDefault="005B37BF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49,№447,</w:t>
            </w: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449б,451</w:t>
            </w: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17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лощадь квадрата, прямоугольника</w:t>
            </w:r>
          </w:p>
        </w:tc>
        <w:tc>
          <w:tcPr>
            <w:tcW w:w="5250" w:type="dxa"/>
            <w:vMerge/>
            <w:tcBorders>
              <w:bottom w:val="single" w:sz="4" w:space="0" w:color="auto"/>
            </w:tcBorders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  <w:tcBorders>
              <w:bottom w:val="single" w:sz="4" w:space="0" w:color="auto"/>
            </w:tcBorders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МД</w:t>
            </w:r>
          </w:p>
        </w:tc>
        <w:tc>
          <w:tcPr>
            <w:tcW w:w="1134" w:type="dxa"/>
          </w:tcPr>
          <w:p w:rsidR="00B70777" w:rsidRPr="00451BE3" w:rsidRDefault="005B37BF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50,51,№450б</w:t>
            </w:r>
          </w:p>
          <w:p w:rsidR="005B37BF" w:rsidRPr="00451BE3" w:rsidRDefault="005B37BF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52б,г,453в</w:t>
            </w: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8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лощадь параллелограмма</w:t>
            </w:r>
          </w:p>
        </w:tc>
        <w:tc>
          <w:tcPr>
            <w:tcW w:w="5250" w:type="dxa"/>
            <w:vMerge/>
            <w:tcBorders>
              <w:bottom w:val="single" w:sz="4" w:space="0" w:color="auto"/>
            </w:tcBorders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  <w:tcBorders>
              <w:bottom w:val="single" w:sz="4" w:space="0" w:color="auto"/>
            </w:tcBorders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 «Площадь»</w:t>
            </w: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МД</w:t>
            </w:r>
          </w:p>
        </w:tc>
        <w:tc>
          <w:tcPr>
            <w:tcW w:w="1134" w:type="dxa"/>
          </w:tcPr>
          <w:p w:rsidR="00B70777" w:rsidRPr="00451BE3" w:rsidRDefault="005B37BF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52,№459г,</w:t>
            </w:r>
          </w:p>
          <w:p w:rsidR="006F7E50" w:rsidRPr="00451BE3" w:rsidRDefault="006F7E50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60</w:t>
            </w: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9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лощадь треугольника</w:t>
            </w:r>
          </w:p>
        </w:tc>
        <w:tc>
          <w:tcPr>
            <w:tcW w:w="5250" w:type="dxa"/>
            <w:vMerge/>
            <w:tcBorders>
              <w:bottom w:val="single" w:sz="4" w:space="0" w:color="auto"/>
            </w:tcBorders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  <w:tcBorders>
              <w:bottom w:val="single" w:sz="4" w:space="0" w:color="auto"/>
            </w:tcBorders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 МД</w:t>
            </w:r>
          </w:p>
        </w:tc>
        <w:tc>
          <w:tcPr>
            <w:tcW w:w="1134" w:type="dxa"/>
          </w:tcPr>
          <w:p w:rsidR="00B70777" w:rsidRPr="00451BE3" w:rsidRDefault="006F7E50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53,№469,</w:t>
            </w:r>
          </w:p>
          <w:p w:rsidR="006F7E50" w:rsidRPr="00451BE3" w:rsidRDefault="006F7E50" w:rsidP="00B70777">
            <w:pPr>
              <w:ind w:right="-5288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72,479а</w:t>
            </w: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0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еорема об отношении площадей треугольников, имеющих по равному углу</w:t>
            </w:r>
          </w:p>
        </w:tc>
        <w:tc>
          <w:tcPr>
            <w:tcW w:w="5250" w:type="dxa"/>
            <w:vMerge/>
            <w:tcBorders>
              <w:bottom w:val="single" w:sz="4" w:space="0" w:color="auto"/>
            </w:tcBorders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  <w:tcBorders>
              <w:bottom w:val="single" w:sz="4" w:space="0" w:color="auto"/>
            </w:tcBorders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 С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1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6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лощадь трапеции</w:t>
            </w:r>
          </w:p>
        </w:tc>
        <w:tc>
          <w:tcPr>
            <w:tcW w:w="5250" w:type="dxa"/>
            <w:vMerge/>
            <w:tcBorders>
              <w:bottom w:val="single" w:sz="4" w:space="0" w:color="auto"/>
            </w:tcBorders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  <w:tcBorders>
              <w:bottom w:val="single" w:sz="4" w:space="0" w:color="auto"/>
            </w:tcBorders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 «Площадь»</w:t>
            </w: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2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7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Решение задач по теме «Площадь параллелограмма, трапеции». Площадь четырехугольника</w:t>
            </w:r>
          </w:p>
        </w:tc>
        <w:tc>
          <w:tcPr>
            <w:tcW w:w="5250" w:type="dxa"/>
            <w:vMerge/>
            <w:tcBorders>
              <w:bottom w:val="single" w:sz="4" w:space="0" w:color="auto"/>
            </w:tcBorders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  <w:tcBorders>
              <w:bottom w:val="single" w:sz="4" w:space="0" w:color="auto"/>
            </w:tcBorders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, С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3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8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Решение задач по теме «Площадь треугольника»</w:t>
            </w:r>
          </w:p>
        </w:tc>
        <w:tc>
          <w:tcPr>
            <w:tcW w:w="5250" w:type="dxa"/>
            <w:vMerge/>
            <w:tcBorders>
              <w:bottom w:val="single" w:sz="4" w:space="0" w:color="auto"/>
            </w:tcBorders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  <w:tcBorders>
              <w:bottom w:val="single" w:sz="4" w:space="0" w:color="auto"/>
            </w:tcBorders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4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9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еорема Пифагора. История развития математики: Пифагор и его школа.</w:t>
            </w:r>
          </w:p>
        </w:tc>
        <w:tc>
          <w:tcPr>
            <w:tcW w:w="5250" w:type="dxa"/>
            <w:vMerge/>
            <w:tcBorders>
              <w:bottom w:val="single" w:sz="4" w:space="0" w:color="auto"/>
            </w:tcBorders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  <w:tcBorders>
              <w:bottom w:val="single" w:sz="4" w:space="0" w:color="auto"/>
            </w:tcBorders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, презентация «Теорема Пифагора»</w:t>
            </w: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5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0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еорема, обратная теореме Пифагора</w:t>
            </w:r>
          </w:p>
        </w:tc>
        <w:tc>
          <w:tcPr>
            <w:tcW w:w="5250" w:type="dxa"/>
            <w:vMerge/>
            <w:tcBorders>
              <w:bottom w:val="single" w:sz="4" w:space="0" w:color="auto"/>
            </w:tcBorders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  <w:tcBorders>
              <w:bottom w:val="single" w:sz="4" w:space="0" w:color="auto"/>
            </w:tcBorders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. С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6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Решение задач по теме «Теорема Пифагора»</w:t>
            </w:r>
          </w:p>
        </w:tc>
        <w:tc>
          <w:tcPr>
            <w:tcW w:w="5250" w:type="dxa"/>
            <w:vMerge/>
            <w:tcBorders>
              <w:bottom w:val="single" w:sz="4" w:space="0" w:color="auto"/>
            </w:tcBorders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  <w:tcBorders>
              <w:bottom w:val="single" w:sz="4" w:space="0" w:color="auto"/>
            </w:tcBorders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 «Теорема Пифагора»</w:t>
            </w: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, Т.р.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7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2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Формула Герона. Решение задач по теме «Площадь»</w:t>
            </w:r>
          </w:p>
        </w:tc>
        <w:tc>
          <w:tcPr>
            <w:tcW w:w="5250" w:type="dxa"/>
            <w:vMerge/>
            <w:tcBorders>
              <w:bottom w:val="single" w:sz="4" w:space="0" w:color="auto"/>
            </w:tcBorders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  <w:tcBorders>
              <w:bottom w:val="single" w:sz="4" w:space="0" w:color="auto"/>
            </w:tcBorders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</w:tcPr>
          <w:p w:rsidR="00B70777" w:rsidRPr="00451BE3" w:rsidRDefault="00B70777" w:rsidP="00B70777">
            <w:pPr>
              <w:ind w:left="-5069" w:right="-5288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, М.Д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8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3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Обобщающий урок по теме «Площадь»</w:t>
            </w:r>
          </w:p>
        </w:tc>
        <w:tc>
          <w:tcPr>
            <w:tcW w:w="5250" w:type="dxa"/>
            <w:vMerge/>
            <w:tcBorders>
              <w:bottom w:val="single" w:sz="4" w:space="0" w:color="auto"/>
            </w:tcBorders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</w:tcPr>
          <w:p w:rsidR="00B70777" w:rsidRPr="00451BE3" w:rsidRDefault="00B70777" w:rsidP="00B70777">
            <w:pPr>
              <w:ind w:left="-5069" w:right="-5288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29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4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Контрольная работа по теме «Площадь»</w:t>
            </w:r>
          </w:p>
        </w:tc>
        <w:tc>
          <w:tcPr>
            <w:tcW w:w="5250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</w:tcPr>
          <w:p w:rsidR="00B70777" w:rsidRPr="00451BE3" w:rsidRDefault="00B70777" w:rsidP="00B70777">
            <w:pPr>
              <w:ind w:left="-5069" w:right="-5288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И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15276" w:type="dxa"/>
            <w:gridSpan w:val="8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color w:val="000000"/>
                <w:sz w:val="22"/>
                <w:szCs w:val="22"/>
              </w:rPr>
              <w:t>Подобные треугольники (19ч)</w:t>
            </w: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30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2540" w:type="dxa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ропорциональные отрезки</w:t>
            </w:r>
            <w:r w:rsidRPr="00451BE3">
              <w:rPr>
                <w:rFonts w:ascii="Times New Roman" w:hAnsi="Times New Roman"/>
                <w:i/>
                <w:sz w:val="22"/>
                <w:szCs w:val="22"/>
              </w:rPr>
              <w:t xml:space="preserve">, подобие фигур. 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Свойство биссектрисы треугольника. История развития математики: золотое сечение.</w:t>
            </w:r>
          </w:p>
        </w:tc>
        <w:tc>
          <w:tcPr>
            <w:tcW w:w="5250" w:type="dxa"/>
            <w:vMerge w:val="restart"/>
          </w:tcPr>
          <w:p w:rsidR="00B70777" w:rsidRPr="00451BE3" w:rsidRDefault="00B70777" w:rsidP="00B70777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иметь представления о пропорциональных отрезках, о свойстве биссектрисы треугольника, подобных треугольниках, признаках подобия треугольников;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 овладеть умениями: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доказательствапризнаков подобия треугольников; </w:t>
            </w:r>
          </w:p>
          <w:p w:rsidR="00B70777" w:rsidRPr="00451BE3" w:rsidRDefault="00B70777" w:rsidP="00B70777">
            <w:pPr>
              <w:pStyle w:val="ParagraphStyle"/>
              <w:spacing w:before="15"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применения полученных знаний при решении задач;</w:t>
            </w:r>
          </w:p>
          <w:p w:rsidR="00B70777" w:rsidRPr="00451BE3" w:rsidRDefault="00B70777" w:rsidP="00B70777">
            <w:pPr>
              <w:pStyle w:val="ParagraphStyle"/>
              <w:spacing w:before="15"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применения подобия треугольников для доказательства теорем и решения задач, в том числе измерительных задач на местности.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 w:val="restart"/>
          </w:tcPr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Регулятивные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учитывать правило в планировании и контроле способа решения.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Познавательные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использовать поиск необходимой информации для выполнения заданий с использованием учебной литературы.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Коммуникативные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учитывать разные мнения и стремиться к координации различных позиций в сотрудничестве</w:t>
            </w:r>
          </w:p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резентация «подобные треугольники». Таблица «Отношение площадей и периметров подобных треугольников»</w:t>
            </w: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31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Определение подобных треугольников. Коэффициент подобия. Отношение площадей подобных треугольников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резентация «Признаки подобия треугольников»</w:t>
            </w: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 М.Д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32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ервый признак подобия треугольников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33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Решение задач на применение первого признака подобия треугольников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резентация «Признаки подобия треугольников»</w:t>
            </w: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proofErr w:type="spellStart"/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,С.р</w:t>
            </w:r>
            <w:proofErr w:type="spellEnd"/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34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Второй и третий признаки подобия треугольников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,М.Д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35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6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Решение задач на применение второго и третьего признаков подобия треугольников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36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7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Решение задач на применение признаков подобия треугольников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37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8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Контрольная работа по теме «Признаки 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подобия треугольников»</w:t>
            </w:r>
          </w:p>
        </w:tc>
        <w:tc>
          <w:tcPr>
            <w:tcW w:w="5250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Таблица «Средняя линия 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треугольника»</w:t>
            </w: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И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38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9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Средняя линия треугольника</w:t>
            </w:r>
          </w:p>
        </w:tc>
        <w:tc>
          <w:tcPr>
            <w:tcW w:w="5250" w:type="dxa"/>
            <w:vMerge w:val="restart"/>
          </w:tcPr>
          <w:p w:rsidR="00B70777" w:rsidRPr="00451BE3" w:rsidRDefault="00B70777" w:rsidP="00B70777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иметь представления о методе подобия, синусе, косинусе, тангенсе острого угла прямоугольного треугольника, об основном тригонометрическом тождестве;</w:t>
            </w:r>
          </w:p>
          <w:p w:rsidR="00B70777" w:rsidRPr="00451BE3" w:rsidRDefault="00B70777" w:rsidP="00B70777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овладеть умениями: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выполнения измерительных работ на местности, используя подобие треугольников; 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доказательства теоремы о средней линии треугольника, свойстве медиан треугольника, теоремы о пропорциональных отрезках в прямоугольном треугольнике;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нахождения значений синуса, косинуса, тангенса острого угла прямоугольного треугольника, пользования таблицей значений синуса, косинуса, тангенса для углов 30°, 45°, 60°.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 w:val="restart"/>
          </w:tcPr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Регулятивные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различать способ и результат действия.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Познавательные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владеть общим приемом решения задач.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Коммуникативные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договариваться и приходить к общему решению в совместной деятельности, в том числе в ситуации столкновения интересов</w:t>
            </w:r>
          </w:p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</w:tcPr>
          <w:p w:rsidR="00B70777" w:rsidRPr="00451BE3" w:rsidRDefault="00B70777" w:rsidP="00B70777">
            <w:pPr>
              <w:ind w:left="-5069" w:right="-5288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39</w:t>
            </w:r>
          </w:p>
        </w:tc>
        <w:tc>
          <w:tcPr>
            <w:tcW w:w="723" w:type="dxa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0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Замечательные точки треугольника: точка пересечения медиан. 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Свойство медиан треугольника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резентация «Свойство медиан треугольника»</w:t>
            </w: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proofErr w:type="spellStart"/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,Пр.р</w:t>
            </w:r>
            <w:proofErr w:type="spellEnd"/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40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ропорциональные отрезки в прямоугольном треугольнике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Merge w:val="restart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 «Пропорциональные отрезки в прямоугольном треугольнике»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41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2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Решение задач по теме «Пропорциональные отрезки»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Merge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42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3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Задачи на построение методом подобия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</w:tcPr>
          <w:p w:rsidR="00B70777" w:rsidRPr="00451BE3" w:rsidRDefault="00B70777" w:rsidP="00B70777">
            <w:pPr>
              <w:ind w:left="-5069" w:right="-5288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, Пр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43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4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рименение подобия в измерительных работах на местности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</w:tcPr>
          <w:p w:rsidR="00B70777" w:rsidRPr="00451BE3" w:rsidRDefault="00B70777" w:rsidP="00B70777">
            <w:pPr>
              <w:ind w:left="-5069" w:right="-5288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44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5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одобие произвольных фигур. Гомотетия. Связь между площадями подобных фигур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</w:tcPr>
          <w:p w:rsidR="00B70777" w:rsidRPr="00451BE3" w:rsidRDefault="00B70777" w:rsidP="00B70777">
            <w:pPr>
              <w:ind w:left="-5069" w:right="-5288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45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Синус, косинус, тангенс и котангенс острого угла прямоугольного треугольника. Основное тригонометрическое тождество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 «Синус, косинус, тангенс острого угла прямоугольного треугольника»</w:t>
            </w: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, С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46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7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Значения синуса, косинуса и тангенса для углов 30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  <w:vertAlign w:val="superscript"/>
              </w:rPr>
              <w:t>0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, 45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  <w:vertAlign w:val="superscript"/>
              </w:rPr>
              <w:t>0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, 60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  <w:vertAlign w:val="superscript"/>
              </w:rPr>
              <w:t>0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Таблица «Значения синуса, 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косинуса, тангенса углов 30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  <w:vertAlign w:val="superscript"/>
              </w:rPr>
              <w:t>0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, 45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  <w:vertAlign w:val="superscript"/>
              </w:rPr>
              <w:t>0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, 60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  <w:vertAlign w:val="superscript"/>
              </w:rPr>
              <w:t>0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»</w:t>
            </w: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Т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47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8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Решение задач на соотношения между сторонами и углами прямоугольного треугольника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 «Решение прямоугольных треугольников»</w:t>
            </w: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48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9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Контрольная работа по теме «Применение подобия к решению задач. Соотношения между сторонами и углами прямоугольного треугольника»</w:t>
            </w:r>
          </w:p>
        </w:tc>
        <w:tc>
          <w:tcPr>
            <w:tcW w:w="5250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</w:tcPr>
          <w:p w:rsidR="00B70777" w:rsidRPr="00451BE3" w:rsidRDefault="00B70777" w:rsidP="00B70777">
            <w:pPr>
              <w:ind w:left="-5069" w:right="-5288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И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15276" w:type="dxa"/>
            <w:gridSpan w:val="8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color w:val="000000"/>
                <w:sz w:val="22"/>
                <w:szCs w:val="22"/>
              </w:rPr>
              <w:t>Окружность   (17 ч)</w:t>
            </w: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49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Взаимное расположение прямой и окружности. Касательная и секущая к окружности, </w:t>
            </w:r>
            <w:r w:rsidRPr="00451BE3">
              <w:rPr>
                <w:rFonts w:ascii="Times New Roman" w:hAnsi="Times New Roman"/>
                <w:i/>
                <w:color w:val="000000"/>
                <w:sz w:val="22"/>
                <w:szCs w:val="22"/>
              </w:rPr>
              <w:t>их свойства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. </w:t>
            </w:r>
          </w:p>
        </w:tc>
        <w:tc>
          <w:tcPr>
            <w:tcW w:w="5250" w:type="dxa"/>
            <w:vMerge w:val="restart"/>
          </w:tcPr>
          <w:p w:rsidR="00B70777" w:rsidRPr="00451BE3" w:rsidRDefault="00B70777" w:rsidP="00B70777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иметь представленияо взаимном расположении прямой и окружности, </w:t>
            </w:r>
            <w:r w:rsidRPr="00451BE3">
              <w:rPr>
                <w:rFonts w:ascii="Times New Roman" w:hAnsi="Times New Roman"/>
                <w:sz w:val="22"/>
                <w:szCs w:val="22"/>
              </w:rPr>
              <w:br/>
              <w:t>о касательной к окружности, свойстве и признаке касательной, центральном и вписанном угле окружности;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овладеть умениями: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– определения градусной меры дуги окружности; 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доказательства теоремы о вписанном угле, следствия из нее, теоремы о произведении отрезков пересекающихся хорд;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применения полученных знаний при решении задач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 w:val="restart"/>
          </w:tcPr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Регулятивные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оценивать правильность выполнения действия на уровне адекватной ретроспективной оценки.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Познавательные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использовать поиск необходимой информации для выполнения заданий с использованием учебной литературы.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Коммуникативны</w:t>
            </w: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lastRenderedPageBreak/>
              <w:t xml:space="preserve">е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учитывать разные мнения и стремиться к координации различных позиций в сотрудничестве</w:t>
            </w:r>
          </w:p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Презентация «Окружность»</w:t>
            </w: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proofErr w:type="spellStart"/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Вх.,Т</w:t>
            </w:r>
            <w:proofErr w:type="spellEnd"/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50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Свойство и признак касательной к окружности. Теорема о равенстве касательных, проведенных из одной точки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, презентация «Свойство касательных»</w:t>
            </w: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51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3 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Решение задач по теме «Касательная к окружности»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 «Свойство касательных»</w:t>
            </w: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С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52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Градусная мера дуги окружности. Центральный угол. Соответствие между центральным углом и дугой окружности.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proofErr w:type="spellStart"/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,презентация</w:t>
            </w:r>
            <w:proofErr w:type="spellEnd"/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«Центральный угол»</w:t>
            </w: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53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Вписанный угол. Величина  вписанного угла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proofErr w:type="spellStart"/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,презентация</w:t>
            </w:r>
            <w:proofErr w:type="spellEnd"/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 «Вписанный угол»</w:t>
            </w: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 С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54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6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Метрические соотношения в окружности: свойства секущих, хорд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55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7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Решение задач по теме «Центральные и вписанные углы»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 «Центральный угол» «Вписанный угол»</w:t>
            </w: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Т.  </w:t>
            </w:r>
            <w:proofErr w:type="spellStart"/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С.р</w:t>
            </w:r>
            <w:proofErr w:type="spellEnd"/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56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8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Свойство биссектрисы угла. Замечательные точки треугольника: точка пересечения биссектрис.  Понятие о геометрическом месте точек</w:t>
            </w:r>
          </w:p>
        </w:tc>
        <w:tc>
          <w:tcPr>
            <w:tcW w:w="5250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Merge w:val="restart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резентация «Замечательные точки треугольника»</w:t>
            </w:r>
          </w:p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57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9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Серединный перпендикуляр к отрезку. Теорема о серединном перпендикуляре к отрезку. Замечательные точки треугольника: точка пересечения серединных перпендикуляров</w:t>
            </w:r>
          </w:p>
        </w:tc>
        <w:tc>
          <w:tcPr>
            <w:tcW w:w="5250" w:type="dxa"/>
            <w:vMerge w:val="restart"/>
          </w:tcPr>
          <w:p w:rsidR="00B70777" w:rsidRPr="00451BE3" w:rsidRDefault="00B70777" w:rsidP="00B70777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иметь представления о вписанной и описанной окружностях, точке пересечения высот, медиан, биссектрис и серединных перпендикуляров;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овладеть умениями: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доказательства теоремы о биссектрисе угла и следствия из нее, теоремы о серединном перпендикуляре к отрезку и следствия из нее, теоремы о пересечении высот треугольника;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– применения теоремы об окружности, вписанной в многоугольник, свойств описанного четырехугольника, теоремы об описанной окружности, свойств вписанного четырехугольника; полученных знаний при решении задач.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 w:val="restart"/>
          </w:tcPr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Регулятивные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осуществлять итоговый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br/>
              <w:t>и пошаговый контроль по результату.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Познавательные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строить речевое высказывание в устной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br/>
              <w:t>и письменной форме.</w:t>
            </w:r>
          </w:p>
          <w:p w:rsidR="00B70777" w:rsidRPr="00451BE3" w:rsidRDefault="00B70777" w:rsidP="00B70777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Коммуникативные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учитывать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разные мнения и стремиться к координации различных позиций в сотрудничестве</w:t>
            </w:r>
          </w:p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Merge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, Пр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58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0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еорема о пересечении высот треугольника. Решение задач на замечательные точки треугольника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Merge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59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1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Вписанная окружность. 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Окружность, вписанная в треугольник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Таблица, 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презентация «Вписанная окружность»</w:t>
            </w: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Т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lastRenderedPageBreak/>
              <w:t>60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2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Описанные многоугольники. Свойство описанного четырехугольника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61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3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Описанная окружность. Окружность, описанная около треугольника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аблица, презентация «Описанная окружность»</w:t>
            </w: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С.р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62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4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Вписанные многоугольники. Свойство вписанного четырехугольника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</w:tcPr>
          <w:p w:rsidR="00B70777" w:rsidRPr="00451BE3" w:rsidRDefault="00B70777" w:rsidP="00B70777">
            <w:pPr>
              <w:ind w:left="-5069" w:right="-5288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63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5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Окружность Эйлера. Решение задач по теме «Окружность»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</w:tcPr>
          <w:p w:rsidR="00B70777" w:rsidRPr="00451BE3" w:rsidRDefault="00B70777" w:rsidP="00B70777">
            <w:pPr>
              <w:ind w:left="-5069" w:right="-5288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64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6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Обобщающий урок по теме «Окружность»</w:t>
            </w:r>
          </w:p>
        </w:tc>
        <w:tc>
          <w:tcPr>
            <w:tcW w:w="5250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</w:tcPr>
          <w:p w:rsidR="00B70777" w:rsidRPr="00451BE3" w:rsidRDefault="00B70777" w:rsidP="00B70777">
            <w:pPr>
              <w:ind w:left="-5069" w:right="-5288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65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7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Контрольная работа по теме «Окружность»</w:t>
            </w:r>
          </w:p>
        </w:tc>
        <w:tc>
          <w:tcPr>
            <w:tcW w:w="5250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</w:tcPr>
          <w:p w:rsidR="00B70777" w:rsidRPr="00451BE3" w:rsidRDefault="00B70777" w:rsidP="00B70777">
            <w:pPr>
              <w:ind w:left="-5069" w:right="-5288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И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15276" w:type="dxa"/>
            <w:gridSpan w:val="8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bCs/>
                <w:color w:val="000000"/>
                <w:sz w:val="22"/>
                <w:szCs w:val="22"/>
              </w:rPr>
              <w:t>Повторение      (3 ч)</w:t>
            </w: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66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овторение. Четырехугольники</w:t>
            </w:r>
          </w:p>
        </w:tc>
        <w:tc>
          <w:tcPr>
            <w:tcW w:w="5250" w:type="dxa"/>
            <w:vMerge w:val="restart"/>
          </w:tcPr>
          <w:p w:rsidR="00B70777" w:rsidRPr="00451BE3" w:rsidRDefault="00B70777" w:rsidP="00B70777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овладеть умениями</w:t>
            </w: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и</w:t>
            </w:r>
            <w:r w:rsidRPr="00451BE3">
              <w:rPr>
                <w:rFonts w:ascii="Times New Roman" w:hAnsi="Times New Roman"/>
                <w:sz w:val="22"/>
                <w:szCs w:val="22"/>
              </w:rPr>
              <w:t>спользования приобретенных знаний и умений в практическойдеятельности и повседневной жизнидля исследования несложных практических ситуаций на основе изученных формул и свойств тел; вычисления площадей поверхностей пространственных тел при решении практических задач, используя при необходимости справочники и вычислительные устройства.</w:t>
            </w:r>
          </w:p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 w:val="restart"/>
          </w:tcPr>
          <w:p w:rsidR="00B70777" w:rsidRPr="00451BE3" w:rsidRDefault="00B70777" w:rsidP="00B70777">
            <w:pPr>
              <w:pStyle w:val="ParagraphStyle"/>
              <w:spacing w:line="252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Регулятивные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учитывать правило в планировании и контроле способа решения.</w:t>
            </w:r>
          </w:p>
          <w:p w:rsidR="00B70777" w:rsidRPr="00451BE3" w:rsidRDefault="00B70777" w:rsidP="00B70777">
            <w:pPr>
              <w:pStyle w:val="ParagraphStyle"/>
              <w:spacing w:line="252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Познавательные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>ориентироваться на разнообразие способов решения задач.</w:t>
            </w:r>
          </w:p>
          <w:p w:rsidR="00B70777" w:rsidRPr="00451BE3" w:rsidRDefault="00B70777" w:rsidP="00B70777">
            <w:pPr>
              <w:pStyle w:val="ParagraphStyle"/>
              <w:spacing w:line="252" w:lineRule="auto"/>
              <w:rPr>
                <w:rFonts w:ascii="Times New Roman" w:hAnsi="Times New Roman" w:cs="Times New Roman"/>
                <w:sz w:val="22"/>
                <w:szCs w:val="22"/>
              </w:rPr>
            </w:pPr>
            <w:r w:rsidRPr="00451BE3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Коммуникативные: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t xml:space="preserve">учитывать </w:t>
            </w:r>
            <w:r w:rsidRPr="00451BE3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разные мнения и стремиться к координации различных позиций в сотрудничестве</w:t>
            </w:r>
          </w:p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</w:tcPr>
          <w:p w:rsidR="00B70777" w:rsidRPr="00451BE3" w:rsidRDefault="00B70777" w:rsidP="00B70777">
            <w:pPr>
              <w:ind w:left="-5069" w:right="-5288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67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Повторение. Площадь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</w:tcPr>
          <w:p w:rsidR="00B70777" w:rsidRPr="00451BE3" w:rsidRDefault="00B70777" w:rsidP="00B70777">
            <w:pPr>
              <w:ind w:left="-5069" w:right="-5288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B70777" w:rsidRPr="00451BE3" w:rsidTr="00B70777">
        <w:trPr>
          <w:gridAfter w:val="6"/>
          <w:wAfter w:w="7560" w:type="dxa"/>
          <w:trHeight w:val="230"/>
        </w:trPr>
        <w:tc>
          <w:tcPr>
            <w:tcW w:w="665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68</w:t>
            </w:r>
          </w:p>
        </w:tc>
        <w:tc>
          <w:tcPr>
            <w:tcW w:w="72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2540" w:type="dxa"/>
            <w:vAlign w:val="bottom"/>
          </w:tcPr>
          <w:p w:rsidR="00B70777" w:rsidRPr="00451BE3" w:rsidRDefault="00B70777" w:rsidP="00B70777">
            <w:pPr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 xml:space="preserve">Повторение. Подобие треугольников. </w:t>
            </w:r>
          </w:p>
        </w:tc>
        <w:tc>
          <w:tcPr>
            <w:tcW w:w="5250" w:type="dxa"/>
            <w:vMerge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2129" w:type="dxa"/>
            <w:vMerge/>
          </w:tcPr>
          <w:p w:rsidR="00B70777" w:rsidRPr="00451BE3" w:rsidRDefault="00B70777" w:rsidP="00B70777">
            <w:pPr>
              <w:ind w:right="-5288" w:firstLine="33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842" w:type="dxa"/>
          </w:tcPr>
          <w:p w:rsidR="00B70777" w:rsidRPr="00451BE3" w:rsidRDefault="00B70777" w:rsidP="00B70777">
            <w:pPr>
              <w:ind w:left="-5069" w:right="-5288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993" w:type="dxa"/>
            <w:vAlign w:val="bottom"/>
          </w:tcPr>
          <w:p w:rsidR="00B70777" w:rsidRPr="00451BE3" w:rsidRDefault="00B70777" w:rsidP="00B70777">
            <w:pPr>
              <w:jc w:val="center"/>
              <w:rPr>
                <w:rFonts w:ascii="Times New Roman" w:hAnsi="Times New Roman"/>
                <w:color w:val="000000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color w:val="000000"/>
                <w:sz w:val="22"/>
                <w:szCs w:val="22"/>
              </w:rPr>
              <w:t>Т.</w:t>
            </w:r>
          </w:p>
        </w:tc>
        <w:tc>
          <w:tcPr>
            <w:tcW w:w="1134" w:type="dxa"/>
          </w:tcPr>
          <w:p w:rsidR="00B70777" w:rsidRPr="00451BE3" w:rsidRDefault="00B70777" w:rsidP="00B70777">
            <w:pPr>
              <w:ind w:right="-5288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</w:tbl>
    <w:p w:rsidR="00B70777" w:rsidRPr="00451BE3" w:rsidRDefault="00B70777" w:rsidP="00B70777">
      <w:pPr>
        <w:tabs>
          <w:tab w:val="left" w:pos="2715"/>
        </w:tabs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lastRenderedPageBreak/>
        <w:br w:type="textWrapping" w:clear="all"/>
      </w:r>
    </w:p>
    <w:p w:rsidR="00B70777" w:rsidRPr="00451BE3" w:rsidRDefault="00C23526" w:rsidP="00B70777">
      <w:pPr>
        <w:tabs>
          <w:tab w:val="left" w:pos="2715"/>
        </w:tabs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9 класс</w:t>
      </w:r>
    </w:p>
    <w:p w:rsidR="00F67DFC" w:rsidRPr="00451BE3" w:rsidRDefault="00F67DFC" w:rsidP="00B70777">
      <w:pPr>
        <w:tabs>
          <w:tab w:val="left" w:pos="2715"/>
        </w:tabs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ЦОР:</w:t>
      </w:r>
    </w:p>
    <w:p w:rsidR="00F67DFC" w:rsidRPr="00451BE3" w:rsidRDefault="00F67DFC" w:rsidP="00B70777">
      <w:pPr>
        <w:tabs>
          <w:tab w:val="left" w:pos="2715"/>
        </w:tabs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</w:rPr>
        <w:t xml:space="preserve">Интерактивные разработки уроков по темам учебника алгебры </w:t>
      </w:r>
      <w:r w:rsidRPr="00451BE3">
        <w:rPr>
          <w:rFonts w:ascii="Times New Roman" w:hAnsi="Times New Roman" w:cs="Times New Roman"/>
        </w:rPr>
        <w:br/>
        <w:t>Г.В. Дорофеева для 9 класса.</w:t>
      </w:r>
    </w:p>
    <w:p w:rsidR="00F67DFC" w:rsidRPr="00451BE3" w:rsidRDefault="008B45C7" w:rsidP="00B70777">
      <w:pPr>
        <w:tabs>
          <w:tab w:val="left" w:pos="2715"/>
        </w:tabs>
        <w:rPr>
          <w:rFonts w:ascii="Times New Roman" w:hAnsi="Times New Roman" w:cs="Times New Roman"/>
        </w:rPr>
      </w:pPr>
      <w:hyperlink r:id="rId248" w:history="1">
        <w:r w:rsidR="00F67DFC" w:rsidRPr="00451BE3">
          <w:rPr>
            <w:rStyle w:val="aff5"/>
            <w:rFonts w:ascii="Times New Roman" w:hAnsi="Times New Roman" w:cs="Times New Roman"/>
          </w:rPr>
          <w:t>http://seninvg07.narod.ru/005_matem_alg_9.htm</w:t>
        </w:r>
      </w:hyperlink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/>
      </w:tblPr>
      <w:tblGrid>
        <w:gridCol w:w="709"/>
        <w:gridCol w:w="6327"/>
        <w:gridCol w:w="1142"/>
        <w:gridCol w:w="4722"/>
      </w:tblGrid>
      <w:tr w:rsidR="00601853" w:rsidRPr="00451BE3" w:rsidTr="00980400">
        <w:trPr>
          <w:trHeight w:hRule="exact" w:val="58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spacing w:line="259" w:lineRule="exact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№ урока</w:t>
            </w: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59" w:lineRule="exact"/>
              <w:rPr>
                <w:rFonts w:ascii="Times New Roman" w:hAnsi="Times New Roman" w:cs="Times New Roman"/>
              </w:rPr>
            </w:pPr>
          </w:p>
        </w:tc>
        <w:tc>
          <w:tcPr>
            <w:tcW w:w="632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 xml:space="preserve">                              Тема урока</w:t>
            </w: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spacing w:line="269" w:lineRule="exact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№ пунк</w:t>
            </w:r>
            <w:r w:rsidRPr="00451BE3">
              <w:rPr>
                <w:rFonts w:ascii="Times New Roman" w:hAnsi="Times New Roman" w:cs="Times New Roman"/>
                <w:color w:val="000000"/>
              </w:rPr>
              <w:softHyphen/>
              <w:t>та</w:t>
            </w: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69" w:lineRule="exact"/>
              <w:rPr>
                <w:rFonts w:ascii="Times New Roman" w:hAnsi="Times New Roman" w:cs="Times New Roman"/>
              </w:rPr>
            </w:pPr>
          </w:p>
        </w:tc>
        <w:tc>
          <w:tcPr>
            <w:tcW w:w="472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980400" w:rsidP="00980400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Оборудование</w:t>
            </w: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</w:tbl>
    <w:p w:rsidR="00601853" w:rsidRPr="00451BE3" w:rsidRDefault="00601853" w:rsidP="00601853">
      <w:pPr>
        <w:shd w:val="clear" w:color="auto" w:fill="FFFFFF"/>
        <w:spacing w:before="235" w:after="254"/>
        <w:ind w:left="989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  <w:b/>
          <w:bCs/>
          <w:color w:val="000000"/>
        </w:rPr>
        <w:t>Глава 1. Неравенства                        (18 часов)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/>
      </w:tblPr>
      <w:tblGrid>
        <w:gridCol w:w="709"/>
        <w:gridCol w:w="6347"/>
        <w:gridCol w:w="1142"/>
        <w:gridCol w:w="4702"/>
      </w:tblGrid>
      <w:tr w:rsidR="00601853" w:rsidRPr="00451BE3" w:rsidTr="00980400">
        <w:trPr>
          <w:trHeight w:hRule="exact" w:val="62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1.</w:t>
            </w: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Действительные числа. Этапы развития  представления  о числе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1.1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0400" w:rsidRPr="00451BE3" w:rsidRDefault="008B45C7" w:rsidP="00980400">
            <w:pPr>
              <w:tabs>
                <w:tab w:val="left" w:pos="2715"/>
              </w:tabs>
              <w:rPr>
                <w:rFonts w:ascii="Times New Roman" w:hAnsi="Times New Roman" w:cs="Times New Roman"/>
              </w:rPr>
            </w:pPr>
            <w:hyperlink r:id="rId249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://seninvg07.narod.ru/005_matem_alg_9.htm</w:t>
              </w:r>
            </w:hyperlink>
          </w:p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1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2.</w:t>
            </w: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Бесконечные десятичные дроби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1.1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0400" w:rsidRPr="00451BE3" w:rsidRDefault="008B45C7" w:rsidP="00980400">
            <w:pPr>
              <w:tabs>
                <w:tab w:val="left" w:pos="2715"/>
              </w:tabs>
              <w:rPr>
                <w:rFonts w:ascii="Times New Roman" w:hAnsi="Times New Roman" w:cs="Times New Roman"/>
              </w:rPr>
            </w:pPr>
            <w:hyperlink r:id="rId250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://seninvg07.narod.ru/005_matem_alg_9.htm</w:t>
              </w:r>
            </w:hyperlink>
          </w:p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3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3.</w:t>
            </w: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Сравнение и округление действительных чисел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1.1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0400" w:rsidRPr="00451BE3" w:rsidRDefault="008B45C7" w:rsidP="00980400">
            <w:pPr>
              <w:tabs>
                <w:tab w:val="left" w:pos="2715"/>
              </w:tabs>
              <w:rPr>
                <w:rFonts w:ascii="Times New Roman" w:hAnsi="Times New Roman" w:cs="Times New Roman"/>
              </w:rPr>
            </w:pPr>
            <w:hyperlink r:id="rId251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://seninvg07.narod.ru/005_matem_alg_9.htm</w:t>
              </w:r>
            </w:hyperlink>
          </w:p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15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4.</w:t>
            </w: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Общие свойства числовых неравенств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1.2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0400" w:rsidRPr="00451BE3" w:rsidRDefault="008B45C7" w:rsidP="00980400">
            <w:pPr>
              <w:tabs>
                <w:tab w:val="left" w:pos="2715"/>
              </w:tabs>
              <w:rPr>
                <w:rFonts w:ascii="Times New Roman" w:hAnsi="Times New Roman" w:cs="Times New Roman"/>
              </w:rPr>
            </w:pPr>
            <w:hyperlink r:id="rId252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://seninvg07.narod.ru/005_matem_alg_9.htm</w:t>
              </w:r>
            </w:hyperlink>
          </w:p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65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5.</w:t>
            </w: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69" w:lineRule="exact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Применение свойств неравенств  при  сравнении и оценке значений выражений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1.2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980400" w:rsidRPr="00451BE3" w:rsidRDefault="008B45C7" w:rsidP="00980400">
            <w:pPr>
              <w:tabs>
                <w:tab w:val="left" w:pos="2715"/>
              </w:tabs>
              <w:rPr>
                <w:rFonts w:ascii="Times New Roman" w:hAnsi="Times New Roman" w:cs="Times New Roman"/>
              </w:rPr>
            </w:pPr>
            <w:hyperlink r:id="rId253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://seninvg07.narod.ru/005_matem_alg_9.htm</w:t>
              </w:r>
            </w:hyperlink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23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6.</w:t>
            </w: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Линейные неравенства. Равносильность неравенств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1.3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0400" w:rsidRPr="00451BE3" w:rsidRDefault="008B45C7" w:rsidP="00980400">
            <w:pPr>
              <w:tabs>
                <w:tab w:val="left" w:pos="2715"/>
              </w:tabs>
              <w:rPr>
                <w:rFonts w:ascii="Times New Roman" w:hAnsi="Times New Roman" w:cs="Times New Roman"/>
              </w:rPr>
            </w:pPr>
            <w:hyperlink r:id="rId254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://seninvg07.narod.ru/005_matem_alg_9.htm</w:t>
              </w:r>
            </w:hyperlink>
          </w:p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63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lastRenderedPageBreak/>
              <w:t>7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Применение равносильных преобразований при решении неравенств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1.3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0400" w:rsidRPr="00451BE3" w:rsidRDefault="008B45C7" w:rsidP="00980400">
            <w:pPr>
              <w:tabs>
                <w:tab w:val="left" w:pos="2715"/>
              </w:tabs>
              <w:rPr>
                <w:rFonts w:ascii="Times New Roman" w:hAnsi="Times New Roman" w:cs="Times New Roman"/>
              </w:rPr>
            </w:pPr>
            <w:hyperlink r:id="rId255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://seninvg07.narod.ru/005_matem_alg_9.htm</w:t>
              </w:r>
            </w:hyperlink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2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8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Решение линейных неравенств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1.3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0400" w:rsidRPr="00451BE3" w:rsidRDefault="008B45C7" w:rsidP="00980400">
            <w:pPr>
              <w:tabs>
                <w:tab w:val="left" w:pos="2715"/>
              </w:tabs>
              <w:rPr>
                <w:rFonts w:ascii="Times New Roman" w:hAnsi="Times New Roman" w:cs="Times New Roman"/>
              </w:rPr>
            </w:pPr>
            <w:hyperlink r:id="rId256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://seninvg07.narod.ru/005_matem_alg_9.htm</w:t>
              </w:r>
            </w:hyperlink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20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9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Решение задач с помощью неравенств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1.3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27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10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Система  линейных неравенств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1.4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33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11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Решение систем  линейных неравенств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1.4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10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12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Двойные неравенства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1.4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8B45C7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hyperlink r:id="rId257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s://infourok.ru/urok-reshenie-dvoynih-neravenstv-3772677.html</w:t>
              </w:r>
            </w:hyperlink>
          </w:p>
        </w:tc>
      </w:tr>
      <w:tr w:rsidR="00601853" w:rsidRPr="00451BE3" w:rsidTr="00980400">
        <w:trPr>
          <w:trHeight w:hRule="exact" w:val="432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13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Решение задач с помощью систем  неравенств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1.4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2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14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Доказательство неравенств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1.5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700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15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Неравенство о среднем арифметическом и среднем геометрическом двух чисел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1.5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35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16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Приближенное значение величины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1.6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33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17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Относительная погрешность  измерения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1.6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2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18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</w:rPr>
            </w:pPr>
            <w:r w:rsidRPr="00451BE3">
              <w:rPr>
                <w:rFonts w:ascii="Times New Roman" w:hAnsi="Times New Roman" w:cs="Times New Roman"/>
                <w:b/>
              </w:rPr>
              <w:t>Контрольная работа №1</w:t>
            </w:r>
            <w:r w:rsidR="00E30A93" w:rsidRPr="00451BE3">
              <w:rPr>
                <w:rFonts w:ascii="Times New Roman" w:hAnsi="Times New Roman" w:cs="Times New Roman"/>
                <w:b/>
              </w:rPr>
              <w:t>по теме: «Неравенства»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</w:tbl>
    <w:p w:rsidR="00601853" w:rsidRPr="00451BE3" w:rsidRDefault="00601853" w:rsidP="00601853">
      <w:pPr>
        <w:rPr>
          <w:rFonts w:ascii="Times New Roman" w:hAnsi="Times New Roman" w:cs="Times New Roman"/>
        </w:rPr>
      </w:pPr>
    </w:p>
    <w:p w:rsidR="00601853" w:rsidRPr="00451BE3" w:rsidRDefault="00601853" w:rsidP="00601853">
      <w:pPr>
        <w:shd w:val="clear" w:color="auto" w:fill="FFFFFF"/>
        <w:spacing w:before="235" w:after="254"/>
        <w:ind w:left="989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  <w:b/>
          <w:bCs/>
          <w:color w:val="000000"/>
        </w:rPr>
        <w:t>Глава 2. Квадратичная функция         (19 часов)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/>
      </w:tblPr>
      <w:tblGrid>
        <w:gridCol w:w="845"/>
        <w:gridCol w:w="6211"/>
        <w:gridCol w:w="1142"/>
        <w:gridCol w:w="4702"/>
      </w:tblGrid>
      <w:tr w:rsidR="00601853" w:rsidRPr="00451BE3" w:rsidTr="00980400">
        <w:trPr>
          <w:trHeight w:hRule="exact" w:val="420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19.</w:t>
            </w: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Определение квадратичной  функции  и  ее график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2.1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0400" w:rsidRPr="00451BE3" w:rsidRDefault="008B45C7" w:rsidP="00980400">
            <w:pPr>
              <w:tabs>
                <w:tab w:val="left" w:pos="2715"/>
              </w:tabs>
              <w:rPr>
                <w:rFonts w:ascii="Times New Roman" w:hAnsi="Times New Roman" w:cs="Times New Roman"/>
              </w:rPr>
            </w:pPr>
            <w:hyperlink r:id="rId258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://seninvg07.narod.ru/005_matem_alg_9.htm</w:t>
              </w:r>
            </w:hyperlink>
          </w:p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26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20.</w:t>
            </w: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Ось симметрии и вершина параболы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2.1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33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21.</w:t>
            </w: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Область значений и нули функции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2.1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25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22.</w:t>
            </w: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vertAlign w:val="superscript"/>
              </w:rPr>
            </w:pPr>
            <w:r w:rsidRPr="00451BE3">
              <w:rPr>
                <w:rFonts w:ascii="Times New Roman" w:hAnsi="Times New Roman" w:cs="Times New Roman"/>
              </w:rPr>
              <w:t>График и свойства функции  у=</w:t>
            </w:r>
            <w:r w:rsidRPr="00451BE3">
              <w:rPr>
                <w:rFonts w:ascii="Times New Roman" w:hAnsi="Times New Roman" w:cs="Times New Roman"/>
                <w:lang w:val="en-US"/>
              </w:rPr>
              <w:t>a</w:t>
            </w:r>
            <w:r w:rsidRPr="00451BE3">
              <w:rPr>
                <w:rFonts w:ascii="Times New Roman" w:hAnsi="Times New Roman" w:cs="Times New Roman"/>
              </w:rPr>
              <w:t>х</w:t>
            </w:r>
            <w:r w:rsidRPr="00451BE3">
              <w:rPr>
                <w:rFonts w:ascii="Times New Roman" w:hAnsi="Times New Roman" w:cs="Times New Roman"/>
                <w:vertAlign w:val="superscript"/>
              </w:rPr>
              <w:t>2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2.2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0400" w:rsidRPr="00451BE3" w:rsidRDefault="008B45C7" w:rsidP="00980400">
            <w:pPr>
              <w:tabs>
                <w:tab w:val="left" w:pos="2715"/>
              </w:tabs>
              <w:rPr>
                <w:rFonts w:ascii="Times New Roman" w:hAnsi="Times New Roman" w:cs="Times New Roman"/>
              </w:rPr>
            </w:pPr>
            <w:hyperlink r:id="rId259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://seninvg07.narod.ru/005_matem_alg_9.htm</w:t>
              </w:r>
            </w:hyperlink>
          </w:p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25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23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Построение графика  функции  у=ах</w:t>
            </w:r>
            <w:r w:rsidRPr="00451BE3">
              <w:rPr>
                <w:rFonts w:ascii="Times New Roman" w:hAnsi="Times New Roman" w:cs="Times New Roman"/>
                <w:vertAlign w:val="superscript"/>
              </w:rPr>
              <w:t>2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2.2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53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24.</w:t>
            </w: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69" w:lineRule="exact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Сдвиг графика  функции  у=ах</w:t>
            </w:r>
            <w:r w:rsidRPr="00451BE3">
              <w:rPr>
                <w:rFonts w:ascii="Times New Roman" w:hAnsi="Times New Roman" w:cs="Times New Roman"/>
                <w:vertAlign w:val="superscript"/>
              </w:rPr>
              <w:t xml:space="preserve">2 </w:t>
            </w:r>
            <w:r w:rsidRPr="00451BE3">
              <w:rPr>
                <w:rFonts w:ascii="Times New Roman" w:hAnsi="Times New Roman" w:cs="Times New Roman"/>
              </w:rPr>
              <w:t xml:space="preserve"> вдоль оси ординат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2.3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44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lastRenderedPageBreak/>
              <w:t>25.</w:t>
            </w: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Построение графика  функции  у=ах</w:t>
            </w:r>
            <w:r w:rsidRPr="00451BE3">
              <w:rPr>
                <w:rFonts w:ascii="Times New Roman" w:hAnsi="Times New Roman" w:cs="Times New Roman"/>
                <w:vertAlign w:val="superscript"/>
              </w:rPr>
              <w:t>2</w:t>
            </w:r>
            <w:r w:rsidRPr="00451BE3">
              <w:rPr>
                <w:rFonts w:ascii="Times New Roman" w:hAnsi="Times New Roman" w:cs="Times New Roman"/>
              </w:rPr>
              <w:t>+</w:t>
            </w:r>
            <w:r w:rsidRPr="00451BE3">
              <w:rPr>
                <w:rFonts w:ascii="Times New Roman" w:hAnsi="Times New Roman" w:cs="Times New Roman"/>
                <w:lang w:val="en-US"/>
              </w:rPr>
              <w:t>q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2.3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22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26.</w:t>
            </w: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Сдвиг графика  функции  у=ах</w:t>
            </w:r>
            <w:r w:rsidRPr="00451BE3">
              <w:rPr>
                <w:rFonts w:ascii="Times New Roman" w:hAnsi="Times New Roman" w:cs="Times New Roman"/>
                <w:vertAlign w:val="superscript"/>
              </w:rPr>
              <w:t xml:space="preserve">2 </w:t>
            </w:r>
            <w:r w:rsidRPr="00451BE3">
              <w:rPr>
                <w:rFonts w:ascii="Times New Roman" w:hAnsi="Times New Roman" w:cs="Times New Roman"/>
              </w:rPr>
              <w:t xml:space="preserve"> вдоль оси абсцисс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2.3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44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27.</w:t>
            </w: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vertAlign w:val="superscript"/>
              </w:rPr>
            </w:pPr>
            <w:r w:rsidRPr="00451BE3">
              <w:rPr>
                <w:rFonts w:ascii="Times New Roman" w:hAnsi="Times New Roman" w:cs="Times New Roman"/>
              </w:rPr>
              <w:t xml:space="preserve">Построение графика </w:t>
            </w:r>
            <w:proofErr w:type="spellStart"/>
            <w:r w:rsidRPr="00451BE3">
              <w:rPr>
                <w:rFonts w:ascii="Times New Roman" w:hAnsi="Times New Roman" w:cs="Times New Roman"/>
              </w:rPr>
              <w:t>у=а</w:t>
            </w:r>
            <w:proofErr w:type="spellEnd"/>
            <w:r w:rsidRPr="00451BE3">
              <w:rPr>
                <w:rFonts w:ascii="Times New Roman" w:hAnsi="Times New Roman" w:cs="Times New Roman"/>
              </w:rPr>
              <w:t>(</w:t>
            </w:r>
            <w:proofErr w:type="spellStart"/>
            <w:r w:rsidRPr="00451BE3">
              <w:rPr>
                <w:rFonts w:ascii="Times New Roman" w:hAnsi="Times New Roman" w:cs="Times New Roman"/>
              </w:rPr>
              <w:t>х+р</w:t>
            </w:r>
            <w:proofErr w:type="spellEnd"/>
            <w:r w:rsidRPr="00451BE3">
              <w:rPr>
                <w:rFonts w:ascii="Times New Roman" w:hAnsi="Times New Roman" w:cs="Times New Roman"/>
              </w:rPr>
              <w:t>)</w:t>
            </w:r>
            <w:r w:rsidRPr="00451BE3">
              <w:rPr>
                <w:rFonts w:ascii="Times New Roman" w:hAnsi="Times New Roman" w:cs="Times New Roman"/>
                <w:vertAlign w:val="superscript"/>
              </w:rPr>
              <w:t>2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2.3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21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28.</w:t>
            </w: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Построение графика  функции  у= а(х+</w:t>
            </w:r>
            <w:r w:rsidRPr="00451BE3">
              <w:rPr>
                <w:rFonts w:ascii="Times New Roman" w:hAnsi="Times New Roman" w:cs="Times New Roman"/>
                <w:lang w:val="en-US"/>
              </w:rPr>
              <w:t>p</w:t>
            </w:r>
            <w:r w:rsidRPr="00451BE3">
              <w:rPr>
                <w:rFonts w:ascii="Times New Roman" w:hAnsi="Times New Roman" w:cs="Times New Roman"/>
              </w:rPr>
              <w:t>)</w:t>
            </w:r>
            <w:r w:rsidRPr="00451BE3">
              <w:rPr>
                <w:rFonts w:ascii="Times New Roman" w:hAnsi="Times New Roman" w:cs="Times New Roman"/>
                <w:vertAlign w:val="superscript"/>
              </w:rPr>
              <w:t>2</w:t>
            </w:r>
            <w:r w:rsidRPr="00451BE3">
              <w:rPr>
                <w:rFonts w:ascii="Times New Roman" w:hAnsi="Times New Roman" w:cs="Times New Roman"/>
              </w:rPr>
              <w:t>+</w:t>
            </w:r>
            <w:r w:rsidRPr="00451BE3">
              <w:rPr>
                <w:rFonts w:ascii="Times New Roman" w:hAnsi="Times New Roman" w:cs="Times New Roman"/>
                <w:lang w:val="en-US"/>
              </w:rPr>
              <w:t>q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2.3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26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29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69" w:lineRule="exact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График функции  у=ах</w:t>
            </w:r>
            <w:r w:rsidRPr="00451BE3">
              <w:rPr>
                <w:rFonts w:ascii="Times New Roman" w:hAnsi="Times New Roman" w:cs="Times New Roman"/>
                <w:vertAlign w:val="superscript"/>
              </w:rPr>
              <w:t>2</w:t>
            </w:r>
            <w:r w:rsidRPr="00451BE3">
              <w:rPr>
                <w:rFonts w:ascii="Times New Roman" w:hAnsi="Times New Roman" w:cs="Times New Roman"/>
              </w:rPr>
              <w:t>+вх +с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2.4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1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30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69" w:lineRule="exact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Построение графика  функции  у=ах</w:t>
            </w:r>
            <w:r w:rsidRPr="00451BE3">
              <w:rPr>
                <w:rFonts w:ascii="Times New Roman" w:hAnsi="Times New Roman" w:cs="Times New Roman"/>
                <w:vertAlign w:val="superscript"/>
              </w:rPr>
              <w:t>2</w:t>
            </w:r>
            <w:r w:rsidRPr="00451BE3">
              <w:rPr>
                <w:rFonts w:ascii="Times New Roman" w:hAnsi="Times New Roman" w:cs="Times New Roman"/>
              </w:rPr>
              <w:t>+</w:t>
            </w:r>
            <w:r w:rsidRPr="00451BE3">
              <w:rPr>
                <w:rFonts w:ascii="Times New Roman" w:hAnsi="Times New Roman" w:cs="Times New Roman"/>
                <w:lang w:val="en-US"/>
              </w:rPr>
              <w:t>b</w:t>
            </w:r>
            <w:r w:rsidRPr="00451BE3">
              <w:rPr>
                <w:rFonts w:ascii="Times New Roman" w:hAnsi="Times New Roman" w:cs="Times New Roman"/>
              </w:rPr>
              <w:t>х +с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2.4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8B45C7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  <w:hyperlink r:id="rId260" w:history="1">
              <w:r w:rsidR="00980400" w:rsidRPr="00451BE3">
                <w:rPr>
                  <w:rStyle w:val="aff5"/>
                  <w:rFonts w:ascii="Times New Roman" w:eastAsia="Times New Roman" w:hAnsi="Times New Roman" w:cs="Times New Roman"/>
                </w:rPr>
                <w:t>https://uchitelya.com/matematika/17132-prezentaciya-postroenie-grafika-funkcii-u-ah2-bh-s.html</w:t>
              </w:r>
            </w:hyperlink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25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31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Свойства функции  у=ах</w:t>
            </w:r>
            <w:r w:rsidRPr="00451BE3">
              <w:rPr>
                <w:rFonts w:ascii="Times New Roman" w:hAnsi="Times New Roman" w:cs="Times New Roman"/>
                <w:vertAlign w:val="superscript"/>
              </w:rPr>
              <w:t>2</w:t>
            </w:r>
            <w:r w:rsidRPr="00451BE3">
              <w:rPr>
                <w:rFonts w:ascii="Times New Roman" w:hAnsi="Times New Roman" w:cs="Times New Roman"/>
              </w:rPr>
              <w:t>+</w:t>
            </w:r>
            <w:r w:rsidRPr="00451BE3">
              <w:rPr>
                <w:rFonts w:ascii="Times New Roman" w:hAnsi="Times New Roman" w:cs="Times New Roman"/>
                <w:lang w:val="en-US"/>
              </w:rPr>
              <w:t>b</w:t>
            </w:r>
            <w:r w:rsidRPr="00451BE3">
              <w:rPr>
                <w:rFonts w:ascii="Times New Roman" w:hAnsi="Times New Roman" w:cs="Times New Roman"/>
              </w:rPr>
              <w:t>х +с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2.4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30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32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Решение задач с помощью графика  функции  у=ах</w:t>
            </w:r>
            <w:r w:rsidRPr="00451BE3">
              <w:rPr>
                <w:rFonts w:ascii="Times New Roman" w:hAnsi="Times New Roman" w:cs="Times New Roman"/>
                <w:vertAlign w:val="superscript"/>
              </w:rPr>
              <w:t>2</w:t>
            </w:r>
            <w:r w:rsidRPr="00451BE3">
              <w:rPr>
                <w:rFonts w:ascii="Times New Roman" w:hAnsi="Times New Roman" w:cs="Times New Roman"/>
              </w:rPr>
              <w:t>+</w:t>
            </w:r>
            <w:r w:rsidRPr="00451BE3">
              <w:rPr>
                <w:rFonts w:ascii="Times New Roman" w:hAnsi="Times New Roman" w:cs="Times New Roman"/>
                <w:lang w:val="en-US"/>
              </w:rPr>
              <w:t>b</w:t>
            </w:r>
            <w:r w:rsidRPr="00451BE3">
              <w:rPr>
                <w:rFonts w:ascii="Times New Roman" w:hAnsi="Times New Roman" w:cs="Times New Roman"/>
              </w:rPr>
              <w:t>х +с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2.4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30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33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Квадратные неравенства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2.5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683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34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Решение квадратных неравенств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2.5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8B45C7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hyperlink r:id="rId261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s://interneturok.ru/lesson/algebra/9-klass/sistemy-racionalnyh-neravenstv/reshenie-kvadratnyh-neravenstv-2</w:t>
              </w:r>
            </w:hyperlink>
          </w:p>
        </w:tc>
      </w:tr>
      <w:tr w:rsidR="00601853" w:rsidRPr="00451BE3" w:rsidTr="00980400">
        <w:trPr>
          <w:trHeight w:hRule="exact" w:val="430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35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Решение систем  неравенств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2.5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682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36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Решение задач, сводящихся к решению квадратных неравенств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2.5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23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37.</w:t>
            </w: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  <w:b/>
              </w:rPr>
            </w:pPr>
            <w:r w:rsidRPr="00451BE3">
              <w:rPr>
                <w:rFonts w:ascii="Times New Roman" w:hAnsi="Times New Roman" w:cs="Times New Roman"/>
                <w:b/>
                <w:color w:val="000000"/>
              </w:rPr>
              <w:t>Контрольная работа № 2</w:t>
            </w: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</w:tbl>
    <w:p w:rsidR="00601853" w:rsidRPr="00451BE3" w:rsidRDefault="00601853" w:rsidP="00601853">
      <w:pPr>
        <w:shd w:val="clear" w:color="auto" w:fill="FFFFFF"/>
        <w:spacing w:before="230" w:after="259"/>
        <w:ind w:left="941"/>
        <w:rPr>
          <w:rFonts w:ascii="Times New Roman" w:hAnsi="Times New Roman" w:cs="Times New Roman"/>
        </w:rPr>
      </w:pPr>
      <w:r w:rsidRPr="00451BE3">
        <w:rPr>
          <w:rFonts w:ascii="Times New Roman" w:hAnsi="Times New Roman" w:cs="Times New Roman"/>
          <w:b/>
          <w:bCs/>
          <w:color w:val="000000"/>
        </w:rPr>
        <w:t>Глава 3. Уравнения и системы уравнений  (26 часов)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/>
      </w:tblPr>
      <w:tblGrid>
        <w:gridCol w:w="709"/>
        <w:gridCol w:w="6347"/>
        <w:gridCol w:w="1142"/>
        <w:gridCol w:w="4702"/>
      </w:tblGrid>
      <w:tr w:rsidR="00601853" w:rsidRPr="00451BE3" w:rsidTr="00980400">
        <w:trPr>
          <w:trHeight w:hRule="exact" w:val="46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38.</w:t>
            </w: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Рациональные выражения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3.1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0400" w:rsidRPr="00451BE3" w:rsidRDefault="008B45C7" w:rsidP="00980400">
            <w:pPr>
              <w:tabs>
                <w:tab w:val="left" w:pos="2715"/>
              </w:tabs>
              <w:rPr>
                <w:rFonts w:ascii="Times New Roman" w:hAnsi="Times New Roman" w:cs="Times New Roman"/>
              </w:rPr>
            </w:pPr>
            <w:hyperlink r:id="rId262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://seninvg07.narod.ru/005_matem_alg_9.htm</w:t>
              </w:r>
            </w:hyperlink>
          </w:p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1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39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Область определения рациональных выражений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3.1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0400" w:rsidRPr="00451BE3" w:rsidRDefault="008B45C7" w:rsidP="00980400">
            <w:pPr>
              <w:tabs>
                <w:tab w:val="left" w:pos="2715"/>
              </w:tabs>
              <w:rPr>
                <w:rFonts w:ascii="Times New Roman" w:hAnsi="Times New Roman" w:cs="Times New Roman"/>
              </w:rPr>
            </w:pPr>
            <w:hyperlink r:id="rId263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://seninvg07.narod.ru/005_matem_alg_9.htm</w:t>
              </w:r>
            </w:hyperlink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24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40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Упрощение  рациональных выражений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3.1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1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41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Доказательство тождеств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3.1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23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42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Целые уравнения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3.2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0400" w:rsidRPr="00451BE3" w:rsidRDefault="008B45C7" w:rsidP="00980400">
            <w:pPr>
              <w:tabs>
                <w:tab w:val="left" w:pos="2715"/>
              </w:tabs>
              <w:rPr>
                <w:rFonts w:ascii="Times New Roman" w:hAnsi="Times New Roman" w:cs="Times New Roman"/>
              </w:rPr>
            </w:pPr>
            <w:hyperlink r:id="rId264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://seninvg07.narod.ru/005_matem_alg_9.htm</w:t>
              </w:r>
            </w:hyperlink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2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lastRenderedPageBreak/>
              <w:t>43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Решение целых уравнений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3.2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20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44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Дробные уравнения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3.3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0400" w:rsidRPr="00451BE3" w:rsidRDefault="008B45C7" w:rsidP="00980400">
            <w:pPr>
              <w:tabs>
                <w:tab w:val="left" w:pos="2715"/>
              </w:tabs>
              <w:rPr>
                <w:rFonts w:ascii="Times New Roman" w:hAnsi="Times New Roman" w:cs="Times New Roman"/>
              </w:rPr>
            </w:pPr>
            <w:hyperlink r:id="rId265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://seninvg07.narod.ru/005_matem_alg_9.htm</w:t>
              </w:r>
            </w:hyperlink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2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45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Решение дробных  уравнений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3.3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8B45C7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hyperlink r:id="rId266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s://resh.edu.ru/subject/lesson/2741/main/</w:t>
              </w:r>
            </w:hyperlink>
          </w:p>
        </w:tc>
      </w:tr>
      <w:tr w:rsidR="00601853" w:rsidRPr="00451BE3" w:rsidTr="00980400">
        <w:trPr>
          <w:trHeight w:hRule="exact" w:val="433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46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Решение дробных  уравнений с помощью  подстановки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3.3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25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47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Решение задач на движение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3.4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30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48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69" w:lineRule="exact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Решение задач на движение по воде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3.4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0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49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69" w:lineRule="exact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Решение задач на проценты</w:t>
            </w:r>
            <w:r w:rsidR="00192B8E" w:rsidRPr="00451BE3">
              <w:rPr>
                <w:rFonts w:ascii="Times New Roman" w:hAnsi="Times New Roman" w:cs="Times New Roman"/>
              </w:rPr>
              <w:t>.  2 часа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3.4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2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50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 xml:space="preserve">Решение задач на совместную работу 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3.4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21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51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  <w:b/>
              </w:rPr>
            </w:pPr>
            <w:r w:rsidRPr="00451BE3">
              <w:rPr>
                <w:rFonts w:ascii="Times New Roman" w:hAnsi="Times New Roman" w:cs="Times New Roman"/>
                <w:b/>
                <w:color w:val="000000"/>
              </w:rPr>
              <w:t>Контрольная работа № 3</w:t>
            </w: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28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52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Системы уравнений с двумя переменными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3.5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0400" w:rsidRPr="00451BE3" w:rsidRDefault="008B45C7" w:rsidP="00980400">
            <w:pPr>
              <w:tabs>
                <w:tab w:val="left" w:pos="2715"/>
              </w:tabs>
              <w:rPr>
                <w:rFonts w:ascii="Times New Roman" w:hAnsi="Times New Roman" w:cs="Times New Roman"/>
              </w:rPr>
            </w:pPr>
            <w:hyperlink r:id="rId267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://seninvg07.narod.ru/005_matem_alg_9.htm</w:t>
              </w:r>
            </w:hyperlink>
          </w:p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700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53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Решение систем уравнений  с  двумя переменными способом подстановки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3.5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69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54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Решение систем уравнений  с двумя переменными способом  сложения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3.5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57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55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Графический способ решения систем уравнений  с двумя переменными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3.5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1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56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Решение систем уравнений  с двумя переменными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3.5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1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57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Решение задач на движение с помощью систем уравнений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3.6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70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58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Решение геометрических задач с помощью систем уравнений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3.6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55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59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Графическое исследование уравнений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3.7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51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60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Решение уравнений с помощью графиков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3.7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28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61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Уравнения с параметром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3.8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8B45C7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  <w:hyperlink r:id="rId268" w:history="1">
              <w:r w:rsidR="00980400" w:rsidRPr="00451BE3">
                <w:rPr>
                  <w:rStyle w:val="aff5"/>
                  <w:rFonts w:ascii="Times New Roman" w:eastAsia="Times New Roman" w:hAnsi="Times New Roman" w:cs="Times New Roman"/>
                </w:rPr>
                <w:t>https://urok.1sept.ru/articles/534897</w:t>
              </w:r>
            </w:hyperlink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59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lastRenderedPageBreak/>
              <w:t>62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Решение систем уравнений второй степени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3.9</w:t>
            </w: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526"/>
        </w:trPr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 xml:space="preserve">   63.</w:t>
            </w:r>
          </w:p>
        </w:tc>
        <w:tc>
          <w:tcPr>
            <w:tcW w:w="634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  <w:b/>
              </w:rPr>
            </w:pPr>
            <w:r w:rsidRPr="00451BE3">
              <w:rPr>
                <w:rFonts w:ascii="Times New Roman" w:hAnsi="Times New Roman" w:cs="Times New Roman"/>
                <w:b/>
                <w:color w:val="000000"/>
              </w:rPr>
              <w:t>Контрольная работа № 4</w:t>
            </w: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  <w:tc>
          <w:tcPr>
            <w:tcW w:w="47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</w:tbl>
    <w:p w:rsidR="00601853" w:rsidRPr="00451BE3" w:rsidRDefault="00601853" w:rsidP="00601853">
      <w:pPr>
        <w:rPr>
          <w:rFonts w:ascii="Times New Roman" w:hAnsi="Times New Roman" w:cs="Times New Roman"/>
        </w:rPr>
      </w:pPr>
    </w:p>
    <w:p w:rsidR="00601853" w:rsidRPr="00451BE3" w:rsidRDefault="00601853" w:rsidP="00601853">
      <w:pPr>
        <w:rPr>
          <w:rFonts w:ascii="Times New Roman" w:hAnsi="Times New Roman" w:cs="Times New Roman"/>
        </w:rPr>
      </w:pPr>
    </w:p>
    <w:p w:rsidR="00601853" w:rsidRPr="00451BE3" w:rsidRDefault="00601853" w:rsidP="00601853">
      <w:pPr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 xml:space="preserve">      Глава 4. Арифметическая и геометрическая  прогрессии   (18 часов)</w:t>
      </w:r>
    </w:p>
    <w:p w:rsidR="00601853" w:rsidRPr="00451BE3" w:rsidRDefault="00601853" w:rsidP="00601853">
      <w:pPr>
        <w:rPr>
          <w:rFonts w:ascii="Times New Roman" w:hAnsi="Times New Roman" w:cs="Times New Roman"/>
        </w:rPr>
      </w:pPr>
    </w:p>
    <w:p w:rsidR="00601853" w:rsidRPr="00451BE3" w:rsidRDefault="00601853" w:rsidP="00601853">
      <w:pPr>
        <w:rPr>
          <w:rFonts w:ascii="Times New Roman" w:hAnsi="Times New Roman" w:cs="Times New Roman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4A0"/>
      </w:tblPr>
      <w:tblGrid>
        <w:gridCol w:w="845"/>
        <w:gridCol w:w="6211"/>
        <w:gridCol w:w="1142"/>
        <w:gridCol w:w="4843"/>
      </w:tblGrid>
      <w:tr w:rsidR="00601853" w:rsidRPr="00451BE3" w:rsidTr="00980400">
        <w:trPr>
          <w:trHeight w:hRule="exact" w:val="532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64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Числовые последовательности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4.1</w:t>
            </w:r>
          </w:p>
        </w:tc>
        <w:tc>
          <w:tcPr>
            <w:tcW w:w="4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0400" w:rsidRPr="00451BE3" w:rsidRDefault="008B45C7" w:rsidP="00980400">
            <w:pPr>
              <w:tabs>
                <w:tab w:val="left" w:pos="2715"/>
              </w:tabs>
              <w:rPr>
                <w:rFonts w:ascii="Times New Roman" w:hAnsi="Times New Roman" w:cs="Times New Roman"/>
              </w:rPr>
            </w:pPr>
            <w:hyperlink r:id="rId269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://seninvg07.narod.ru/005_matem_alg_9.htm</w:t>
              </w:r>
            </w:hyperlink>
          </w:p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26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65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 xml:space="preserve">Формула  </w:t>
            </w:r>
            <w:r w:rsidRPr="00451BE3">
              <w:rPr>
                <w:rFonts w:ascii="Times New Roman" w:hAnsi="Times New Roman" w:cs="Times New Roman"/>
                <w:color w:val="000000"/>
                <w:lang w:val="en-US"/>
              </w:rPr>
              <w:t>n</w:t>
            </w:r>
            <w:r w:rsidRPr="00451BE3">
              <w:rPr>
                <w:rFonts w:ascii="Times New Roman" w:hAnsi="Times New Roman" w:cs="Times New Roman"/>
                <w:color w:val="000000"/>
              </w:rPr>
              <w:t>-ого   члена  числовой  последовательности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4.1</w:t>
            </w:r>
          </w:p>
        </w:tc>
        <w:tc>
          <w:tcPr>
            <w:tcW w:w="4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0400" w:rsidRPr="00451BE3" w:rsidRDefault="008B45C7" w:rsidP="00980400">
            <w:pPr>
              <w:tabs>
                <w:tab w:val="left" w:pos="2715"/>
              </w:tabs>
              <w:rPr>
                <w:rFonts w:ascii="Times New Roman" w:hAnsi="Times New Roman" w:cs="Times New Roman"/>
              </w:rPr>
            </w:pPr>
            <w:hyperlink r:id="rId270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://seninvg07.narod.ru/005_matem_alg_9.htm</w:t>
              </w:r>
            </w:hyperlink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32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66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Арифметическая прогрессия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4.2</w:t>
            </w:r>
          </w:p>
        </w:tc>
        <w:tc>
          <w:tcPr>
            <w:tcW w:w="4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0400" w:rsidRPr="00451BE3" w:rsidRDefault="008B45C7" w:rsidP="00980400">
            <w:pPr>
              <w:tabs>
                <w:tab w:val="left" w:pos="2715"/>
              </w:tabs>
              <w:rPr>
                <w:rFonts w:ascii="Times New Roman" w:hAnsi="Times New Roman" w:cs="Times New Roman"/>
              </w:rPr>
            </w:pPr>
            <w:hyperlink r:id="rId271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://seninvg07.narod.ru/005_matem_alg_9.htm</w:t>
              </w:r>
            </w:hyperlink>
          </w:p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11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67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 xml:space="preserve">Формула  </w:t>
            </w:r>
            <w:r w:rsidRPr="00451BE3">
              <w:rPr>
                <w:rFonts w:ascii="Times New Roman" w:hAnsi="Times New Roman" w:cs="Times New Roman"/>
                <w:color w:val="000000"/>
                <w:lang w:val="en-US"/>
              </w:rPr>
              <w:t>n</w:t>
            </w:r>
            <w:r w:rsidRPr="00451BE3">
              <w:rPr>
                <w:rFonts w:ascii="Times New Roman" w:hAnsi="Times New Roman" w:cs="Times New Roman"/>
                <w:color w:val="000000"/>
              </w:rPr>
              <w:t>-ого   члена  арифметической прогрессии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4.2</w:t>
            </w:r>
          </w:p>
        </w:tc>
        <w:tc>
          <w:tcPr>
            <w:tcW w:w="4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0400" w:rsidRPr="00451BE3" w:rsidRDefault="008B45C7" w:rsidP="00980400">
            <w:pPr>
              <w:tabs>
                <w:tab w:val="left" w:pos="2715"/>
              </w:tabs>
              <w:rPr>
                <w:rFonts w:ascii="Times New Roman" w:hAnsi="Times New Roman" w:cs="Times New Roman"/>
              </w:rPr>
            </w:pPr>
            <w:hyperlink r:id="rId272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://seninvg07.narod.ru/005_matem_alg_9.htm</w:t>
              </w:r>
            </w:hyperlink>
          </w:p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31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68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64" w:lineRule="exact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Решение задач на арифметическую прогрессию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4.2</w:t>
            </w:r>
          </w:p>
        </w:tc>
        <w:tc>
          <w:tcPr>
            <w:tcW w:w="4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0400" w:rsidRPr="00451BE3" w:rsidRDefault="008B45C7" w:rsidP="00980400">
            <w:pPr>
              <w:tabs>
                <w:tab w:val="left" w:pos="2715"/>
              </w:tabs>
              <w:rPr>
                <w:rFonts w:ascii="Times New Roman" w:hAnsi="Times New Roman" w:cs="Times New Roman"/>
              </w:rPr>
            </w:pPr>
            <w:hyperlink r:id="rId273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://seninvg07.narod.ru/005_matem_alg_9.htm</w:t>
              </w:r>
            </w:hyperlink>
          </w:p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706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69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64" w:lineRule="exact"/>
              <w:rPr>
                <w:rFonts w:ascii="Times New Roman" w:hAnsi="Times New Roman" w:cs="Times New Roman"/>
                <w:color w:val="000000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 xml:space="preserve">Вывод формулы суммы </w:t>
            </w:r>
            <w:r w:rsidRPr="00451BE3">
              <w:rPr>
                <w:rFonts w:ascii="Times New Roman" w:hAnsi="Times New Roman" w:cs="Times New Roman"/>
                <w:color w:val="000000"/>
                <w:lang w:val="en-US"/>
              </w:rPr>
              <w:t>n</w:t>
            </w:r>
            <w:r w:rsidRPr="00451BE3">
              <w:rPr>
                <w:rFonts w:ascii="Times New Roman" w:hAnsi="Times New Roman" w:cs="Times New Roman"/>
                <w:color w:val="000000"/>
              </w:rPr>
              <w:t xml:space="preserve"> первых членов арифметической прогрессии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4.3</w:t>
            </w:r>
          </w:p>
        </w:tc>
        <w:tc>
          <w:tcPr>
            <w:tcW w:w="4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716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70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 xml:space="preserve">Вычисление суммы </w:t>
            </w:r>
            <w:r w:rsidRPr="00451BE3">
              <w:rPr>
                <w:rFonts w:ascii="Times New Roman" w:hAnsi="Times New Roman" w:cs="Times New Roman"/>
                <w:color w:val="000000"/>
                <w:lang w:val="en-US"/>
              </w:rPr>
              <w:t>n</w:t>
            </w:r>
            <w:r w:rsidRPr="00451BE3">
              <w:rPr>
                <w:rFonts w:ascii="Times New Roman" w:hAnsi="Times New Roman" w:cs="Times New Roman"/>
                <w:color w:val="000000"/>
              </w:rPr>
              <w:t xml:space="preserve"> первых членов арифметической прогрессии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4.3</w:t>
            </w:r>
          </w:p>
        </w:tc>
        <w:tc>
          <w:tcPr>
            <w:tcW w:w="4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69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71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Решение задач на вычисление суммы  членов арифметической прогрессии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4.3</w:t>
            </w:r>
          </w:p>
        </w:tc>
        <w:tc>
          <w:tcPr>
            <w:tcW w:w="4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38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72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Геометрическая прогрессия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4.4</w:t>
            </w:r>
          </w:p>
        </w:tc>
        <w:tc>
          <w:tcPr>
            <w:tcW w:w="4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0400" w:rsidRPr="00451BE3" w:rsidRDefault="008B45C7" w:rsidP="00980400">
            <w:pPr>
              <w:tabs>
                <w:tab w:val="left" w:pos="2715"/>
              </w:tabs>
              <w:rPr>
                <w:rFonts w:ascii="Times New Roman" w:hAnsi="Times New Roman" w:cs="Times New Roman"/>
              </w:rPr>
            </w:pPr>
            <w:hyperlink r:id="rId274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://seninvg07.narod.ru/005_matem_alg_9.htm</w:t>
              </w:r>
            </w:hyperlink>
          </w:p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17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73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 xml:space="preserve">Формула  </w:t>
            </w:r>
            <w:r w:rsidRPr="00451BE3">
              <w:rPr>
                <w:rFonts w:ascii="Times New Roman" w:hAnsi="Times New Roman" w:cs="Times New Roman"/>
                <w:color w:val="000000"/>
                <w:lang w:val="en-US"/>
              </w:rPr>
              <w:t>n</w:t>
            </w:r>
            <w:r w:rsidRPr="00451BE3">
              <w:rPr>
                <w:rFonts w:ascii="Times New Roman" w:hAnsi="Times New Roman" w:cs="Times New Roman"/>
                <w:color w:val="000000"/>
              </w:rPr>
              <w:t>-ого   члена  геометрической прогрессии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4.4</w:t>
            </w:r>
          </w:p>
        </w:tc>
        <w:tc>
          <w:tcPr>
            <w:tcW w:w="4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0400" w:rsidRPr="00451BE3" w:rsidRDefault="008B45C7" w:rsidP="00980400">
            <w:pPr>
              <w:tabs>
                <w:tab w:val="left" w:pos="2715"/>
              </w:tabs>
              <w:rPr>
                <w:rFonts w:ascii="Times New Roman" w:hAnsi="Times New Roman" w:cs="Times New Roman"/>
              </w:rPr>
            </w:pPr>
            <w:hyperlink r:id="rId275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://seninvg07.narod.ru/005_matem_alg_9.htm</w:t>
              </w:r>
            </w:hyperlink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20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74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Решение задач на геометрическую прогрессию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4.4</w:t>
            </w:r>
          </w:p>
        </w:tc>
        <w:tc>
          <w:tcPr>
            <w:tcW w:w="4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711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lastRenderedPageBreak/>
              <w:t>75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78" w:lineRule="exact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 xml:space="preserve">Вывод формулы  суммы  </w:t>
            </w:r>
            <w:r w:rsidRPr="00451BE3">
              <w:rPr>
                <w:rFonts w:ascii="Times New Roman" w:hAnsi="Times New Roman" w:cs="Times New Roman"/>
                <w:color w:val="000000"/>
                <w:lang w:val="en-US"/>
              </w:rPr>
              <w:t>n</w:t>
            </w:r>
            <w:r w:rsidRPr="00451BE3">
              <w:rPr>
                <w:rFonts w:ascii="Times New Roman" w:hAnsi="Times New Roman" w:cs="Times New Roman"/>
                <w:color w:val="000000"/>
              </w:rPr>
              <w:t xml:space="preserve"> первых   членов  геометрической прогрессии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4.5</w:t>
            </w:r>
          </w:p>
        </w:tc>
        <w:tc>
          <w:tcPr>
            <w:tcW w:w="4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564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76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 xml:space="preserve">Вычисление суммы </w:t>
            </w:r>
            <w:r w:rsidRPr="00451BE3">
              <w:rPr>
                <w:rFonts w:ascii="Times New Roman" w:hAnsi="Times New Roman" w:cs="Times New Roman"/>
                <w:color w:val="000000"/>
                <w:lang w:val="en-US"/>
              </w:rPr>
              <w:t>n</w:t>
            </w:r>
            <w:r w:rsidRPr="00451BE3">
              <w:rPr>
                <w:rFonts w:ascii="Times New Roman" w:hAnsi="Times New Roman" w:cs="Times New Roman"/>
                <w:color w:val="000000"/>
              </w:rPr>
              <w:t xml:space="preserve"> первых членов геометрической прогрессии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4.5</w:t>
            </w:r>
          </w:p>
        </w:tc>
        <w:tc>
          <w:tcPr>
            <w:tcW w:w="4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716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77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  <w:color w:val="000000"/>
              </w:rPr>
              <w:t>Решение задач на вычисление суммы  членов геометрической прогрессии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4.5</w:t>
            </w:r>
          </w:p>
        </w:tc>
        <w:tc>
          <w:tcPr>
            <w:tcW w:w="4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424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78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Простые проценты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4.6</w:t>
            </w:r>
          </w:p>
        </w:tc>
        <w:tc>
          <w:tcPr>
            <w:tcW w:w="4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0400" w:rsidRPr="00451BE3" w:rsidRDefault="008B45C7" w:rsidP="00980400">
            <w:pPr>
              <w:tabs>
                <w:tab w:val="left" w:pos="2715"/>
              </w:tabs>
              <w:rPr>
                <w:rFonts w:ascii="Times New Roman" w:hAnsi="Times New Roman" w:cs="Times New Roman"/>
              </w:rPr>
            </w:pPr>
            <w:hyperlink r:id="rId276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://seninvg07.narod.ru/005_matem_alg_9.htm</w:t>
              </w:r>
            </w:hyperlink>
          </w:p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572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79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Сложные проценты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4.6</w:t>
            </w:r>
          </w:p>
        </w:tc>
        <w:tc>
          <w:tcPr>
            <w:tcW w:w="4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0400" w:rsidRPr="00451BE3" w:rsidRDefault="008B45C7" w:rsidP="00980400">
            <w:pPr>
              <w:tabs>
                <w:tab w:val="left" w:pos="2715"/>
              </w:tabs>
              <w:rPr>
                <w:rFonts w:ascii="Times New Roman" w:hAnsi="Times New Roman" w:cs="Times New Roman"/>
              </w:rPr>
            </w:pPr>
            <w:hyperlink r:id="rId277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://seninvg07.narod.ru/005_matem_alg_9.htm</w:t>
              </w:r>
            </w:hyperlink>
          </w:p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547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80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59" w:lineRule="exact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Решение задач на проценты</w:t>
            </w: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4.6</w:t>
            </w:r>
          </w:p>
        </w:tc>
        <w:tc>
          <w:tcPr>
            <w:tcW w:w="4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</w:rPr>
            </w:pP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980400">
        <w:trPr>
          <w:trHeight w:hRule="exact" w:val="547"/>
        </w:trPr>
        <w:tc>
          <w:tcPr>
            <w:tcW w:w="8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81.</w:t>
            </w:r>
          </w:p>
        </w:tc>
        <w:tc>
          <w:tcPr>
            <w:tcW w:w="621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shd w:val="clear" w:color="auto" w:fill="FFFFFF"/>
              <w:rPr>
                <w:rFonts w:ascii="Times New Roman" w:eastAsia="Times New Roman" w:hAnsi="Times New Roman" w:cs="Times New Roman"/>
                <w:b/>
              </w:rPr>
            </w:pPr>
            <w:r w:rsidRPr="00451BE3">
              <w:rPr>
                <w:rFonts w:ascii="Times New Roman" w:hAnsi="Times New Roman" w:cs="Times New Roman"/>
                <w:b/>
                <w:color w:val="000000"/>
              </w:rPr>
              <w:t>Контрольная работа № 5</w:t>
            </w:r>
          </w:p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59" w:lineRule="exact"/>
              <w:rPr>
                <w:rFonts w:ascii="Times New Roman" w:hAnsi="Times New Roman" w:cs="Times New Roman"/>
              </w:rPr>
            </w:pPr>
          </w:p>
        </w:tc>
        <w:tc>
          <w:tcPr>
            <w:tcW w:w="114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  <w:tc>
          <w:tcPr>
            <w:tcW w:w="484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01853" w:rsidRPr="00451BE3" w:rsidRDefault="00601853">
            <w:pPr>
              <w:widowControl w:val="0"/>
              <w:shd w:val="clear" w:color="auto" w:fill="FFFFFF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</w:tbl>
    <w:p w:rsidR="00601853" w:rsidRPr="00451BE3" w:rsidRDefault="00601853" w:rsidP="00601853">
      <w:pPr>
        <w:rPr>
          <w:rFonts w:ascii="Times New Roman" w:hAnsi="Times New Roman" w:cs="Times New Roman"/>
        </w:rPr>
      </w:pPr>
    </w:p>
    <w:p w:rsidR="00601853" w:rsidRPr="00451BE3" w:rsidRDefault="00601853" w:rsidP="00601853">
      <w:pPr>
        <w:rPr>
          <w:rFonts w:ascii="Times New Roman" w:hAnsi="Times New Roman" w:cs="Times New Roman"/>
        </w:rPr>
      </w:pPr>
    </w:p>
    <w:p w:rsidR="00601853" w:rsidRPr="00451BE3" w:rsidRDefault="00601853" w:rsidP="00601853">
      <w:pPr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 xml:space="preserve">Глава 5. Статистические исследования  (9 часов)                                                                 </w:t>
      </w:r>
    </w:p>
    <w:p w:rsidR="00601853" w:rsidRPr="00451BE3" w:rsidRDefault="00601853" w:rsidP="00601853">
      <w:pPr>
        <w:rPr>
          <w:rFonts w:ascii="Times New Roman" w:hAnsi="Times New Roman" w:cs="Times New Roman"/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6237"/>
        <w:gridCol w:w="1128"/>
        <w:gridCol w:w="6"/>
        <w:gridCol w:w="4536"/>
      </w:tblGrid>
      <w:tr w:rsidR="00601853" w:rsidRPr="00451BE3" w:rsidTr="00601853">
        <w:trPr>
          <w:trHeight w:val="391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82.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Выборочные исследования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5.1.</w:t>
            </w:r>
          </w:p>
        </w:tc>
        <w:tc>
          <w:tcPr>
            <w:tcW w:w="1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400" w:rsidRPr="00451BE3" w:rsidRDefault="008B45C7" w:rsidP="00980400">
            <w:pPr>
              <w:tabs>
                <w:tab w:val="left" w:pos="2715"/>
              </w:tabs>
              <w:rPr>
                <w:rFonts w:ascii="Times New Roman" w:hAnsi="Times New Roman" w:cs="Times New Roman"/>
              </w:rPr>
            </w:pPr>
            <w:hyperlink r:id="rId278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://seninvg07.narod.ru/005_matem_alg_9.htm</w:t>
              </w:r>
            </w:hyperlink>
          </w:p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601853"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83.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Решение задач на обработку материалов выборочных исследований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5.1.</w:t>
            </w:r>
          </w:p>
        </w:tc>
        <w:tc>
          <w:tcPr>
            <w:tcW w:w="1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400" w:rsidRPr="00451BE3" w:rsidRDefault="008B45C7" w:rsidP="00980400">
            <w:pPr>
              <w:tabs>
                <w:tab w:val="left" w:pos="2715"/>
              </w:tabs>
              <w:rPr>
                <w:rFonts w:ascii="Times New Roman" w:hAnsi="Times New Roman" w:cs="Times New Roman"/>
              </w:rPr>
            </w:pPr>
            <w:hyperlink r:id="rId279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://seninvg07.narod.ru/005_matem_alg_9.htm</w:t>
              </w:r>
            </w:hyperlink>
          </w:p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601853">
        <w:trPr>
          <w:trHeight w:val="41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84.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Интервальный ряд. Гистограмма.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5.2.</w:t>
            </w:r>
          </w:p>
        </w:tc>
        <w:tc>
          <w:tcPr>
            <w:tcW w:w="1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400" w:rsidRPr="00451BE3" w:rsidRDefault="008B45C7" w:rsidP="00980400">
            <w:pPr>
              <w:tabs>
                <w:tab w:val="left" w:pos="2715"/>
              </w:tabs>
              <w:rPr>
                <w:rFonts w:ascii="Times New Roman" w:hAnsi="Times New Roman" w:cs="Times New Roman"/>
              </w:rPr>
            </w:pPr>
            <w:hyperlink r:id="rId280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://seninvg07.narod.ru/005_matem_alg_9.htm</w:t>
              </w:r>
            </w:hyperlink>
          </w:p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601853">
        <w:trPr>
          <w:trHeight w:val="410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lastRenderedPageBreak/>
              <w:t>85.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Построение гистограмм частот</w:t>
            </w:r>
            <w:r w:rsidR="00152631" w:rsidRPr="00451BE3">
              <w:rPr>
                <w:rFonts w:ascii="Times New Roman" w:hAnsi="Times New Roman" w:cs="Times New Roman"/>
              </w:rPr>
              <w:t>. Характеристики  разброса.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5.2.</w:t>
            </w:r>
          </w:p>
        </w:tc>
        <w:tc>
          <w:tcPr>
            <w:tcW w:w="1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400" w:rsidRPr="00451BE3" w:rsidRDefault="008B45C7" w:rsidP="00980400">
            <w:pPr>
              <w:tabs>
                <w:tab w:val="left" w:pos="2715"/>
              </w:tabs>
              <w:rPr>
                <w:rFonts w:ascii="Times New Roman" w:hAnsi="Times New Roman" w:cs="Times New Roman"/>
              </w:rPr>
            </w:pPr>
            <w:hyperlink r:id="rId281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://seninvg07.narod.ru/005_matem_alg_9.htm</w:t>
              </w:r>
            </w:hyperlink>
          </w:p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601853">
        <w:trPr>
          <w:trHeight w:val="42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86.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152631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proofErr w:type="spellStart"/>
            <w:r w:rsidRPr="00451BE3">
              <w:rPr>
                <w:rFonts w:ascii="Times New Roman" w:hAnsi="Times New Roman" w:cs="Times New Roman"/>
              </w:rPr>
              <w:t>Внутришкольный</w:t>
            </w:r>
            <w:proofErr w:type="spellEnd"/>
            <w:r w:rsidRPr="00451BE3">
              <w:rPr>
                <w:rFonts w:ascii="Times New Roman" w:hAnsi="Times New Roman" w:cs="Times New Roman"/>
              </w:rPr>
              <w:t xml:space="preserve"> мониторинг (тестовая работа)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5.3.</w:t>
            </w:r>
          </w:p>
        </w:tc>
        <w:tc>
          <w:tcPr>
            <w:tcW w:w="1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601853">
        <w:trPr>
          <w:trHeight w:val="394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87.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Стандартное отклонение числового ряда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5.3</w:t>
            </w:r>
          </w:p>
        </w:tc>
        <w:tc>
          <w:tcPr>
            <w:tcW w:w="1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400" w:rsidRPr="00451BE3" w:rsidRDefault="008B45C7" w:rsidP="00980400">
            <w:pPr>
              <w:tabs>
                <w:tab w:val="left" w:pos="2715"/>
              </w:tabs>
              <w:rPr>
                <w:rFonts w:ascii="Times New Roman" w:hAnsi="Times New Roman" w:cs="Times New Roman"/>
              </w:rPr>
            </w:pPr>
            <w:hyperlink r:id="rId282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://seninvg07.narod.ru/005_matem_alg_9.htm</w:t>
              </w:r>
            </w:hyperlink>
          </w:p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601853">
        <w:trPr>
          <w:trHeight w:val="414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88.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 xml:space="preserve">Решение задач на нахождение стандартного отклонения 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5.3</w:t>
            </w:r>
          </w:p>
        </w:tc>
        <w:tc>
          <w:tcPr>
            <w:tcW w:w="1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601853">
        <w:trPr>
          <w:trHeight w:val="41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89.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Статистическое оценивание и прогноз</w:t>
            </w:r>
          </w:p>
        </w:tc>
        <w:tc>
          <w:tcPr>
            <w:tcW w:w="11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5.4</w:t>
            </w:r>
          </w:p>
        </w:tc>
        <w:tc>
          <w:tcPr>
            <w:tcW w:w="1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0400" w:rsidRPr="00451BE3" w:rsidRDefault="008B45C7" w:rsidP="00980400">
            <w:pPr>
              <w:tabs>
                <w:tab w:val="left" w:pos="2715"/>
              </w:tabs>
              <w:rPr>
                <w:rFonts w:ascii="Times New Roman" w:hAnsi="Times New Roman" w:cs="Times New Roman"/>
              </w:rPr>
            </w:pPr>
            <w:hyperlink r:id="rId283" w:history="1">
              <w:r w:rsidR="00980400" w:rsidRPr="00451BE3">
                <w:rPr>
                  <w:rStyle w:val="aff5"/>
                  <w:rFonts w:ascii="Times New Roman" w:hAnsi="Times New Roman" w:cs="Times New Roman"/>
                </w:rPr>
                <w:t>http://seninvg07.narod.ru/005_matem_alg_9.htm</w:t>
              </w:r>
            </w:hyperlink>
          </w:p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601853">
        <w:trPr>
          <w:trHeight w:val="709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ind w:left="108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90.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Прогноз частоты повторений события на основе имеющихся статистических данных</w:t>
            </w:r>
          </w:p>
        </w:tc>
        <w:tc>
          <w:tcPr>
            <w:tcW w:w="1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5.4</w:t>
            </w:r>
          </w:p>
        </w:tc>
        <w:tc>
          <w:tcPr>
            <w:tcW w:w="162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ind w:left="108"/>
              <w:rPr>
                <w:rFonts w:ascii="Times New Roman" w:hAnsi="Times New Roman" w:cs="Times New Roman"/>
                <w:b/>
              </w:rPr>
            </w:pPr>
          </w:p>
        </w:tc>
      </w:tr>
    </w:tbl>
    <w:p w:rsidR="00601853" w:rsidRPr="00451BE3" w:rsidRDefault="00601853" w:rsidP="00601853">
      <w:pPr>
        <w:rPr>
          <w:rFonts w:ascii="Times New Roman" w:hAnsi="Times New Roman" w:cs="Times New Roman"/>
          <w:b/>
        </w:rPr>
      </w:pPr>
    </w:p>
    <w:p w:rsidR="00601853" w:rsidRPr="00451BE3" w:rsidRDefault="00601853" w:rsidP="00601853">
      <w:pPr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 xml:space="preserve">      Повторение  (12 часов)</w:t>
      </w:r>
    </w:p>
    <w:p w:rsidR="00601853" w:rsidRPr="00451BE3" w:rsidRDefault="00601853" w:rsidP="00601853">
      <w:pPr>
        <w:tabs>
          <w:tab w:val="left" w:pos="5529"/>
        </w:tabs>
        <w:jc w:val="center"/>
        <w:rPr>
          <w:rFonts w:ascii="Times New Roman" w:hAnsi="Times New Roman" w:cs="Times New Roman"/>
          <w:b/>
        </w:rPr>
      </w:pPr>
    </w:p>
    <w:p w:rsidR="00601853" w:rsidRPr="00451BE3" w:rsidRDefault="00601853" w:rsidP="00601853">
      <w:pPr>
        <w:tabs>
          <w:tab w:val="left" w:pos="5529"/>
        </w:tabs>
        <w:jc w:val="center"/>
        <w:rPr>
          <w:rFonts w:ascii="Times New Roman" w:hAnsi="Times New Roman" w:cs="Times New Roman"/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17"/>
        <w:gridCol w:w="6237"/>
        <w:gridCol w:w="1134"/>
        <w:gridCol w:w="1614"/>
      </w:tblGrid>
      <w:tr w:rsidR="00601853" w:rsidRPr="00451BE3" w:rsidTr="00601853">
        <w:trPr>
          <w:trHeight w:val="481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91.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Линейные неравенства. Решение линейных неравенст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601853">
        <w:trPr>
          <w:trHeight w:val="403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92.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Квадратные неравенства. Решение квадратных неравенст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601853">
        <w:trPr>
          <w:trHeight w:val="423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93.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Построение графика функции у = ах</w:t>
            </w:r>
            <w:r w:rsidRPr="00451BE3">
              <w:rPr>
                <w:rFonts w:ascii="Times New Roman" w:hAnsi="Times New Roman" w:cs="Times New Roman"/>
                <w:vertAlign w:val="superscript"/>
              </w:rPr>
              <w:t>2</w:t>
            </w:r>
            <w:r w:rsidRPr="00451BE3">
              <w:rPr>
                <w:rFonts w:ascii="Times New Roman" w:hAnsi="Times New Roman" w:cs="Times New Roman"/>
              </w:rPr>
              <w:t>+вх+с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601853">
        <w:trPr>
          <w:trHeight w:val="416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94.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</w:rPr>
            </w:pPr>
            <w:r w:rsidRPr="00451BE3">
              <w:rPr>
                <w:rFonts w:ascii="Times New Roman" w:hAnsi="Times New Roman" w:cs="Times New Roman"/>
              </w:rPr>
              <w:t>Свойства функции у=ах</w:t>
            </w:r>
            <w:r w:rsidRPr="00451BE3">
              <w:rPr>
                <w:rFonts w:ascii="Times New Roman" w:hAnsi="Times New Roman" w:cs="Times New Roman"/>
                <w:vertAlign w:val="superscript"/>
              </w:rPr>
              <w:t>2</w:t>
            </w:r>
            <w:r w:rsidRPr="00451BE3">
              <w:rPr>
                <w:rFonts w:ascii="Times New Roman" w:hAnsi="Times New Roman" w:cs="Times New Roman"/>
              </w:rPr>
              <w:t>+вх+с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601853">
        <w:trPr>
          <w:trHeight w:val="42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95.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</w:rPr>
            </w:pPr>
            <w:r w:rsidRPr="00451BE3">
              <w:rPr>
                <w:rFonts w:ascii="Times New Roman" w:hAnsi="Times New Roman" w:cs="Times New Roman"/>
              </w:rPr>
              <w:t>Рациональные выраж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601853">
        <w:trPr>
          <w:trHeight w:val="413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lastRenderedPageBreak/>
              <w:t>96.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</w:rPr>
            </w:pPr>
            <w:r w:rsidRPr="00451BE3">
              <w:rPr>
                <w:rFonts w:ascii="Times New Roman" w:hAnsi="Times New Roman" w:cs="Times New Roman"/>
              </w:rPr>
              <w:t>Решение целых уравн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601853">
        <w:trPr>
          <w:trHeight w:val="40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97.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</w:rPr>
            </w:pPr>
            <w:r w:rsidRPr="00451BE3">
              <w:rPr>
                <w:rFonts w:ascii="Times New Roman" w:hAnsi="Times New Roman" w:cs="Times New Roman"/>
              </w:rPr>
              <w:t>Решение дробных уравн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601853">
        <w:trPr>
          <w:trHeight w:val="412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98.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</w:rPr>
            </w:pPr>
            <w:r w:rsidRPr="00451BE3">
              <w:rPr>
                <w:rFonts w:ascii="Times New Roman" w:hAnsi="Times New Roman" w:cs="Times New Roman"/>
              </w:rPr>
              <w:t xml:space="preserve">Решение систем уравнений с двумя переменными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601853">
        <w:trPr>
          <w:trHeight w:val="418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99.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Решение задач на движ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601853">
        <w:trPr>
          <w:trHeight w:val="423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100.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Решение геометрических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601853">
        <w:trPr>
          <w:trHeight w:val="41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101.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Решение задач на процент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  <w:tr w:rsidR="00601853" w:rsidRPr="00451BE3" w:rsidTr="00601853">
        <w:trPr>
          <w:trHeight w:val="705"/>
        </w:trPr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102.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451BE3">
              <w:rPr>
                <w:rFonts w:ascii="Times New Roman" w:hAnsi="Times New Roman" w:cs="Times New Roman"/>
              </w:rPr>
              <w:t>Решение задач на арифметическую и геометрическую прогресс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1853" w:rsidRPr="00451BE3" w:rsidRDefault="00601853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</w:tbl>
    <w:p w:rsidR="00601853" w:rsidRPr="00451BE3" w:rsidRDefault="00601853" w:rsidP="00601853">
      <w:pPr>
        <w:rPr>
          <w:rFonts w:ascii="Times New Roman" w:hAnsi="Times New Roman" w:cs="Times New Roman"/>
        </w:rPr>
      </w:pPr>
    </w:p>
    <w:p w:rsidR="00601853" w:rsidRPr="00451BE3" w:rsidRDefault="00F67DFC" w:rsidP="00601853">
      <w:pPr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Геометрия</w:t>
      </w:r>
    </w:p>
    <w:tbl>
      <w:tblPr>
        <w:tblStyle w:val="af"/>
        <w:tblW w:w="11909" w:type="dxa"/>
        <w:tblInd w:w="-318" w:type="dxa"/>
        <w:tblLook w:val="04A0"/>
      </w:tblPr>
      <w:tblGrid>
        <w:gridCol w:w="848"/>
        <w:gridCol w:w="7091"/>
        <w:gridCol w:w="1985"/>
        <w:gridCol w:w="1985"/>
      </w:tblGrid>
      <w:tr w:rsidR="00777B99" w:rsidRPr="00451BE3" w:rsidTr="00777B99">
        <w:tc>
          <w:tcPr>
            <w:tcW w:w="848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№ урока</w:t>
            </w:r>
          </w:p>
        </w:tc>
        <w:tc>
          <w:tcPr>
            <w:tcW w:w="7091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Содержание материала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№ пункта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обеспечение</w:t>
            </w:r>
          </w:p>
        </w:tc>
      </w:tr>
    </w:tbl>
    <w:p w:rsidR="00601853" w:rsidRPr="00451BE3" w:rsidRDefault="00601853" w:rsidP="00601853">
      <w:pPr>
        <w:rPr>
          <w:rFonts w:ascii="Times New Roman" w:hAnsi="Times New Roman" w:cs="Times New Roman"/>
          <w:b/>
        </w:rPr>
      </w:pPr>
    </w:p>
    <w:p w:rsidR="00601853" w:rsidRPr="00451BE3" w:rsidRDefault="00601853" w:rsidP="00601853">
      <w:pPr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Глава 9. Векторы                         (8 часов)</w:t>
      </w:r>
    </w:p>
    <w:tbl>
      <w:tblPr>
        <w:tblStyle w:val="af"/>
        <w:tblW w:w="11909" w:type="dxa"/>
        <w:tblInd w:w="-318" w:type="dxa"/>
        <w:tblLook w:val="04A0"/>
      </w:tblPr>
      <w:tblGrid>
        <w:gridCol w:w="848"/>
        <w:gridCol w:w="7091"/>
        <w:gridCol w:w="1985"/>
        <w:gridCol w:w="1985"/>
      </w:tblGrid>
      <w:tr w:rsidR="00777B99" w:rsidRPr="00451BE3" w:rsidTr="00777B99">
        <w:tc>
          <w:tcPr>
            <w:tcW w:w="848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7091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онятие вектора. Равенство векторов.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79-80</w:t>
            </w:r>
          </w:p>
        </w:tc>
        <w:tc>
          <w:tcPr>
            <w:tcW w:w="1985" w:type="dxa"/>
          </w:tcPr>
          <w:p w:rsidR="00777B99" w:rsidRPr="00451BE3" w:rsidRDefault="00777B99" w:rsidP="00777B99">
            <w:pPr>
              <w:tabs>
                <w:tab w:val="left" w:pos="2715"/>
              </w:tabs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       Диск с презентациями "Планета геометрия 7-9 класс"</w:t>
            </w:r>
          </w:p>
          <w:p w:rsidR="00777B99" w:rsidRPr="00451BE3" w:rsidRDefault="00777B99" w:rsidP="00777B99">
            <w:pPr>
              <w:tabs>
                <w:tab w:val="left" w:pos="2715"/>
              </w:tabs>
              <w:rPr>
                <w:rFonts w:ascii="Times New Roman" w:hAnsi="Times New Roman"/>
                <w:sz w:val="22"/>
                <w:szCs w:val="22"/>
              </w:rPr>
            </w:pPr>
          </w:p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48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7091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Откладывание вектора от данной точки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81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48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</w:t>
            </w:r>
          </w:p>
        </w:tc>
        <w:tc>
          <w:tcPr>
            <w:tcW w:w="7091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ложение векторов.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82-84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48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</w:t>
            </w:r>
          </w:p>
        </w:tc>
        <w:tc>
          <w:tcPr>
            <w:tcW w:w="7091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Вычитание векторов.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85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48" w:type="dxa"/>
          </w:tcPr>
          <w:p w:rsidR="00777B99" w:rsidRPr="00451BE3" w:rsidRDefault="00777B99" w:rsidP="00250B6B">
            <w:pPr>
              <w:ind w:left="-426" w:firstLine="426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</w:t>
            </w:r>
          </w:p>
        </w:tc>
        <w:tc>
          <w:tcPr>
            <w:tcW w:w="7091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ешение задач на сложение и вычитание векторов.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82-85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48" w:type="dxa"/>
          </w:tcPr>
          <w:p w:rsidR="00777B99" w:rsidRPr="00451BE3" w:rsidRDefault="00777B99" w:rsidP="00250B6B">
            <w:pPr>
              <w:ind w:left="-426" w:firstLine="426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6</w:t>
            </w:r>
          </w:p>
        </w:tc>
        <w:tc>
          <w:tcPr>
            <w:tcW w:w="7091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Умножение вектора на число.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86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48" w:type="dxa"/>
          </w:tcPr>
          <w:p w:rsidR="00777B99" w:rsidRPr="00451BE3" w:rsidRDefault="00777B99" w:rsidP="00250B6B">
            <w:pPr>
              <w:ind w:left="-426" w:firstLine="426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  <w:tc>
          <w:tcPr>
            <w:tcW w:w="7091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рименение векторов к решению задач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87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48" w:type="dxa"/>
          </w:tcPr>
          <w:p w:rsidR="00777B99" w:rsidRPr="00451BE3" w:rsidRDefault="00777B99" w:rsidP="00250B6B">
            <w:pPr>
              <w:ind w:left="-426" w:firstLine="426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8</w:t>
            </w:r>
          </w:p>
        </w:tc>
        <w:tc>
          <w:tcPr>
            <w:tcW w:w="7091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редняя линия трапеции.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88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</w:tbl>
    <w:p w:rsidR="00601853" w:rsidRPr="00451BE3" w:rsidRDefault="00601853" w:rsidP="00601853">
      <w:pPr>
        <w:rPr>
          <w:rFonts w:ascii="Times New Roman" w:hAnsi="Times New Roman" w:cs="Times New Roman"/>
        </w:rPr>
      </w:pPr>
    </w:p>
    <w:p w:rsidR="00601853" w:rsidRPr="00451BE3" w:rsidRDefault="00601853" w:rsidP="00601853">
      <w:pPr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Глава 10. Метод координат       (10 часов)</w:t>
      </w:r>
    </w:p>
    <w:tbl>
      <w:tblPr>
        <w:tblStyle w:val="af"/>
        <w:tblW w:w="11909" w:type="dxa"/>
        <w:tblInd w:w="-318" w:type="dxa"/>
        <w:tblLook w:val="04A0"/>
      </w:tblPr>
      <w:tblGrid>
        <w:gridCol w:w="852"/>
        <w:gridCol w:w="7087"/>
        <w:gridCol w:w="1985"/>
        <w:gridCol w:w="1985"/>
      </w:tblGrid>
      <w:tr w:rsidR="00777B99" w:rsidRPr="00451BE3" w:rsidTr="00777B99">
        <w:tc>
          <w:tcPr>
            <w:tcW w:w="852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9</w:t>
            </w:r>
          </w:p>
        </w:tc>
        <w:tc>
          <w:tcPr>
            <w:tcW w:w="7087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азложение вектора по двум неколлинеарным векторам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89</w:t>
            </w:r>
          </w:p>
        </w:tc>
        <w:tc>
          <w:tcPr>
            <w:tcW w:w="1985" w:type="dxa"/>
          </w:tcPr>
          <w:p w:rsidR="00777B99" w:rsidRPr="00451BE3" w:rsidRDefault="00777B99" w:rsidP="00777B99">
            <w:pPr>
              <w:tabs>
                <w:tab w:val="left" w:pos="2715"/>
              </w:tabs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       Диск с презентациями "Планета геометрия 7-9 класс"</w:t>
            </w:r>
          </w:p>
          <w:p w:rsidR="00777B99" w:rsidRPr="00451BE3" w:rsidRDefault="00777B99" w:rsidP="00777B99">
            <w:pPr>
              <w:tabs>
                <w:tab w:val="left" w:pos="2715"/>
              </w:tabs>
              <w:rPr>
                <w:rFonts w:ascii="Times New Roman" w:hAnsi="Times New Roman"/>
                <w:sz w:val="22"/>
                <w:szCs w:val="22"/>
              </w:rPr>
            </w:pPr>
          </w:p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52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0</w:t>
            </w:r>
          </w:p>
        </w:tc>
        <w:tc>
          <w:tcPr>
            <w:tcW w:w="7087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Координаты вектора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90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52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1</w:t>
            </w:r>
          </w:p>
        </w:tc>
        <w:tc>
          <w:tcPr>
            <w:tcW w:w="7087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вязь между координатами вектора и координатами его начала и конца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91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52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2</w:t>
            </w:r>
          </w:p>
        </w:tc>
        <w:tc>
          <w:tcPr>
            <w:tcW w:w="7087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ростейшие задачи в координатах. Координаты середины отрезка. Длина вектора.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92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52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3</w:t>
            </w:r>
          </w:p>
        </w:tc>
        <w:tc>
          <w:tcPr>
            <w:tcW w:w="7087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ешение задач в координатах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92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52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4</w:t>
            </w:r>
          </w:p>
        </w:tc>
        <w:tc>
          <w:tcPr>
            <w:tcW w:w="7087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Уравнение линии на плоскости. Уравнение окружности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93-94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52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5</w:t>
            </w:r>
          </w:p>
        </w:tc>
        <w:tc>
          <w:tcPr>
            <w:tcW w:w="7087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Уравнение  прямой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95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52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6</w:t>
            </w:r>
          </w:p>
        </w:tc>
        <w:tc>
          <w:tcPr>
            <w:tcW w:w="7087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Взаимное расположение двух окружностей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96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52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7</w:t>
            </w:r>
          </w:p>
        </w:tc>
        <w:tc>
          <w:tcPr>
            <w:tcW w:w="7087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рименение  метода  координат при решении задач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89-96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52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8</w:t>
            </w:r>
          </w:p>
        </w:tc>
        <w:tc>
          <w:tcPr>
            <w:tcW w:w="7087" w:type="dxa"/>
          </w:tcPr>
          <w:p w:rsidR="00777B99" w:rsidRPr="00451BE3" w:rsidRDefault="00777B99" w:rsidP="00250B6B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Контрольная работа №1.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985" w:type="dxa"/>
          </w:tcPr>
          <w:p w:rsidR="00777B99" w:rsidRPr="00451BE3" w:rsidRDefault="00777B99" w:rsidP="00250B6B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</w:tbl>
    <w:p w:rsidR="00601853" w:rsidRPr="00451BE3" w:rsidRDefault="00601853" w:rsidP="00601853">
      <w:pPr>
        <w:jc w:val="center"/>
        <w:rPr>
          <w:rFonts w:ascii="Times New Roman" w:hAnsi="Times New Roman" w:cs="Times New Roman"/>
          <w:b/>
        </w:rPr>
      </w:pPr>
    </w:p>
    <w:p w:rsidR="00601853" w:rsidRPr="00451BE3" w:rsidRDefault="00601853" w:rsidP="00601853">
      <w:pPr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Глава11. Соотношения между сторонами и углами треугольника.                      Скалярное произведение векторов             (12 часов)</w:t>
      </w:r>
    </w:p>
    <w:tbl>
      <w:tblPr>
        <w:tblStyle w:val="af"/>
        <w:tblW w:w="12160" w:type="dxa"/>
        <w:tblInd w:w="-318" w:type="dxa"/>
        <w:tblLook w:val="04A0"/>
      </w:tblPr>
      <w:tblGrid>
        <w:gridCol w:w="807"/>
        <w:gridCol w:w="12"/>
        <w:gridCol w:w="6689"/>
        <w:gridCol w:w="2437"/>
        <w:gridCol w:w="2215"/>
      </w:tblGrid>
      <w:tr w:rsidR="00777B99" w:rsidRPr="00451BE3" w:rsidTr="00777B99">
        <w:tc>
          <w:tcPr>
            <w:tcW w:w="833" w:type="dxa"/>
            <w:gridSpan w:val="2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19</w:t>
            </w:r>
          </w:p>
        </w:tc>
        <w:tc>
          <w:tcPr>
            <w:tcW w:w="6855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инус, косинус и тангенс угла. Основное тригонометрическое тождество.</w:t>
            </w:r>
          </w:p>
        </w:tc>
        <w:tc>
          <w:tcPr>
            <w:tcW w:w="2236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97-98,№1012,1013б,в,1014</w:t>
            </w:r>
          </w:p>
        </w:tc>
        <w:tc>
          <w:tcPr>
            <w:tcW w:w="2236" w:type="dxa"/>
          </w:tcPr>
          <w:p w:rsidR="00777B99" w:rsidRPr="00451BE3" w:rsidRDefault="00777B99" w:rsidP="00777B99">
            <w:pPr>
              <w:tabs>
                <w:tab w:val="left" w:pos="2715"/>
              </w:tabs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       Диск с презентациями "Планета геометрия 7-9 класс"</w:t>
            </w:r>
          </w:p>
          <w:p w:rsidR="00777B99" w:rsidRPr="00451BE3" w:rsidRDefault="00777B99" w:rsidP="00777B99">
            <w:pPr>
              <w:tabs>
                <w:tab w:val="left" w:pos="2715"/>
              </w:tabs>
              <w:rPr>
                <w:rFonts w:ascii="Times New Roman" w:hAnsi="Times New Roman"/>
                <w:sz w:val="22"/>
                <w:szCs w:val="22"/>
              </w:rPr>
            </w:pPr>
          </w:p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33" w:type="dxa"/>
            <w:gridSpan w:val="2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0</w:t>
            </w:r>
          </w:p>
        </w:tc>
        <w:tc>
          <w:tcPr>
            <w:tcW w:w="6855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Формулы для вычисления координат точки</w:t>
            </w:r>
          </w:p>
        </w:tc>
        <w:tc>
          <w:tcPr>
            <w:tcW w:w="2236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 99,№1017в,1018б,1019г</w:t>
            </w:r>
          </w:p>
        </w:tc>
        <w:tc>
          <w:tcPr>
            <w:tcW w:w="2236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33" w:type="dxa"/>
            <w:gridSpan w:val="2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21</w:t>
            </w:r>
          </w:p>
        </w:tc>
        <w:tc>
          <w:tcPr>
            <w:tcW w:w="6855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Теорема о площади треугольника</w:t>
            </w:r>
          </w:p>
        </w:tc>
        <w:tc>
          <w:tcPr>
            <w:tcW w:w="2236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100,№1020</w:t>
            </w:r>
          </w:p>
        </w:tc>
        <w:tc>
          <w:tcPr>
            <w:tcW w:w="2236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33" w:type="dxa"/>
            <w:gridSpan w:val="2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2</w:t>
            </w:r>
          </w:p>
        </w:tc>
        <w:tc>
          <w:tcPr>
            <w:tcW w:w="6855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Теорема синусов</w:t>
            </w:r>
          </w:p>
        </w:tc>
        <w:tc>
          <w:tcPr>
            <w:tcW w:w="2236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101,1023</w:t>
            </w:r>
          </w:p>
        </w:tc>
        <w:tc>
          <w:tcPr>
            <w:tcW w:w="2236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33" w:type="dxa"/>
            <w:gridSpan w:val="2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3</w:t>
            </w:r>
          </w:p>
        </w:tc>
        <w:tc>
          <w:tcPr>
            <w:tcW w:w="6855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Теорема косинусов</w:t>
            </w:r>
          </w:p>
        </w:tc>
        <w:tc>
          <w:tcPr>
            <w:tcW w:w="2236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102,№1027,1032</w:t>
            </w:r>
          </w:p>
        </w:tc>
        <w:tc>
          <w:tcPr>
            <w:tcW w:w="2236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33" w:type="dxa"/>
            <w:gridSpan w:val="2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4</w:t>
            </w:r>
          </w:p>
        </w:tc>
        <w:tc>
          <w:tcPr>
            <w:tcW w:w="6855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ешение треугольников по двум сторонам и углу между ними</w:t>
            </w:r>
          </w:p>
        </w:tc>
        <w:tc>
          <w:tcPr>
            <w:tcW w:w="2236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103</w:t>
            </w:r>
          </w:p>
        </w:tc>
        <w:tc>
          <w:tcPr>
            <w:tcW w:w="2236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33" w:type="dxa"/>
            <w:gridSpan w:val="2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5</w:t>
            </w:r>
          </w:p>
        </w:tc>
        <w:tc>
          <w:tcPr>
            <w:tcW w:w="6855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ешение треугольников по стороне и прилежащим к ней углам и по трем сторонам.</w:t>
            </w:r>
          </w:p>
        </w:tc>
        <w:tc>
          <w:tcPr>
            <w:tcW w:w="2236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103</w:t>
            </w:r>
          </w:p>
        </w:tc>
        <w:tc>
          <w:tcPr>
            <w:tcW w:w="2236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33" w:type="dxa"/>
            <w:gridSpan w:val="2"/>
            <w:tcBorders>
              <w:bottom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6</w:t>
            </w:r>
          </w:p>
        </w:tc>
        <w:tc>
          <w:tcPr>
            <w:tcW w:w="6855" w:type="dxa"/>
            <w:tcBorders>
              <w:bottom w:val="single" w:sz="4" w:space="0" w:color="auto"/>
            </w:tcBorders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рименение тригонометрических формул при измерительных работах на местности</w:t>
            </w:r>
          </w:p>
        </w:tc>
        <w:tc>
          <w:tcPr>
            <w:tcW w:w="2236" w:type="dxa"/>
            <w:tcBorders>
              <w:bottom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104</w:t>
            </w:r>
          </w:p>
        </w:tc>
        <w:tc>
          <w:tcPr>
            <w:tcW w:w="2236" w:type="dxa"/>
            <w:tcBorders>
              <w:bottom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rPr>
          <w:trHeight w:val="555"/>
        </w:trPr>
        <w:tc>
          <w:tcPr>
            <w:tcW w:w="833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7</w:t>
            </w:r>
          </w:p>
        </w:tc>
        <w:tc>
          <w:tcPr>
            <w:tcW w:w="6855" w:type="dxa"/>
            <w:tcBorders>
              <w:top w:val="single" w:sz="4" w:space="0" w:color="auto"/>
              <w:bottom w:val="single" w:sz="4" w:space="0" w:color="auto"/>
            </w:tcBorders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Угол между векторами. Скалярное произведение векторов</w:t>
            </w:r>
          </w:p>
        </w:tc>
        <w:tc>
          <w:tcPr>
            <w:tcW w:w="2236" w:type="dxa"/>
            <w:tcBorders>
              <w:top w:val="single" w:sz="4" w:space="0" w:color="auto"/>
              <w:bottom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105-106</w:t>
            </w:r>
          </w:p>
        </w:tc>
        <w:tc>
          <w:tcPr>
            <w:tcW w:w="2236" w:type="dxa"/>
            <w:tcBorders>
              <w:top w:val="single" w:sz="4" w:space="0" w:color="auto"/>
              <w:bottom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rPr>
          <w:trHeight w:val="45"/>
        </w:trPr>
        <w:tc>
          <w:tcPr>
            <w:tcW w:w="833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8</w:t>
            </w:r>
          </w:p>
        </w:tc>
        <w:tc>
          <w:tcPr>
            <w:tcW w:w="6855" w:type="dxa"/>
            <w:tcBorders>
              <w:top w:val="single" w:sz="4" w:space="0" w:color="auto"/>
              <w:bottom w:val="single" w:sz="4" w:space="0" w:color="auto"/>
            </w:tcBorders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калярное произведение в координатах. Свойства скалярного произведения векторов</w:t>
            </w:r>
          </w:p>
        </w:tc>
        <w:tc>
          <w:tcPr>
            <w:tcW w:w="2236" w:type="dxa"/>
            <w:tcBorders>
              <w:top w:val="single" w:sz="4" w:space="0" w:color="auto"/>
              <w:bottom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107-108</w:t>
            </w:r>
          </w:p>
        </w:tc>
        <w:tc>
          <w:tcPr>
            <w:tcW w:w="2236" w:type="dxa"/>
            <w:tcBorders>
              <w:top w:val="single" w:sz="4" w:space="0" w:color="auto"/>
              <w:bottom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rPr>
          <w:trHeight w:val="240"/>
        </w:trPr>
        <w:tc>
          <w:tcPr>
            <w:tcW w:w="833" w:type="dxa"/>
            <w:gridSpan w:val="2"/>
            <w:tcBorders>
              <w:top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29</w:t>
            </w:r>
          </w:p>
        </w:tc>
        <w:tc>
          <w:tcPr>
            <w:tcW w:w="6855" w:type="dxa"/>
            <w:tcBorders>
              <w:top w:val="single" w:sz="4" w:space="0" w:color="auto"/>
            </w:tcBorders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рименение скалярного произведения векторов к решению задач</w:t>
            </w:r>
          </w:p>
        </w:tc>
        <w:tc>
          <w:tcPr>
            <w:tcW w:w="2236" w:type="dxa"/>
            <w:tcBorders>
              <w:top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105-108</w:t>
            </w:r>
          </w:p>
        </w:tc>
        <w:tc>
          <w:tcPr>
            <w:tcW w:w="2236" w:type="dxa"/>
            <w:tcBorders>
              <w:top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blPrEx>
          <w:tblLook w:val="0000"/>
        </w:tblPrEx>
        <w:trPr>
          <w:trHeight w:val="405"/>
        </w:trPr>
        <w:tc>
          <w:tcPr>
            <w:tcW w:w="821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0</w:t>
            </w:r>
          </w:p>
        </w:tc>
        <w:tc>
          <w:tcPr>
            <w:tcW w:w="6867" w:type="dxa"/>
            <w:gridSpan w:val="2"/>
          </w:tcPr>
          <w:p w:rsidR="00777B99" w:rsidRPr="00451BE3" w:rsidRDefault="00777B99" w:rsidP="00250B6B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Контрольная работа №2</w:t>
            </w:r>
          </w:p>
        </w:tc>
        <w:tc>
          <w:tcPr>
            <w:tcW w:w="2236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2236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</w:tbl>
    <w:p w:rsidR="00601853" w:rsidRPr="00451BE3" w:rsidRDefault="00601853" w:rsidP="00601853">
      <w:pPr>
        <w:rPr>
          <w:rFonts w:ascii="Times New Roman" w:hAnsi="Times New Roman" w:cs="Times New Roman"/>
        </w:rPr>
      </w:pPr>
    </w:p>
    <w:p w:rsidR="00601853" w:rsidRPr="00451BE3" w:rsidRDefault="00601853" w:rsidP="00601853">
      <w:pPr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Глава 12. Длина окружности и площадь круга       (12 часов)</w:t>
      </w:r>
    </w:p>
    <w:tbl>
      <w:tblPr>
        <w:tblStyle w:val="af"/>
        <w:tblW w:w="11912" w:type="dxa"/>
        <w:tblInd w:w="-318" w:type="dxa"/>
        <w:tblLook w:val="04A0"/>
      </w:tblPr>
      <w:tblGrid>
        <w:gridCol w:w="840"/>
        <w:gridCol w:w="12"/>
        <w:gridCol w:w="7084"/>
        <w:gridCol w:w="1988"/>
        <w:gridCol w:w="1988"/>
      </w:tblGrid>
      <w:tr w:rsidR="00777B99" w:rsidRPr="00451BE3" w:rsidTr="00777B99">
        <w:tc>
          <w:tcPr>
            <w:tcW w:w="852" w:type="dxa"/>
            <w:gridSpan w:val="2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1</w:t>
            </w:r>
          </w:p>
        </w:tc>
        <w:tc>
          <w:tcPr>
            <w:tcW w:w="7084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равильный многоугольник. Формула для вычисления угла правильного многоугольника</w:t>
            </w:r>
          </w:p>
        </w:tc>
        <w:tc>
          <w:tcPr>
            <w:tcW w:w="1988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109</w:t>
            </w:r>
          </w:p>
        </w:tc>
        <w:tc>
          <w:tcPr>
            <w:tcW w:w="1988" w:type="dxa"/>
          </w:tcPr>
          <w:p w:rsidR="00777B99" w:rsidRPr="00451BE3" w:rsidRDefault="00777B99" w:rsidP="00777B99">
            <w:pPr>
              <w:tabs>
                <w:tab w:val="left" w:pos="2715"/>
              </w:tabs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       Диск с презентациями "Планета геометрия 7-9 класс"</w:t>
            </w:r>
          </w:p>
          <w:p w:rsidR="00777B99" w:rsidRPr="00451BE3" w:rsidRDefault="00777B99" w:rsidP="00777B99">
            <w:pPr>
              <w:tabs>
                <w:tab w:val="left" w:pos="2715"/>
              </w:tabs>
              <w:rPr>
                <w:rFonts w:ascii="Times New Roman" w:hAnsi="Times New Roman"/>
                <w:sz w:val="22"/>
                <w:szCs w:val="22"/>
              </w:rPr>
            </w:pPr>
          </w:p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52" w:type="dxa"/>
            <w:gridSpan w:val="2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2</w:t>
            </w:r>
          </w:p>
        </w:tc>
        <w:tc>
          <w:tcPr>
            <w:tcW w:w="7084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Окружность, описанная около правильного многоугольника</w:t>
            </w:r>
          </w:p>
        </w:tc>
        <w:tc>
          <w:tcPr>
            <w:tcW w:w="1988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 110</w:t>
            </w:r>
          </w:p>
        </w:tc>
        <w:tc>
          <w:tcPr>
            <w:tcW w:w="1988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52" w:type="dxa"/>
            <w:gridSpan w:val="2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3</w:t>
            </w:r>
          </w:p>
        </w:tc>
        <w:tc>
          <w:tcPr>
            <w:tcW w:w="7084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Окружность, вписанная в правильный многоугольник</w:t>
            </w:r>
          </w:p>
        </w:tc>
        <w:tc>
          <w:tcPr>
            <w:tcW w:w="1988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111</w:t>
            </w:r>
          </w:p>
        </w:tc>
        <w:tc>
          <w:tcPr>
            <w:tcW w:w="1988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52" w:type="dxa"/>
            <w:gridSpan w:val="2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4</w:t>
            </w:r>
          </w:p>
        </w:tc>
        <w:tc>
          <w:tcPr>
            <w:tcW w:w="7084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Формулы для вычисления площади правильного многоугольника, его стороны и радиуса вписанной окружности</w:t>
            </w:r>
          </w:p>
        </w:tc>
        <w:tc>
          <w:tcPr>
            <w:tcW w:w="1988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112</w:t>
            </w:r>
          </w:p>
        </w:tc>
        <w:tc>
          <w:tcPr>
            <w:tcW w:w="1988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52" w:type="dxa"/>
            <w:gridSpan w:val="2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5</w:t>
            </w:r>
          </w:p>
        </w:tc>
        <w:tc>
          <w:tcPr>
            <w:tcW w:w="7084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остроение правильных многоугольников</w:t>
            </w:r>
          </w:p>
        </w:tc>
        <w:tc>
          <w:tcPr>
            <w:tcW w:w="1988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113</w:t>
            </w:r>
          </w:p>
        </w:tc>
        <w:tc>
          <w:tcPr>
            <w:tcW w:w="1988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52" w:type="dxa"/>
            <w:gridSpan w:val="2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6</w:t>
            </w:r>
          </w:p>
        </w:tc>
        <w:tc>
          <w:tcPr>
            <w:tcW w:w="7084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Длина окружности</w:t>
            </w:r>
          </w:p>
        </w:tc>
        <w:tc>
          <w:tcPr>
            <w:tcW w:w="1988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114</w:t>
            </w:r>
          </w:p>
        </w:tc>
        <w:tc>
          <w:tcPr>
            <w:tcW w:w="1988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52" w:type="dxa"/>
            <w:gridSpan w:val="2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7</w:t>
            </w:r>
          </w:p>
        </w:tc>
        <w:tc>
          <w:tcPr>
            <w:tcW w:w="7084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лощадь круга</w:t>
            </w:r>
          </w:p>
        </w:tc>
        <w:tc>
          <w:tcPr>
            <w:tcW w:w="1988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115</w:t>
            </w:r>
          </w:p>
        </w:tc>
        <w:tc>
          <w:tcPr>
            <w:tcW w:w="1988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52" w:type="dxa"/>
            <w:gridSpan w:val="2"/>
            <w:tcBorders>
              <w:bottom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8</w:t>
            </w:r>
          </w:p>
        </w:tc>
        <w:tc>
          <w:tcPr>
            <w:tcW w:w="7084" w:type="dxa"/>
            <w:tcBorders>
              <w:bottom w:val="single" w:sz="4" w:space="0" w:color="auto"/>
            </w:tcBorders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лощадь кругового сектора</w:t>
            </w:r>
          </w:p>
        </w:tc>
        <w:tc>
          <w:tcPr>
            <w:tcW w:w="1988" w:type="dxa"/>
            <w:tcBorders>
              <w:bottom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116</w:t>
            </w:r>
          </w:p>
        </w:tc>
        <w:tc>
          <w:tcPr>
            <w:tcW w:w="1988" w:type="dxa"/>
            <w:tcBorders>
              <w:bottom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rPr>
          <w:trHeight w:val="331"/>
        </w:trPr>
        <w:tc>
          <w:tcPr>
            <w:tcW w:w="852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39</w:t>
            </w:r>
          </w:p>
        </w:tc>
        <w:tc>
          <w:tcPr>
            <w:tcW w:w="7084" w:type="dxa"/>
            <w:tcBorders>
              <w:top w:val="single" w:sz="4" w:space="0" w:color="auto"/>
              <w:bottom w:val="single" w:sz="4" w:space="0" w:color="auto"/>
            </w:tcBorders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ешение задач на длину окружности и площадь круга</w:t>
            </w:r>
          </w:p>
        </w:tc>
        <w:tc>
          <w:tcPr>
            <w:tcW w:w="1988" w:type="dxa"/>
            <w:tcBorders>
              <w:top w:val="single" w:sz="4" w:space="0" w:color="auto"/>
              <w:bottom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114-116</w:t>
            </w:r>
          </w:p>
        </w:tc>
        <w:tc>
          <w:tcPr>
            <w:tcW w:w="1988" w:type="dxa"/>
            <w:tcBorders>
              <w:top w:val="single" w:sz="4" w:space="0" w:color="auto"/>
              <w:bottom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rPr>
          <w:trHeight w:val="45"/>
        </w:trPr>
        <w:tc>
          <w:tcPr>
            <w:tcW w:w="852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0</w:t>
            </w:r>
          </w:p>
        </w:tc>
        <w:tc>
          <w:tcPr>
            <w:tcW w:w="7084" w:type="dxa"/>
            <w:tcBorders>
              <w:top w:val="single" w:sz="4" w:space="0" w:color="auto"/>
              <w:bottom w:val="single" w:sz="4" w:space="0" w:color="auto"/>
            </w:tcBorders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ешение задач на вписанные и описанные многоугольники</w:t>
            </w:r>
          </w:p>
        </w:tc>
        <w:tc>
          <w:tcPr>
            <w:tcW w:w="1988" w:type="dxa"/>
            <w:tcBorders>
              <w:top w:val="single" w:sz="4" w:space="0" w:color="auto"/>
              <w:bottom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109-113</w:t>
            </w:r>
          </w:p>
        </w:tc>
        <w:tc>
          <w:tcPr>
            <w:tcW w:w="1988" w:type="dxa"/>
            <w:tcBorders>
              <w:top w:val="single" w:sz="4" w:space="0" w:color="auto"/>
              <w:bottom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rPr>
          <w:trHeight w:val="240"/>
        </w:trPr>
        <w:tc>
          <w:tcPr>
            <w:tcW w:w="852" w:type="dxa"/>
            <w:gridSpan w:val="2"/>
            <w:tcBorders>
              <w:top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41</w:t>
            </w:r>
          </w:p>
        </w:tc>
        <w:tc>
          <w:tcPr>
            <w:tcW w:w="7084" w:type="dxa"/>
            <w:tcBorders>
              <w:top w:val="single" w:sz="4" w:space="0" w:color="auto"/>
            </w:tcBorders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ешение практических  задач</w:t>
            </w:r>
          </w:p>
        </w:tc>
        <w:tc>
          <w:tcPr>
            <w:tcW w:w="1988" w:type="dxa"/>
            <w:tcBorders>
              <w:top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110-116</w:t>
            </w:r>
          </w:p>
        </w:tc>
        <w:tc>
          <w:tcPr>
            <w:tcW w:w="1988" w:type="dxa"/>
            <w:tcBorders>
              <w:top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blPrEx>
          <w:tblLook w:val="0000"/>
        </w:tblPrEx>
        <w:trPr>
          <w:trHeight w:val="405"/>
        </w:trPr>
        <w:tc>
          <w:tcPr>
            <w:tcW w:w="840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2</w:t>
            </w:r>
          </w:p>
        </w:tc>
        <w:tc>
          <w:tcPr>
            <w:tcW w:w="7096" w:type="dxa"/>
            <w:gridSpan w:val="2"/>
          </w:tcPr>
          <w:p w:rsidR="00777B99" w:rsidRPr="00451BE3" w:rsidRDefault="00777B99" w:rsidP="00250B6B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Контрольная работа №3</w:t>
            </w:r>
          </w:p>
        </w:tc>
        <w:tc>
          <w:tcPr>
            <w:tcW w:w="1988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988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</w:tbl>
    <w:p w:rsidR="00601853" w:rsidRPr="00451BE3" w:rsidRDefault="00601853" w:rsidP="00601853">
      <w:pPr>
        <w:rPr>
          <w:rFonts w:ascii="Times New Roman" w:hAnsi="Times New Roman" w:cs="Times New Roman"/>
        </w:rPr>
      </w:pPr>
    </w:p>
    <w:p w:rsidR="00601853" w:rsidRPr="00451BE3" w:rsidRDefault="00601853" w:rsidP="00601853">
      <w:pPr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Глава 13. Движения                         (8 часов)</w:t>
      </w:r>
    </w:p>
    <w:tbl>
      <w:tblPr>
        <w:tblStyle w:val="af"/>
        <w:tblW w:w="11912" w:type="dxa"/>
        <w:tblInd w:w="-318" w:type="dxa"/>
        <w:tblLook w:val="04A0"/>
      </w:tblPr>
      <w:tblGrid>
        <w:gridCol w:w="852"/>
        <w:gridCol w:w="7084"/>
        <w:gridCol w:w="1988"/>
        <w:gridCol w:w="1988"/>
      </w:tblGrid>
      <w:tr w:rsidR="00777B99" w:rsidRPr="00451BE3" w:rsidTr="00777B99">
        <w:tc>
          <w:tcPr>
            <w:tcW w:w="852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3</w:t>
            </w:r>
          </w:p>
        </w:tc>
        <w:tc>
          <w:tcPr>
            <w:tcW w:w="7084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Отображение плоскости на себя</w:t>
            </w:r>
          </w:p>
        </w:tc>
        <w:tc>
          <w:tcPr>
            <w:tcW w:w="1988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117</w:t>
            </w:r>
          </w:p>
        </w:tc>
        <w:tc>
          <w:tcPr>
            <w:tcW w:w="1988" w:type="dxa"/>
          </w:tcPr>
          <w:p w:rsidR="00777B99" w:rsidRPr="00451BE3" w:rsidRDefault="00777B99" w:rsidP="00777B99">
            <w:pPr>
              <w:tabs>
                <w:tab w:val="left" w:pos="2715"/>
              </w:tabs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       Диск с презентациями "Планета геометрия 7-9 класс"</w:t>
            </w:r>
          </w:p>
          <w:p w:rsidR="00777B99" w:rsidRPr="00451BE3" w:rsidRDefault="00777B99" w:rsidP="00777B99">
            <w:pPr>
              <w:tabs>
                <w:tab w:val="left" w:pos="2715"/>
              </w:tabs>
              <w:rPr>
                <w:rFonts w:ascii="Times New Roman" w:hAnsi="Times New Roman"/>
                <w:sz w:val="22"/>
                <w:szCs w:val="22"/>
              </w:rPr>
            </w:pPr>
          </w:p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rPr>
          <w:trHeight w:val="300"/>
        </w:trPr>
        <w:tc>
          <w:tcPr>
            <w:tcW w:w="852" w:type="dxa"/>
            <w:tcBorders>
              <w:bottom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4</w:t>
            </w:r>
          </w:p>
        </w:tc>
        <w:tc>
          <w:tcPr>
            <w:tcW w:w="7084" w:type="dxa"/>
            <w:tcBorders>
              <w:bottom w:val="single" w:sz="4" w:space="0" w:color="auto"/>
            </w:tcBorders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онятие движения. Осевая и центральная симметрии</w:t>
            </w:r>
          </w:p>
        </w:tc>
        <w:tc>
          <w:tcPr>
            <w:tcW w:w="1988" w:type="dxa"/>
            <w:tcBorders>
              <w:bottom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п. 118 </w:t>
            </w:r>
          </w:p>
        </w:tc>
        <w:tc>
          <w:tcPr>
            <w:tcW w:w="1988" w:type="dxa"/>
            <w:tcBorders>
              <w:bottom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rPr>
          <w:trHeight w:val="255"/>
        </w:trPr>
        <w:tc>
          <w:tcPr>
            <w:tcW w:w="852" w:type="dxa"/>
            <w:tcBorders>
              <w:top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5</w:t>
            </w:r>
          </w:p>
        </w:tc>
        <w:tc>
          <w:tcPr>
            <w:tcW w:w="7084" w:type="dxa"/>
            <w:tcBorders>
              <w:top w:val="single" w:sz="4" w:space="0" w:color="auto"/>
            </w:tcBorders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Наложения и движения</w:t>
            </w:r>
          </w:p>
        </w:tc>
        <w:tc>
          <w:tcPr>
            <w:tcW w:w="1988" w:type="dxa"/>
            <w:tcBorders>
              <w:top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 119</w:t>
            </w:r>
          </w:p>
        </w:tc>
        <w:tc>
          <w:tcPr>
            <w:tcW w:w="1988" w:type="dxa"/>
            <w:tcBorders>
              <w:top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52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6</w:t>
            </w:r>
          </w:p>
        </w:tc>
        <w:tc>
          <w:tcPr>
            <w:tcW w:w="7084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араллельный перенос. Поворот.</w:t>
            </w:r>
          </w:p>
        </w:tc>
        <w:tc>
          <w:tcPr>
            <w:tcW w:w="1988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120-121</w:t>
            </w:r>
          </w:p>
        </w:tc>
        <w:tc>
          <w:tcPr>
            <w:tcW w:w="1988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52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7</w:t>
            </w:r>
          </w:p>
        </w:tc>
        <w:tc>
          <w:tcPr>
            <w:tcW w:w="7084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ешение задач на построение с помощью параллельного переноса и поворота</w:t>
            </w:r>
          </w:p>
        </w:tc>
        <w:tc>
          <w:tcPr>
            <w:tcW w:w="1988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120-121</w:t>
            </w:r>
          </w:p>
        </w:tc>
        <w:tc>
          <w:tcPr>
            <w:tcW w:w="1988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52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8</w:t>
            </w:r>
          </w:p>
        </w:tc>
        <w:tc>
          <w:tcPr>
            <w:tcW w:w="7084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онятие о гомотетии. Подобие фигур</w:t>
            </w:r>
          </w:p>
        </w:tc>
        <w:tc>
          <w:tcPr>
            <w:tcW w:w="1988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988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52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49</w:t>
            </w:r>
          </w:p>
        </w:tc>
        <w:tc>
          <w:tcPr>
            <w:tcW w:w="7084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ешение задач по теме «Движения»</w:t>
            </w:r>
          </w:p>
        </w:tc>
        <w:tc>
          <w:tcPr>
            <w:tcW w:w="1988" w:type="dxa"/>
          </w:tcPr>
          <w:p w:rsidR="00777B99" w:rsidRPr="00451BE3" w:rsidRDefault="00777B99" w:rsidP="00250B6B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 xml:space="preserve">       п. 117-121</w:t>
            </w:r>
          </w:p>
        </w:tc>
        <w:tc>
          <w:tcPr>
            <w:tcW w:w="1988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52" w:type="dxa"/>
            <w:tcBorders>
              <w:bottom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0</w:t>
            </w:r>
          </w:p>
        </w:tc>
        <w:tc>
          <w:tcPr>
            <w:tcW w:w="7084" w:type="dxa"/>
            <w:tcBorders>
              <w:bottom w:val="single" w:sz="4" w:space="0" w:color="auto"/>
            </w:tcBorders>
          </w:tcPr>
          <w:p w:rsidR="00777B99" w:rsidRPr="00451BE3" w:rsidRDefault="00777B99" w:rsidP="00250B6B">
            <w:pPr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b/>
                <w:sz w:val="22"/>
                <w:szCs w:val="22"/>
              </w:rPr>
              <w:t>Контрольная работа №4</w:t>
            </w:r>
          </w:p>
        </w:tc>
        <w:tc>
          <w:tcPr>
            <w:tcW w:w="1988" w:type="dxa"/>
            <w:tcBorders>
              <w:bottom w:val="single" w:sz="4" w:space="0" w:color="auto"/>
            </w:tcBorders>
          </w:tcPr>
          <w:p w:rsidR="00777B99" w:rsidRPr="00451BE3" w:rsidRDefault="00777B99" w:rsidP="00250B6B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988" w:type="dxa"/>
            <w:tcBorders>
              <w:bottom w:val="single" w:sz="4" w:space="0" w:color="auto"/>
            </w:tcBorders>
          </w:tcPr>
          <w:p w:rsidR="00777B99" w:rsidRPr="00451BE3" w:rsidRDefault="00777B99" w:rsidP="00250B6B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</w:tbl>
    <w:p w:rsidR="00601853" w:rsidRPr="00451BE3" w:rsidRDefault="00601853" w:rsidP="00601853">
      <w:pPr>
        <w:rPr>
          <w:rFonts w:ascii="Times New Roman" w:hAnsi="Times New Roman" w:cs="Times New Roman"/>
        </w:rPr>
      </w:pPr>
    </w:p>
    <w:p w:rsidR="00601853" w:rsidRPr="00451BE3" w:rsidRDefault="00601853" w:rsidP="00601853">
      <w:pPr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Глава 14. Начальные сведения из стереометрии   (8 часов)</w:t>
      </w:r>
    </w:p>
    <w:tbl>
      <w:tblPr>
        <w:tblStyle w:val="af"/>
        <w:tblW w:w="11913" w:type="dxa"/>
        <w:tblInd w:w="-318" w:type="dxa"/>
        <w:tblLayout w:type="fixed"/>
        <w:tblLook w:val="04A0"/>
      </w:tblPr>
      <w:tblGrid>
        <w:gridCol w:w="604"/>
        <w:gridCol w:w="7335"/>
        <w:gridCol w:w="1985"/>
        <w:gridCol w:w="1989"/>
      </w:tblGrid>
      <w:tr w:rsidR="00777B99" w:rsidRPr="00451BE3" w:rsidTr="00777B99">
        <w:tc>
          <w:tcPr>
            <w:tcW w:w="604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1</w:t>
            </w:r>
          </w:p>
        </w:tc>
        <w:tc>
          <w:tcPr>
            <w:tcW w:w="7335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редмет стереометрии. Многогранник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122-123</w:t>
            </w:r>
          </w:p>
        </w:tc>
        <w:tc>
          <w:tcPr>
            <w:tcW w:w="1989" w:type="dxa"/>
          </w:tcPr>
          <w:p w:rsidR="00777B99" w:rsidRPr="00451BE3" w:rsidRDefault="008B45C7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hyperlink r:id="rId284" w:history="1">
              <w:r w:rsidR="00777B9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s://nsportal.ru/shkola/geometriya/library/2013/05/29/mnogogranniki</w:t>
              </w:r>
            </w:hyperlink>
          </w:p>
        </w:tc>
      </w:tr>
      <w:tr w:rsidR="00777B99" w:rsidRPr="00451BE3" w:rsidTr="00777B99">
        <w:tc>
          <w:tcPr>
            <w:tcW w:w="604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2</w:t>
            </w:r>
          </w:p>
        </w:tc>
        <w:tc>
          <w:tcPr>
            <w:tcW w:w="7335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ризма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124</w:t>
            </w:r>
          </w:p>
        </w:tc>
        <w:tc>
          <w:tcPr>
            <w:tcW w:w="1989" w:type="dxa"/>
          </w:tcPr>
          <w:p w:rsidR="00777B99" w:rsidRPr="00451BE3" w:rsidRDefault="008B45C7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hyperlink r:id="rId285" w:history="1">
              <w:r w:rsidR="00777B99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s://infourok.ru/prezentaciya-po-geometrii-na-temu-prizma-klass-2421370.html</w:t>
              </w:r>
            </w:hyperlink>
          </w:p>
        </w:tc>
      </w:tr>
      <w:tr w:rsidR="00777B99" w:rsidRPr="00451BE3" w:rsidTr="00777B99">
        <w:trPr>
          <w:trHeight w:val="328"/>
        </w:trPr>
        <w:tc>
          <w:tcPr>
            <w:tcW w:w="604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3</w:t>
            </w:r>
          </w:p>
        </w:tc>
        <w:tc>
          <w:tcPr>
            <w:tcW w:w="7335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араллелепипед. Свойства прямоугольного параллелепипеда.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125-127</w:t>
            </w:r>
          </w:p>
        </w:tc>
        <w:tc>
          <w:tcPr>
            <w:tcW w:w="1989" w:type="dxa"/>
          </w:tcPr>
          <w:p w:rsidR="00777B99" w:rsidRPr="00451BE3" w:rsidRDefault="008B45C7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hyperlink r:id="rId286" w:history="1">
              <w:r w:rsidR="00096988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s://infourok.ru/s</w:t>
              </w:r>
              <w:r w:rsidR="00096988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lastRenderedPageBreak/>
                <w:t>vojstva-pryamougolnogo-parallelepipeda-9-klass-4909461.html</w:t>
              </w:r>
            </w:hyperlink>
          </w:p>
        </w:tc>
      </w:tr>
      <w:tr w:rsidR="00777B99" w:rsidRPr="00451BE3" w:rsidTr="00777B99">
        <w:tc>
          <w:tcPr>
            <w:tcW w:w="604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54</w:t>
            </w:r>
          </w:p>
        </w:tc>
        <w:tc>
          <w:tcPr>
            <w:tcW w:w="7335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ирамида. Объем пирамиды.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128</w:t>
            </w:r>
          </w:p>
        </w:tc>
        <w:tc>
          <w:tcPr>
            <w:tcW w:w="1989" w:type="dxa"/>
          </w:tcPr>
          <w:p w:rsidR="00777B99" w:rsidRPr="00451BE3" w:rsidRDefault="008B45C7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hyperlink r:id="rId287" w:history="1">
              <w:r w:rsidR="00096988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s://nsportal.ru/shkola/geometriya/library/2018/12/14/konspekt-uroka-geometrii-v-9-klasse-piramida</w:t>
              </w:r>
            </w:hyperlink>
          </w:p>
        </w:tc>
      </w:tr>
      <w:tr w:rsidR="00777B99" w:rsidRPr="00451BE3" w:rsidTr="00777B99">
        <w:tc>
          <w:tcPr>
            <w:tcW w:w="604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5</w:t>
            </w:r>
          </w:p>
        </w:tc>
        <w:tc>
          <w:tcPr>
            <w:tcW w:w="7335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Цилиндр. Формула площади его поверхности и формула объема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129</w:t>
            </w:r>
          </w:p>
        </w:tc>
        <w:tc>
          <w:tcPr>
            <w:tcW w:w="1989" w:type="dxa"/>
          </w:tcPr>
          <w:p w:rsidR="00777B99" w:rsidRPr="00451BE3" w:rsidRDefault="008B45C7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hyperlink r:id="rId288" w:history="1">
              <w:r w:rsidR="00096988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s://interneturok.ru/lesson/geometry/9-klass/ob-yom/tela-vrascheniya</w:t>
              </w:r>
            </w:hyperlink>
          </w:p>
        </w:tc>
      </w:tr>
      <w:tr w:rsidR="00777B99" w:rsidRPr="00451BE3" w:rsidTr="00777B99">
        <w:tc>
          <w:tcPr>
            <w:tcW w:w="604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6</w:t>
            </w:r>
          </w:p>
        </w:tc>
        <w:tc>
          <w:tcPr>
            <w:tcW w:w="7335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Конус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130</w:t>
            </w:r>
          </w:p>
        </w:tc>
        <w:tc>
          <w:tcPr>
            <w:tcW w:w="1989" w:type="dxa"/>
          </w:tcPr>
          <w:p w:rsidR="00777B99" w:rsidRPr="00451BE3" w:rsidRDefault="008B45C7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hyperlink r:id="rId289" w:history="1">
              <w:r w:rsidR="00096988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s://interneturok.ru/lesson/geometry/9-klass/ob-yom/tela-vrascheniya</w:t>
              </w:r>
            </w:hyperlink>
          </w:p>
        </w:tc>
      </w:tr>
      <w:tr w:rsidR="00777B99" w:rsidRPr="00451BE3" w:rsidTr="00777B99">
        <w:tc>
          <w:tcPr>
            <w:tcW w:w="604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7</w:t>
            </w:r>
          </w:p>
        </w:tc>
        <w:tc>
          <w:tcPr>
            <w:tcW w:w="7335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фера и шар. Формула объема шара и площади поверхности сферы</w:t>
            </w:r>
          </w:p>
        </w:tc>
        <w:tc>
          <w:tcPr>
            <w:tcW w:w="1985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131</w:t>
            </w:r>
          </w:p>
        </w:tc>
        <w:tc>
          <w:tcPr>
            <w:tcW w:w="1989" w:type="dxa"/>
          </w:tcPr>
          <w:p w:rsidR="00777B99" w:rsidRPr="00451BE3" w:rsidRDefault="008B45C7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hyperlink r:id="rId290" w:history="1">
              <w:r w:rsidR="00096988" w:rsidRPr="00451BE3">
                <w:rPr>
                  <w:rStyle w:val="aff5"/>
                  <w:rFonts w:ascii="Times New Roman" w:hAnsi="Times New Roman"/>
                  <w:sz w:val="22"/>
                  <w:szCs w:val="22"/>
                </w:rPr>
                <w:t>https://interneturok.ru/lesson/geometry/9-klass/ob-yom/tela-vrascheniya</w:t>
              </w:r>
            </w:hyperlink>
          </w:p>
        </w:tc>
      </w:tr>
      <w:tr w:rsidR="00777B99" w:rsidRPr="00451BE3" w:rsidTr="00777B99">
        <w:tc>
          <w:tcPr>
            <w:tcW w:w="604" w:type="dxa"/>
            <w:tcBorders>
              <w:bottom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8</w:t>
            </w:r>
          </w:p>
        </w:tc>
        <w:tc>
          <w:tcPr>
            <w:tcW w:w="7335" w:type="dxa"/>
            <w:tcBorders>
              <w:bottom w:val="single" w:sz="4" w:space="0" w:color="auto"/>
            </w:tcBorders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Решение задач по теме «Многогранники.  Тела и поверхности вращения»</w:t>
            </w:r>
          </w:p>
        </w:tc>
        <w:tc>
          <w:tcPr>
            <w:tcW w:w="1985" w:type="dxa"/>
            <w:tcBorders>
              <w:bottom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.123-131</w:t>
            </w:r>
          </w:p>
        </w:tc>
        <w:tc>
          <w:tcPr>
            <w:tcW w:w="1989" w:type="dxa"/>
            <w:tcBorders>
              <w:bottom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</w:tbl>
    <w:p w:rsidR="00601853" w:rsidRPr="00451BE3" w:rsidRDefault="00601853" w:rsidP="00601853">
      <w:pPr>
        <w:rPr>
          <w:rFonts w:ascii="Times New Roman" w:hAnsi="Times New Roman" w:cs="Times New Roman"/>
        </w:rPr>
      </w:pPr>
    </w:p>
    <w:p w:rsidR="00601853" w:rsidRPr="00451BE3" w:rsidRDefault="00601853" w:rsidP="00601853">
      <w:pPr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>Об аксиомах планиметрии (2 часа)</w:t>
      </w:r>
    </w:p>
    <w:tbl>
      <w:tblPr>
        <w:tblStyle w:val="af"/>
        <w:tblW w:w="11913" w:type="dxa"/>
        <w:tblInd w:w="-318" w:type="dxa"/>
        <w:tblLook w:val="04A0"/>
      </w:tblPr>
      <w:tblGrid>
        <w:gridCol w:w="852"/>
        <w:gridCol w:w="7083"/>
        <w:gridCol w:w="1989"/>
        <w:gridCol w:w="1989"/>
      </w:tblGrid>
      <w:tr w:rsidR="00777B99" w:rsidRPr="00451BE3" w:rsidTr="00777B99">
        <w:trPr>
          <w:trHeight w:val="45"/>
        </w:trPr>
        <w:tc>
          <w:tcPr>
            <w:tcW w:w="852" w:type="dxa"/>
            <w:tcBorders>
              <w:top w:val="single" w:sz="4" w:space="0" w:color="auto"/>
              <w:bottom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59</w:t>
            </w:r>
          </w:p>
        </w:tc>
        <w:tc>
          <w:tcPr>
            <w:tcW w:w="7083" w:type="dxa"/>
            <w:tcBorders>
              <w:top w:val="single" w:sz="4" w:space="0" w:color="auto"/>
              <w:bottom w:val="single" w:sz="4" w:space="0" w:color="auto"/>
            </w:tcBorders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Об аксиомах планиметрии</w:t>
            </w:r>
          </w:p>
        </w:tc>
        <w:tc>
          <w:tcPr>
            <w:tcW w:w="1989" w:type="dxa"/>
            <w:tcBorders>
              <w:top w:val="single" w:sz="4" w:space="0" w:color="auto"/>
              <w:bottom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риложение</w:t>
            </w:r>
          </w:p>
        </w:tc>
        <w:tc>
          <w:tcPr>
            <w:tcW w:w="1989" w:type="dxa"/>
            <w:tcBorders>
              <w:top w:val="single" w:sz="4" w:space="0" w:color="auto"/>
              <w:bottom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  <w:tr w:rsidR="00777B99" w:rsidRPr="00451BE3" w:rsidTr="00777B99">
        <w:trPr>
          <w:trHeight w:val="240"/>
        </w:trPr>
        <w:tc>
          <w:tcPr>
            <w:tcW w:w="852" w:type="dxa"/>
            <w:tcBorders>
              <w:top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0</w:t>
            </w:r>
          </w:p>
        </w:tc>
        <w:tc>
          <w:tcPr>
            <w:tcW w:w="7083" w:type="dxa"/>
            <w:tcBorders>
              <w:top w:val="single" w:sz="4" w:space="0" w:color="auto"/>
            </w:tcBorders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Основные этапы развития геометрии</w:t>
            </w:r>
          </w:p>
        </w:tc>
        <w:tc>
          <w:tcPr>
            <w:tcW w:w="1989" w:type="dxa"/>
            <w:tcBorders>
              <w:top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риложение</w:t>
            </w:r>
          </w:p>
        </w:tc>
        <w:tc>
          <w:tcPr>
            <w:tcW w:w="1989" w:type="dxa"/>
            <w:tcBorders>
              <w:top w:val="single" w:sz="4" w:space="0" w:color="auto"/>
            </w:tcBorders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</w:tr>
    </w:tbl>
    <w:p w:rsidR="00601853" w:rsidRPr="00451BE3" w:rsidRDefault="00601853" w:rsidP="00601853">
      <w:pPr>
        <w:rPr>
          <w:rFonts w:ascii="Times New Roman" w:hAnsi="Times New Roman" w:cs="Times New Roman"/>
        </w:rPr>
      </w:pPr>
    </w:p>
    <w:p w:rsidR="00601853" w:rsidRPr="00451BE3" w:rsidRDefault="00601853" w:rsidP="00601853">
      <w:pPr>
        <w:rPr>
          <w:rFonts w:ascii="Times New Roman" w:hAnsi="Times New Roman" w:cs="Times New Roman"/>
          <w:b/>
        </w:rPr>
      </w:pPr>
      <w:r w:rsidRPr="00451BE3">
        <w:rPr>
          <w:rFonts w:ascii="Times New Roman" w:hAnsi="Times New Roman" w:cs="Times New Roman"/>
          <w:b/>
        </w:rPr>
        <w:t xml:space="preserve">  Повторение               (8 часов)</w:t>
      </w:r>
    </w:p>
    <w:tbl>
      <w:tblPr>
        <w:tblStyle w:val="af"/>
        <w:tblW w:w="0" w:type="auto"/>
        <w:tblInd w:w="-318" w:type="dxa"/>
        <w:tblLook w:val="04A0"/>
      </w:tblPr>
      <w:tblGrid>
        <w:gridCol w:w="852"/>
        <w:gridCol w:w="7087"/>
        <w:gridCol w:w="1950"/>
        <w:gridCol w:w="1950"/>
      </w:tblGrid>
      <w:tr w:rsidR="00777B99" w:rsidRPr="00451BE3" w:rsidTr="00777B99">
        <w:tc>
          <w:tcPr>
            <w:tcW w:w="852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lastRenderedPageBreak/>
              <w:t>61</w:t>
            </w:r>
          </w:p>
        </w:tc>
        <w:tc>
          <w:tcPr>
            <w:tcW w:w="7087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Треугольники</w:t>
            </w:r>
          </w:p>
        </w:tc>
        <w:tc>
          <w:tcPr>
            <w:tcW w:w="1950" w:type="dxa"/>
          </w:tcPr>
          <w:p w:rsidR="00777B99" w:rsidRPr="00451BE3" w:rsidRDefault="00777B99" w:rsidP="00250B6B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950" w:type="dxa"/>
          </w:tcPr>
          <w:p w:rsidR="00777B99" w:rsidRPr="00451BE3" w:rsidRDefault="00777B99" w:rsidP="00250B6B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52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2</w:t>
            </w:r>
          </w:p>
        </w:tc>
        <w:tc>
          <w:tcPr>
            <w:tcW w:w="7087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Четырехугольники</w:t>
            </w:r>
          </w:p>
        </w:tc>
        <w:tc>
          <w:tcPr>
            <w:tcW w:w="1950" w:type="dxa"/>
          </w:tcPr>
          <w:p w:rsidR="00777B99" w:rsidRPr="00451BE3" w:rsidRDefault="00777B99" w:rsidP="00250B6B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950" w:type="dxa"/>
          </w:tcPr>
          <w:p w:rsidR="00777B99" w:rsidRPr="00451BE3" w:rsidRDefault="00777B99" w:rsidP="00250B6B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52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3</w:t>
            </w:r>
          </w:p>
        </w:tc>
        <w:tc>
          <w:tcPr>
            <w:tcW w:w="7087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лощади</w:t>
            </w:r>
          </w:p>
        </w:tc>
        <w:tc>
          <w:tcPr>
            <w:tcW w:w="1950" w:type="dxa"/>
          </w:tcPr>
          <w:p w:rsidR="00777B99" w:rsidRPr="00451BE3" w:rsidRDefault="00777B99" w:rsidP="00250B6B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950" w:type="dxa"/>
          </w:tcPr>
          <w:p w:rsidR="00777B99" w:rsidRPr="00451BE3" w:rsidRDefault="00777B99" w:rsidP="00250B6B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52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4</w:t>
            </w:r>
          </w:p>
        </w:tc>
        <w:tc>
          <w:tcPr>
            <w:tcW w:w="7087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Окружность.  Вписанные и описанные треугольники и четырехугольники</w:t>
            </w:r>
          </w:p>
        </w:tc>
        <w:tc>
          <w:tcPr>
            <w:tcW w:w="1950" w:type="dxa"/>
          </w:tcPr>
          <w:p w:rsidR="00777B99" w:rsidRPr="00451BE3" w:rsidRDefault="00777B99" w:rsidP="00250B6B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950" w:type="dxa"/>
          </w:tcPr>
          <w:p w:rsidR="00777B99" w:rsidRPr="00451BE3" w:rsidRDefault="00777B99" w:rsidP="00250B6B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52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5</w:t>
            </w:r>
          </w:p>
        </w:tc>
        <w:tc>
          <w:tcPr>
            <w:tcW w:w="7087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Соотношения между сторонами и углами треугольника</w:t>
            </w:r>
          </w:p>
        </w:tc>
        <w:tc>
          <w:tcPr>
            <w:tcW w:w="1950" w:type="dxa"/>
          </w:tcPr>
          <w:p w:rsidR="00777B99" w:rsidRPr="00451BE3" w:rsidRDefault="00777B99" w:rsidP="00250B6B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950" w:type="dxa"/>
          </w:tcPr>
          <w:p w:rsidR="00777B99" w:rsidRPr="00451BE3" w:rsidRDefault="00777B99" w:rsidP="00250B6B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52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6</w:t>
            </w:r>
          </w:p>
        </w:tc>
        <w:tc>
          <w:tcPr>
            <w:tcW w:w="7087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Подобие треугольников</w:t>
            </w:r>
          </w:p>
        </w:tc>
        <w:tc>
          <w:tcPr>
            <w:tcW w:w="1950" w:type="dxa"/>
          </w:tcPr>
          <w:p w:rsidR="00777B99" w:rsidRPr="00451BE3" w:rsidRDefault="00777B99" w:rsidP="00250B6B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950" w:type="dxa"/>
          </w:tcPr>
          <w:p w:rsidR="00777B99" w:rsidRPr="00451BE3" w:rsidRDefault="00777B99" w:rsidP="00250B6B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52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7</w:t>
            </w:r>
          </w:p>
        </w:tc>
        <w:tc>
          <w:tcPr>
            <w:tcW w:w="7087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Векторы. Метод координат.</w:t>
            </w:r>
          </w:p>
        </w:tc>
        <w:tc>
          <w:tcPr>
            <w:tcW w:w="1950" w:type="dxa"/>
          </w:tcPr>
          <w:p w:rsidR="00777B99" w:rsidRPr="00451BE3" w:rsidRDefault="00777B99" w:rsidP="00250B6B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950" w:type="dxa"/>
          </w:tcPr>
          <w:p w:rsidR="00777B99" w:rsidRPr="00451BE3" w:rsidRDefault="00777B99" w:rsidP="00250B6B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  <w:tr w:rsidR="00777B99" w:rsidRPr="00451BE3" w:rsidTr="00777B99">
        <w:tc>
          <w:tcPr>
            <w:tcW w:w="852" w:type="dxa"/>
          </w:tcPr>
          <w:p w:rsidR="00777B99" w:rsidRPr="00451BE3" w:rsidRDefault="00777B99" w:rsidP="00250B6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68</w:t>
            </w:r>
          </w:p>
        </w:tc>
        <w:tc>
          <w:tcPr>
            <w:tcW w:w="7087" w:type="dxa"/>
          </w:tcPr>
          <w:p w:rsidR="00777B99" w:rsidRPr="00451BE3" w:rsidRDefault="00777B99" w:rsidP="00250B6B">
            <w:pPr>
              <w:rPr>
                <w:rFonts w:ascii="Times New Roman" w:hAnsi="Times New Roman"/>
                <w:sz w:val="22"/>
                <w:szCs w:val="22"/>
              </w:rPr>
            </w:pPr>
            <w:r w:rsidRPr="00451BE3">
              <w:rPr>
                <w:rFonts w:ascii="Times New Roman" w:hAnsi="Times New Roman"/>
                <w:sz w:val="22"/>
                <w:szCs w:val="22"/>
              </w:rPr>
              <w:t>Задачи на построение</w:t>
            </w:r>
          </w:p>
        </w:tc>
        <w:tc>
          <w:tcPr>
            <w:tcW w:w="1950" w:type="dxa"/>
          </w:tcPr>
          <w:p w:rsidR="00777B99" w:rsidRPr="00451BE3" w:rsidRDefault="00777B99" w:rsidP="00250B6B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  <w:tc>
          <w:tcPr>
            <w:tcW w:w="1950" w:type="dxa"/>
          </w:tcPr>
          <w:p w:rsidR="00777B99" w:rsidRPr="00451BE3" w:rsidRDefault="00777B99" w:rsidP="00250B6B">
            <w:pPr>
              <w:rPr>
                <w:rFonts w:ascii="Times New Roman" w:hAnsi="Times New Roman"/>
                <w:b/>
                <w:sz w:val="22"/>
                <w:szCs w:val="22"/>
              </w:rPr>
            </w:pPr>
          </w:p>
        </w:tc>
      </w:tr>
    </w:tbl>
    <w:p w:rsidR="00601853" w:rsidRDefault="00601853" w:rsidP="00601853">
      <w:pPr>
        <w:rPr>
          <w:rFonts w:ascii="Times New Roman" w:hAnsi="Times New Roman" w:cs="Times New Roman"/>
          <w:b/>
        </w:rPr>
      </w:pPr>
    </w:p>
    <w:p w:rsidR="00B157B6" w:rsidRDefault="00B157B6" w:rsidP="00601853">
      <w:pPr>
        <w:rPr>
          <w:rFonts w:ascii="Times New Roman" w:hAnsi="Times New Roman" w:cs="Times New Roman"/>
          <w:b/>
        </w:rPr>
      </w:pPr>
    </w:p>
    <w:p w:rsidR="00B157B6" w:rsidRPr="00B157B6" w:rsidRDefault="00B157B6" w:rsidP="00B157B6">
      <w:pPr>
        <w:jc w:val="center"/>
        <w:rPr>
          <w:rFonts w:ascii="Times New Roman" w:hAnsi="Times New Roman" w:cs="Times New Roman"/>
          <w:b/>
          <w:sz w:val="28"/>
          <w:szCs w:val="28"/>
          <w:lang w:eastAsia="en-US"/>
        </w:rPr>
      </w:pPr>
      <w:r>
        <w:rPr>
          <w:rFonts w:ascii="Times New Roman" w:hAnsi="Times New Roman" w:cs="Times New Roman"/>
          <w:b/>
          <w:sz w:val="28"/>
          <w:szCs w:val="28"/>
          <w:lang w:eastAsia="en-US"/>
        </w:rPr>
        <w:t xml:space="preserve">Реализация модуля «Школьный урок» </w:t>
      </w:r>
      <w:r w:rsidRPr="00B157B6">
        <w:rPr>
          <w:rFonts w:ascii="Times New Roman" w:hAnsi="Times New Roman" w:cs="Times New Roman"/>
          <w:b/>
          <w:sz w:val="28"/>
          <w:szCs w:val="28"/>
          <w:lang w:eastAsia="en-US"/>
        </w:rPr>
        <w:t>Программы воспитания МОБУ «</w:t>
      </w:r>
      <w:proofErr w:type="spellStart"/>
      <w:r w:rsidRPr="00B157B6">
        <w:rPr>
          <w:rFonts w:ascii="Times New Roman" w:hAnsi="Times New Roman" w:cs="Times New Roman"/>
          <w:b/>
          <w:sz w:val="28"/>
          <w:szCs w:val="28"/>
          <w:lang w:eastAsia="en-US"/>
        </w:rPr>
        <w:t>Пружининская</w:t>
      </w:r>
      <w:proofErr w:type="spellEnd"/>
      <w:r w:rsidRPr="00B157B6">
        <w:rPr>
          <w:rFonts w:ascii="Times New Roman" w:hAnsi="Times New Roman" w:cs="Times New Roman"/>
          <w:b/>
          <w:sz w:val="28"/>
          <w:szCs w:val="28"/>
          <w:lang w:eastAsia="en-US"/>
        </w:rPr>
        <w:t xml:space="preserve"> СШ»</w:t>
      </w:r>
    </w:p>
    <w:p w:rsidR="00B157B6" w:rsidRPr="00B157B6" w:rsidRDefault="00B157B6" w:rsidP="00B157B6">
      <w:pPr>
        <w:ind w:left="-15" w:right="330" w:firstLine="1291"/>
        <w:rPr>
          <w:rStyle w:val="CharAttribute484"/>
          <w:rFonts w:eastAsia="№Е"/>
          <w:i w:val="0"/>
          <w:sz w:val="24"/>
        </w:rPr>
      </w:pPr>
      <w:r w:rsidRPr="007B5B96">
        <w:rPr>
          <w:rStyle w:val="CharAttribute484"/>
          <w:rFonts w:eastAsia="№Е"/>
          <w:sz w:val="24"/>
        </w:rPr>
        <w:t>-</w:t>
      </w:r>
      <w:r w:rsidRPr="00B157B6">
        <w:rPr>
          <w:rStyle w:val="CharAttribute484"/>
          <w:rFonts w:eastAsia="№Е"/>
          <w:i w:val="0"/>
          <w:sz w:val="24"/>
        </w:rPr>
        <w:t xml:space="preserve">установление доверительных отношений между учителем и его учениками, способствующих позитивному восприятию учащимися требований и просьб учителя, привлечению их внимания к обсуждаемой на уроке информации, активизации их познавательной деятельности; </w:t>
      </w:r>
    </w:p>
    <w:p w:rsidR="00B157B6" w:rsidRPr="00B157B6" w:rsidRDefault="00B157B6" w:rsidP="00B157B6">
      <w:pPr>
        <w:ind w:left="-15" w:right="330" w:firstLine="1291"/>
        <w:rPr>
          <w:rStyle w:val="CharAttribute484"/>
          <w:rFonts w:eastAsia="№Е"/>
          <w:i w:val="0"/>
          <w:sz w:val="24"/>
        </w:rPr>
      </w:pPr>
      <w:r w:rsidRPr="00B157B6">
        <w:rPr>
          <w:rStyle w:val="CharAttribute484"/>
          <w:rFonts w:eastAsia="№Е"/>
          <w:i w:val="0"/>
          <w:sz w:val="24"/>
        </w:rPr>
        <w:t xml:space="preserve">-побуждение школьников соблюдать на уроке общепринятые нормы поведения, правила общения со старшими (учителями) и сверстниками (обучающимися), принципы учебной дисциплины и самоорганизации; </w:t>
      </w:r>
    </w:p>
    <w:p w:rsidR="00B157B6" w:rsidRPr="00B157B6" w:rsidRDefault="00B157B6" w:rsidP="00B157B6">
      <w:pPr>
        <w:ind w:left="-15" w:right="330" w:firstLine="1291"/>
        <w:rPr>
          <w:rStyle w:val="CharAttribute484"/>
          <w:rFonts w:eastAsia="№Е"/>
          <w:i w:val="0"/>
          <w:sz w:val="24"/>
        </w:rPr>
      </w:pPr>
      <w:r w:rsidRPr="00B157B6">
        <w:rPr>
          <w:rStyle w:val="CharAttribute484"/>
          <w:rFonts w:eastAsia="№Е"/>
          <w:i w:val="0"/>
          <w:sz w:val="24"/>
        </w:rPr>
        <w:t xml:space="preserve">-привлечение внимания школьников к ценностному аспекту изучаемых на уроках явлений, организация их работы с получаемой на уроке социально значимой информацией - инициирование ее обсуждения, высказывания учащимися своего мнения по ее поводу, выработки своего к ней отношения; </w:t>
      </w:r>
    </w:p>
    <w:p w:rsidR="00B157B6" w:rsidRPr="00B157B6" w:rsidRDefault="00B157B6" w:rsidP="00B157B6">
      <w:pPr>
        <w:ind w:left="-15" w:right="330" w:firstLine="1291"/>
        <w:rPr>
          <w:rStyle w:val="CharAttribute484"/>
          <w:rFonts w:eastAsia="№Е"/>
          <w:i w:val="0"/>
          <w:sz w:val="24"/>
        </w:rPr>
      </w:pPr>
      <w:r w:rsidRPr="00B157B6">
        <w:rPr>
          <w:rStyle w:val="CharAttribute484"/>
          <w:rFonts w:eastAsia="№Е"/>
          <w:i w:val="0"/>
          <w:sz w:val="24"/>
        </w:rPr>
        <w:t xml:space="preserve">-использование воспитательных возможностей содержания учебного предмета через демонстрацию детям примеров ответственного, гражданского поведения, проявления человеколюбия и добросердечности, через подбор соответствующих текстов для чтения, задач для решения, проблемных ситуаций для обсуждения в классе; </w:t>
      </w:r>
    </w:p>
    <w:p w:rsidR="00B157B6" w:rsidRPr="00B157B6" w:rsidRDefault="00B157B6" w:rsidP="00B157B6">
      <w:pPr>
        <w:ind w:left="-15" w:right="330" w:firstLine="1291"/>
        <w:rPr>
          <w:rStyle w:val="CharAttribute484"/>
          <w:rFonts w:eastAsia="№Е"/>
          <w:i w:val="0"/>
          <w:sz w:val="24"/>
        </w:rPr>
      </w:pPr>
      <w:r w:rsidRPr="00B157B6">
        <w:rPr>
          <w:rStyle w:val="CharAttribute484"/>
          <w:rFonts w:eastAsia="№Е"/>
          <w:i w:val="0"/>
          <w:sz w:val="24"/>
        </w:rPr>
        <w:t xml:space="preserve">-применение на уроке интерактивных форм работы учащихся: интеллектуальных, деловых, ситуационных игр, стимулирующих познавательную мотивацию школьников; дискуссий, которые дают учащимся возможность приобрести опыт ведения </w:t>
      </w:r>
      <w:r w:rsidRPr="00B157B6">
        <w:rPr>
          <w:rStyle w:val="CharAttribute484"/>
          <w:rFonts w:eastAsia="№Е"/>
          <w:i w:val="0"/>
          <w:sz w:val="24"/>
        </w:rPr>
        <w:lastRenderedPageBreak/>
        <w:t xml:space="preserve">конструктивного диалога; групповой работы или работы в парах, которые учат школьников командной работе и взаимодействию с другими детьми; </w:t>
      </w:r>
    </w:p>
    <w:p w:rsidR="00B157B6" w:rsidRPr="00B157B6" w:rsidRDefault="00B157B6" w:rsidP="00B157B6">
      <w:pPr>
        <w:ind w:left="-15" w:right="330" w:firstLine="1291"/>
        <w:rPr>
          <w:rStyle w:val="CharAttribute484"/>
          <w:rFonts w:eastAsia="№Е"/>
          <w:i w:val="0"/>
          <w:sz w:val="24"/>
        </w:rPr>
      </w:pPr>
      <w:r w:rsidRPr="00B157B6">
        <w:rPr>
          <w:rStyle w:val="CharAttribute484"/>
          <w:rFonts w:eastAsia="№Е"/>
          <w:i w:val="0"/>
          <w:sz w:val="24"/>
        </w:rPr>
        <w:t xml:space="preserve">-включение в урок игровых процедур, которые помогают поддержать мотивацию детей к получению знаний, налаживанию позитивных межличностных отношений в классе, помогают установлению доброжелательной атмосферы во время урока; </w:t>
      </w:r>
    </w:p>
    <w:p w:rsidR="00B157B6" w:rsidRPr="00B157B6" w:rsidRDefault="00B157B6" w:rsidP="00B157B6">
      <w:pPr>
        <w:spacing w:after="156"/>
        <w:ind w:left="-15" w:right="330" w:firstLine="1291"/>
        <w:rPr>
          <w:rStyle w:val="CharAttribute484"/>
          <w:rFonts w:eastAsia="№Е"/>
          <w:i w:val="0"/>
          <w:sz w:val="24"/>
        </w:rPr>
      </w:pPr>
      <w:r w:rsidRPr="00B157B6">
        <w:rPr>
          <w:rStyle w:val="CharAttribute484"/>
          <w:rFonts w:eastAsia="№Е"/>
          <w:i w:val="0"/>
          <w:sz w:val="24"/>
        </w:rPr>
        <w:t xml:space="preserve">-организация шефства, наставничества мотивированных и эрудированных учащихся над их неуспевающими одноклассниками, дающего школьникам социально значимый опыт сотрудничества и взаимной помощи; </w:t>
      </w:r>
    </w:p>
    <w:p w:rsidR="00B157B6" w:rsidRPr="00B157B6" w:rsidRDefault="00B157B6" w:rsidP="00B157B6">
      <w:pPr>
        <w:spacing w:after="350"/>
        <w:ind w:left="-15" w:right="330" w:firstLine="1291"/>
        <w:rPr>
          <w:rStyle w:val="CharAttribute484"/>
          <w:rFonts w:eastAsia="№Е"/>
          <w:i w:val="0"/>
          <w:sz w:val="24"/>
        </w:rPr>
      </w:pPr>
      <w:r w:rsidRPr="00B157B6">
        <w:rPr>
          <w:rStyle w:val="CharAttribute484"/>
          <w:rFonts w:eastAsia="№Е"/>
          <w:i w:val="0"/>
          <w:sz w:val="24"/>
        </w:rPr>
        <w:t xml:space="preserve">-инициирование и поддержка исследовательской деятельности школьников, в рамках реализации ими индивидуальных и групповых исследовательских проектов, что даст школьникам возможность приобрести навык самостоятельного решения теоретической проблемы, навык генерирования и оформления собственных идей, навык уважительного отношения к чужим идеям, оформленным в работах других исследователей, навык публичного выступления перед аудиторией, аргументирования и отстаивания своей точки зрения. </w:t>
      </w:r>
    </w:p>
    <w:p w:rsidR="00B157B6" w:rsidRPr="00B157B6" w:rsidRDefault="00B157B6" w:rsidP="00B157B6"/>
    <w:p w:rsidR="00B157B6" w:rsidRPr="00B157B6" w:rsidRDefault="00B157B6" w:rsidP="00601853">
      <w:pPr>
        <w:rPr>
          <w:rFonts w:ascii="Times New Roman" w:hAnsi="Times New Roman" w:cs="Times New Roman"/>
          <w:b/>
        </w:rPr>
      </w:pPr>
    </w:p>
    <w:p w:rsidR="00601853" w:rsidRPr="00B157B6" w:rsidRDefault="00601853" w:rsidP="00601853">
      <w:pPr>
        <w:rPr>
          <w:rFonts w:ascii="Times New Roman" w:hAnsi="Times New Roman" w:cs="Times New Roman"/>
        </w:rPr>
      </w:pPr>
    </w:p>
    <w:p w:rsidR="00601853" w:rsidRPr="00451BE3" w:rsidRDefault="00601853" w:rsidP="00601853">
      <w:pPr>
        <w:rPr>
          <w:rFonts w:ascii="Times New Roman" w:hAnsi="Times New Roman" w:cs="Times New Roman"/>
        </w:rPr>
      </w:pPr>
    </w:p>
    <w:p w:rsidR="00601853" w:rsidRPr="00451BE3" w:rsidRDefault="00601853" w:rsidP="00601853">
      <w:pPr>
        <w:rPr>
          <w:rFonts w:ascii="Times New Roman" w:hAnsi="Times New Roman" w:cs="Times New Roman"/>
        </w:rPr>
      </w:pPr>
    </w:p>
    <w:p w:rsidR="00601853" w:rsidRPr="00451BE3" w:rsidRDefault="00601853" w:rsidP="00601853">
      <w:pPr>
        <w:rPr>
          <w:rFonts w:ascii="Times New Roman" w:hAnsi="Times New Roman" w:cs="Times New Roman"/>
        </w:rPr>
      </w:pPr>
    </w:p>
    <w:p w:rsidR="00601853" w:rsidRPr="00451BE3" w:rsidRDefault="00601853" w:rsidP="00601853">
      <w:pPr>
        <w:rPr>
          <w:rFonts w:ascii="Times New Roman" w:hAnsi="Times New Roman" w:cs="Times New Roman"/>
        </w:rPr>
      </w:pPr>
    </w:p>
    <w:p w:rsidR="00601853" w:rsidRPr="00451BE3" w:rsidRDefault="00601853" w:rsidP="00601853">
      <w:pPr>
        <w:rPr>
          <w:rFonts w:ascii="Times New Roman" w:hAnsi="Times New Roman" w:cs="Times New Roman"/>
        </w:rPr>
      </w:pPr>
    </w:p>
    <w:p w:rsidR="00601853" w:rsidRPr="00451BE3" w:rsidRDefault="00601853" w:rsidP="00601853">
      <w:pPr>
        <w:rPr>
          <w:rFonts w:ascii="Times New Roman" w:hAnsi="Times New Roman" w:cs="Times New Roman"/>
        </w:rPr>
      </w:pPr>
    </w:p>
    <w:p w:rsidR="00601853" w:rsidRPr="00451BE3" w:rsidRDefault="00601853" w:rsidP="00601853">
      <w:pPr>
        <w:rPr>
          <w:rFonts w:ascii="Times New Roman" w:hAnsi="Times New Roman" w:cs="Times New Roman"/>
        </w:rPr>
      </w:pPr>
    </w:p>
    <w:p w:rsidR="00601853" w:rsidRPr="00451BE3" w:rsidRDefault="00601853" w:rsidP="00601853">
      <w:pPr>
        <w:rPr>
          <w:rFonts w:ascii="Times New Roman" w:hAnsi="Times New Roman" w:cs="Times New Roman"/>
        </w:rPr>
      </w:pPr>
    </w:p>
    <w:p w:rsidR="00601853" w:rsidRPr="00451BE3" w:rsidRDefault="00601853" w:rsidP="00601853">
      <w:pPr>
        <w:rPr>
          <w:rFonts w:ascii="Times New Roman" w:hAnsi="Times New Roman" w:cs="Times New Roman"/>
        </w:rPr>
      </w:pPr>
    </w:p>
    <w:p w:rsidR="00601853" w:rsidRPr="00451BE3" w:rsidRDefault="00601853" w:rsidP="00601853">
      <w:pPr>
        <w:rPr>
          <w:rFonts w:ascii="Times New Roman" w:hAnsi="Times New Roman" w:cs="Times New Roman"/>
        </w:rPr>
      </w:pPr>
    </w:p>
    <w:p w:rsidR="00601853" w:rsidRPr="00451BE3" w:rsidRDefault="00601853" w:rsidP="00601853">
      <w:pPr>
        <w:rPr>
          <w:rFonts w:ascii="Times New Roman" w:hAnsi="Times New Roman" w:cs="Times New Roman"/>
        </w:rPr>
      </w:pPr>
    </w:p>
    <w:p w:rsidR="00601853" w:rsidRPr="00451BE3" w:rsidRDefault="00601853" w:rsidP="00601853">
      <w:pPr>
        <w:rPr>
          <w:rFonts w:ascii="Times New Roman" w:hAnsi="Times New Roman" w:cs="Times New Roman"/>
        </w:rPr>
      </w:pPr>
    </w:p>
    <w:p w:rsidR="00601853" w:rsidRPr="00451BE3" w:rsidRDefault="00601853" w:rsidP="00601853">
      <w:pPr>
        <w:rPr>
          <w:rFonts w:ascii="Times New Roman" w:hAnsi="Times New Roman" w:cs="Times New Roman"/>
        </w:rPr>
      </w:pPr>
    </w:p>
    <w:p w:rsidR="00B70777" w:rsidRPr="00451BE3" w:rsidRDefault="00B70777" w:rsidP="00924C25">
      <w:pPr>
        <w:tabs>
          <w:tab w:val="left" w:pos="2145"/>
        </w:tabs>
        <w:rPr>
          <w:rFonts w:ascii="Times New Roman" w:hAnsi="Times New Roman" w:cs="Times New Roman"/>
          <w:b/>
        </w:rPr>
      </w:pPr>
    </w:p>
    <w:sectPr w:rsidR="00B70777" w:rsidRPr="00451BE3" w:rsidSect="00837AD1">
      <w:pgSz w:w="16838" w:h="11906" w:orient="landscape"/>
      <w:pgMar w:top="850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Liberation Serif">
    <w:altName w:val="MS Mincho"/>
    <w:charset w:val="80"/>
    <w:family w:val="roman"/>
    <w:pitch w:val="variable"/>
    <w:sig w:usb0="00000000" w:usb1="00000000" w:usb2="00000000" w:usb3="00000000" w:csb0="00000000" w:csb1="00000000"/>
  </w:font>
  <w:font w:name="DejaVu Sans">
    <w:altName w:val="Arial"/>
    <w:charset w:val="CC"/>
    <w:family w:val="swiss"/>
    <w:pitch w:val="variable"/>
    <w:sig w:usb0="E7002EFF" w:usb1="D200FDFF" w:usb2="0A046029" w:usb3="00000000" w:csb0="000001F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Lucida Grande CY">
    <w:altName w:val="Arial"/>
    <w:panose1 w:val="00000000000000000000"/>
    <w:charset w:val="59"/>
    <w:family w:val="auto"/>
    <w:notTrueType/>
    <w:pitch w:val="variable"/>
    <w:sig w:usb0="00000001" w:usb1="00000000" w:usb2="00000000" w:usb3="00000000" w:csb0="0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NewtonCSanPin">
    <w:altName w:val="Times New Roman"/>
    <w:panose1 w:val="00000000000000000000"/>
    <w:charset w:val="CC"/>
    <w:family w:val="auto"/>
    <w:notTrueType/>
    <w:pitch w:val="variable"/>
    <w:sig w:usb0="00000203" w:usb1="00000000" w:usb2="00000000" w:usb3="00000000" w:csb0="00000005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PragmaticaC">
    <w:altName w:val="Gabriola"/>
    <w:panose1 w:val="00000000000000000000"/>
    <w:charset w:val="CC"/>
    <w:family w:val="decorative"/>
    <w:notTrueType/>
    <w:pitch w:val="variable"/>
    <w:sig w:usb0="00000001" w:usb1="00000000" w:usb2="00000000" w:usb3="00000000" w:csb0="00000005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imes NR Cyr MT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№Е">
    <w:altName w:val="Calibri"/>
    <w:charset w:val="00"/>
    <w:family w:val="roman"/>
    <w:pitch w:val="variable"/>
    <w:sig w:usb0="00000000" w:usb1="09060000" w:usb2="00000010" w:usb3="00000000" w:csb0="0008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632BC8"/>
    <w:multiLevelType w:val="hybridMultilevel"/>
    <w:tmpl w:val="87CE8980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1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B9F122B"/>
    <w:multiLevelType w:val="hybridMultilevel"/>
    <w:tmpl w:val="29226B5C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C926A9C"/>
    <w:multiLevelType w:val="hybridMultilevel"/>
    <w:tmpl w:val="5AFAC058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4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1E6D701E"/>
    <w:multiLevelType w:val="hybridMultilevel"/>
    <w:tmpl w:val="4006AC86"/>
    <w:lvl w:ilvl="0" w:tplc="04190001">
      <w:start w:val="1"/>
      <w:numFmt w:val="bullet"/>
      <w:lvlText w:val=""/>
      <w:lvlJc w:val="left"/>
      <w:pPr>
        <w:ind w:left="374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094" w:hanging="360"/>
      </w:pPr>
    </w:lvl>
    <w:lvl w:ilvl="2" w:tplc="0419001B" w:tentative="1">
      <w:start w:val="1"/>
      <w:numFmt w:val="lowerRoman"/>
      <w:lvlText w:val="%3."/>
      <w:lvlJc w:val="right"/>
      <w:pPr>
        <w:ind w:left="1814" w:hanging="180"/>
      </w:pPr>
    </w:lvl>
    <w:lvl w:ilvl="3" w:tplc="0419000F" w:tentative="1">
      <w:start w:val="1"/>
      <w:numFmt w:val="decimal"/>
      <w:lvlText w:val="%4."/>
      <w:lvlJc w:val="left"/>
      <w:pPr>
        <w:ind w:left="2534" w:hanging="360"/>
      </w:pPr>
    </w:lvl>
    <w:lvl w:ilvl="4" w:tplc="04190019" w:tentative="1">
      <w:start w:val="1"/>
      <w:numFmt w:val="lowerLetter"/>
      <w:lvlText w:val="%5."/>
      <w:lvlJc w:val="left"/>
      <w:pPr>
        <w:ind w:left="3254" w:hanging="360"/>
      </w:pPr>
    </w:lvl>
    <w:lvl w:ilvl="5" w:tplc="0419001B" w:tentative="1">
      <w:start w:val="1"/>
      <w:numFmt w:val="lowerRoman"/>
      <w:lvlText w:val="%6."/>
      <w:lvlJc w:val="right"/>
      <w:pPr>
        <w:ind w:left="3974" w:hanging="180"/>
      </w:pPr>
    </w:lvl>
    <w:lvl w:ilvl="6" w:tplc="0419000F" w:tentative="1">
      <w:start w:val="1"/>
      <w:numFmt w:val="decimal"/>
      <w:lvlText w:val="%7."/>
      <w:lvlJc w:val="left"/>
      <w:pPr>
        <w:ind w:left="4694" w:hanging="360"/>
      </w:pPr>
    </w:lvl>
    <w:lvl w:ilvl="7" w:tplc="04190019" w:tentative="1">
      <w:start w:val="1"/>
      <w:numFmt w:val="lowerLetter"/>
      <w:lvlText w:val="%8."/>
      <w:lvlJc w:val="left"/>
      <w:pPr>
        <w:ind w:left="5414" w:hanging="360"/>
      </w:pPr>
    </w:lvl>
    <w:lvl w:ilvl="8" w:tplc="041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6">
    <w:nsid w:val="21450761"/>
    <w:multiLevelType w:val="hybridMultilevel"/>
    <w:tmpl w:val="6BB4711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7DC4CF6"/>
    <w:multiLevelType w:val="hybridMultilevel"/>
    <w:tmpl w:val="8DACA3C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C0C1263"/>
    <w:multiLevelType w:val="hybridMultilevel"/>
    <w:tmpl w:val="15E42E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0416C68"/>
    <w:multiLevelType w:val="hybridMultilevel"/>
    <w:tmpl w:val="1EDC49A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2454334"/>
    <w:multiLevelType w:val="hybridMultilevel"/>
    <w:tmpl w:val="B29CBF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302218A"/>
    <w:multiLevelType w:val="hybridMultilevel"/>
    <w:tmpl w:val="A85E9B1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50B2F91"/>
    <w:multiLevelType w:val="hybridMultilevel"/>
    <w:tmpl w:val="A8100EB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35397D1B"/>
    <w:multiLevelType w:val="hybridMultilevel"/>
    <w:tmpl w:val="165C39E6"/>
    <w:lvl w:ilvl="0" w:tplc="A60A736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5B6DEB"/>
    <w:multiLevelType w:val="hybridMultilevel"/>
    <w:tmpl w:val="68060F0C"/>
    <w:lvl w:ilvl="0" w:tplc="041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18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0">
    <w:nsid w:val="39D3199B"/>
    <w:multiLevelType w:val="hybridMultilevel"/>
    <w:tmpl w:val="040EEE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>
    <w:nsid w:val="3D69361C"/>
    <w:multiLevelType w:val="hybridMultilevel"/>
    <w:tmpl w:val="56FED24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3E5808A8"/>
    <w:multiLevelType w:val="hybridMultilevel"/>
    <w:tmpl w:val="F79E052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45C427B8"/>
    <w:multiLevelType w:val="hybridMultilevel"/>
    <w:tmpl w:val="E790117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488F6CEF"/>
    <w:multiLevelType w:val="hybridMultilevel"/>
    <w:tmpl w:val="9CAE57D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4C494457"/>
    <w:multiLevelType w:val="hybridMultilevel"/>
    <w:tmpl w:val="E9A049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4E235BFE"/>
    <w:multiLevelType w:val="hybridMultilevel"/>
    <w:tmpl w:val="D764CDBC"/>
    <w:lvl w:ilvl="0" w:tplc="04190003">
      <w:start w:val="1"/>
      <w:numFmt w:val="bullet"/>
      <w:lvlText w:val="o"/>
      <w:lvlJc w:val="left"/>
      <w:pPr>
        <w:ind w:left="1174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33">
    <w:nsid w:val="4EA0170E"/>
    <w:multiLevelType w:val="hybridMultilevel"/>
    <w:tmpl w:val="786E9530"/>
    <w:lvl w:ilvl="0" w:tplc="7BA015C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898794D"/>
    <w:multiLevelType w:val="hybridMultilevel"/>
    <w:tmpl w:val="F03A85B2"/>
    <w:lvl w:ilvl="0" w:tplc="7BA015C0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502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36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9236BAE"/>
    <w:multiLevelType w:val="hybridMultilevel"/>
    <w:tmpl w:val="96FE08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5DF37911"/>
    <w:multiLevelType w:val="hybridMultilevel"/>
    <w:tmpl w:val="BF9C5F4E"/>
    <w:lvl w:ilvl="0" w:tplc="E682A38C">
      <w:start w:val="1"/>
      <w:numFmt w:val="decimal"/>
      <w:lvlText w:val="%1)"/>
      <w:lvlJc w:val="left"/>
      <w:pPr>
        <w:ind w:left="1069" w:hanging="360"/>
      </w:pPr>
      <w:rPr>
        <w:rFonts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7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>
    <w:nsid w:val="6118325F"/>
    <w:multiLevelType w:val="multilevel"/>
    <w:tmpl w:val="3A9E4BB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0">
    <w:nsid w:val="61302B88"/>
    <w:multiLevelType w:val="hybridMultilevel"/>
    <w:tmpl w:val="04EC26D4"/>
    <w:lvl w:ilvl="0" w:tplc="041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2CC7B02"/>
    <w:multiLevelType w:val="hybridMultilevel"/>
    <w:tmpl w:val="EE6C33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3">
    <w:nsid w:val="659E1E0F"/>
    <w:multiLevelType w:val="hybridMultilevel"/>
    <w:tmpl w:val="495CADEE"/>
    <w:lvl w:ilvl="0" w:tplc="C840F090">
      <w:start w:val="8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>
    <w:nsid w:val="681665A2"/>
    <w:multiLevelType w:val="hybridMultilevel"/>
    <w:tmpl w:val="A7B6764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5">
    <w:nsid w:val="6E8C3F51"/>
    <w:multiLevelType w:val="hybridMultilevel"/>
    <w:tmpl w:val="AB82165A"/>
    <w:lvl w:ilvl="0" w:tplc="7BA015C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7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77D32D18"/>
    <w:multiLevelType w:val="hybridMultilevel"/>
    <w:tmpl w:val="95D0BD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>
    <w:nsid w:val="7DE3521A"/>
    <w:multiLevelType w:val="multilevel"/>
    <w:tmpl w:val="E0CED3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9"/>
  </w:num>
  <w:num w:numId="2">
    <w:abstractNumId w:val="28"/>
  </w:num>
  <w:num w:numId="3">
    <w:abstractNumId w:val="27"/>
  </w:num>
  <w:num w:numId="4">
    <w:abstractNumId w:val="47"/>
  </w:num>
  <w:num w:numId="5">
    <w:abstractNumId w:val="1"/>
  </w:num>
  <w:num w:numId="6">
    <w:abstractNumId w:val="44"/>
  </w:num>
  <w:num w:numId="7">
    <w:abstractNumId w:val="26"/>
  </w:num>
  <w:num w:numId="8">
    <w:abstractNumId w:val="30"/>
  </w:num>
  <w:num w:numId="9">
    <w:abstractNumId w:val="21"/>
  </w:num>
  <w:num w:numId="10">
    <w:abstractNumId w:val="29"/>
  </w:num>
  <w:num w:numId="11">
    <w:abstractNumId w:val="18"/>
  </w:num>
  <w:num w:numId="12">
    <w:abstractNumId w:val="10"/>
  </w:num>
  <w:num w:numId="13">
    <w:abstractNumId w:val="8"/>
  </w:num>
  <w:num w:numId="14">
    <w:abstractNumId w:val="7"/>
  </w:num>
  <w:num w:numId="15">
    <w:abstractNumId w:val="37"/>
  </w:num>
  <w:num w:numId="16">
    <w:abstractNumId w:val="4"/>
  </w:num>
  <w:num w:numId="17">
    <w:abstractNumId w:val="22"/>
    <w:lvlOverride w:ilvl="0">
      <w:startOverride w:val="1"/>
    </w:lvlOverride>
  </w:num>
  <w:num w:numId="18">
    <w:abstractNumId w:val="38"/>
  </w:num>
  <w:num w:numId="19">
    <w:abstractNumId w:val="11"/>
  </w:num>
  <w:num w:numId="20">
    <w:abstractNumId w:val="14"/>
  </w:num>
  <w:num w:numId="21">
    <w:abstractNumId w:val="12"/>
  </w:num>
  <w:num w:numId="22">
    <w:abstractNumId w:val="31"/>
  </w:num>
  <w:num w:numId="23">
    <w:abstractNumId w:val="5"/>
  </w:num>
  <w:num w:numId="24">
    <w:abstractNumId w:val="6"/>
  </w:num>
  <w:num w:numId="25">
    <w:abstractNumId w:val="13"/>
  </w:num>
  <w:num w:numId="26">
    <w:abstractNumId w:val="48"/>
  </w:num>
  <w:num w:numId="27">
    <w:abstractNumId w:val="9"/>
  </w:num>
  <w:num w:numId="28">
    <w:abstractNumId w:val="41"/>
  </w:num>
  <w:num w:numId="29">
    <w:abstractNumId w:val="24"/>
  </w:num>
  <w:num w:numId="30">
    <w:abstractNumId w:val="15"/>
  </w:num>
  <w:num w:numId="31">
    <w:abstractNumId w:val="3"/>
  </w:num>
  <w:num w:numId="32">
    <w:abstractNumId w:val="32"/>
  </w:num>
  <w:num w:numId="33">
    <w:abstractNumId w:val="17"/>
  </w:num>
  <w:num w:numId="34">
    <w:abstractNumId w:val="35"/>
  </w:num>
  <w:num w:numId="35">
    <w:abstractNumId w:val="0"/>
  </w:num>
  <w:num w:numId="36">
    <w:abstractNumId w:val="39"/>
  </w:num>
  <w:num w:numId="37">
    <w:abstractNumId w:val="49"/>
  </w:num>
  <w:num w:numId="38">
    <w:abstractNumId w:val="23"/>
  </w:num>
  <w:num w:numId="39">
    <w:abstractNumId w:val="20"/>
  </w:num>
  <w:num w:numId="40">
    <w:abstractNumId w:val="2"/>
  </w:num>
  <w:num w:numId="41">
    <w:abstractNumId w:val="25"/>
  </w:num>
  <w:num w:numId="42">
    <w:abstractNumId w:val="36"/>
  </w:num>
  <w:num w:numId="43">
    <w:abstractNumId w:val="46"/>
  </w:num>
  <w:num w:numId="44">
    <w:abstractNumId w:val="42"/>
  </w:num>
  <w:num w:numId="45">
    <w:abstractNumId w:val="34"/>
  </w:num>
  <w:num w:numId="46">
    <w:abstractNumId w:val="43"/>
  </w:num>
  <w:num w:numId="47">
    <w:abstractNumId w:val="16"/>
  </w:num>
  <w:num w:numId="48">
    <w:abstractNumId w:val="40"/>
  </w:num>
  <w:num w:numId="49">
    <w:abstractNumId w:val="45"/>
  </w:num>
  <w:num w:numId="50">
    <w:abstractNumId w:val="33"/>
  </w:num>
  <w:numIdMacAtCleanup w:val="3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drawingGridHorizontalSpacing w:val="110"/>
  <w:displayHorizontalDrawingGridEvery w:val="2"/>
  <w:characterSpacingControl w:val="doNotCompress"/>
  <w:compat>
    <w:useFELayout/>
  </w:compat>
  <w:rsids>
    <w:rsidRoot w:val="002474ED"/>
    <w:rsid w:val="00000BCD"/>
    <w:rsid w:val="00002BE7"/>
    <w:rsid w:val="00035710"/>
    <w:rsid w:val="00036FF9"/>
    <w:rsid w:val="00054262"/>
    <w:rsid w:val="000648A8"/>
    <w:rsid w:val="000710E3"/>
    <w:rsid w:val="00093A13"/>
    <w:rsid w:val="00096988"/>
    <w:rsid w:val="000A4396"/>
    <w:rsid w:val="000B0FD9"/>
    <w:rsid w:val="000B1C68"/>
    <w:rsid w:val="000B40AC"/>
    <w:rsid w:val="000D266D"/>
    <w:rsid w:val="000E0088"/>
    <w:rsid w:val="000E00EE"/>
    <w:rsid w:val="00104FED"/>
    <w:rsid w:val="00140955"/>
    <w:rsid w:val="00142A78"/>
    <w:rsid w:val="00152631"/>
    <w:rsid w:val="001832B8"/>
    <w:rsid w:val="001843F3"/>
    <w:rsid w:val="00192B8E"/>
    <w:rsid w:val="0019428C"/>
    <w:rsid w:val="001A5B71"/>
    <w:rsid w:val="001D6BCA"/>
    <w:rsid w:val="001E4CF0"/>
    <w:rsid w:val="002057EA"/>
    <w:rsid w:val="00215BD4"/>
    <w:rsid w:val="00236F54"/>
    <w:rsid w:val="002376F2"/>
    <w:rsid w:val="0024041A"/>
    <w:rsid w:val="002412AC"/>
    <w:rsid w:val="00245786"/>
    <w:rsid w:val="002474ED"/>
    <w:rsid w:val="00250B6B"/>
    <w:rsid w:val="00251C82"/>
    <w:rsid w:val="00253ECF"/>
    <w:rsid w:val="00262729"/>
    <w:rsid w:val="00263CF9"/>
    <w:rsid w:val="002810E3"/>
    <w:rsid w:val="0028556C"/>
    <w:rsid w:val="002B45AD"/>
    <w:rsid w:val="002C2BFE"/>
    <w:rsid w:val="002E5059"/>
    <w:rsid w:val="003015CA"/>
    <w:rsid w:val="0030562B"/>
    <w:rsid w:val="00307D71"/>
    <w:rsid w:val="00321068"/>
    <w:rsid w:val="00333DA5"/>
    <w:rsid w:val="003473BB"/>
    <w:rsid w:val="00351596"/>
    <w:rsid w:val="00351E70"/>
    <w:rsid w:val="00353E0C"/>
    <w:rsid w:val="00374797"/>
    <w:rsid w:val="00380338"/>
    <w:rsid w:val="00384D52"/>
    <w:rsid w:val="0039114A"/>
    <w:rsid w:val="003A2C92"/>
    <w:rsid w:val="003C1F47"/>
    <w:rsid w:val="003E64CD"/>
    <w:rsid w:val="003F0498"/>
    <w:rsid w:val="0040569B"/>
    <w:rsid w:val="00406123"/>
    <w:rsid w:val="004138AA"/>
    <w:rsid w:val="00427F39"/>
    <w:rsid w:val="00442D9A"/>
    <w:rsid w:val="00451BE3"/>
    <w:rsid w:val="00453CB2"/>
    <w:rsid w:val="004601B4"/>
    <w:rsid w:val="00475572"/>
    <w:rsid w:val="00487BE5"/>
    <w:rsid w:val="004A0558"/>
    <w:rsid w:val="004D1026"/>
    <w:rsid w:val="004D2B19"/>
    <w:rsid w:val="004E3E9D"/>
    <w:rsid w:val="004F6865"/>
    <w:rsid w:val="00501BBD"/>
    <w:rsid w:val="0050797D"/>
    <w:rsid w:val="00525056"/>
    <w:rsid w:val="005328F2"/>
    <w:rsid w:val="00532B6A"/>
    <w:rsid w:val="005401D0"/>
    <w:rsid w:val="0054290D"/>
    <w:rsid w:val="005609E9"/>
    <w:rsid w:val="00571D88"/>
    <w:rsid w:val="00572A3F"/>
    <w:rsid w:val="005802A4"/>
    <w:rsid w:val="0058596E"/>
    <w:rsid w:val="0059401E"/>
    <w:rsid w:val="00594CE8"/>
    <w:rsid w:val="005B0FD5"/>
    <w:rsid w:val="005B37BF"/>
    <w:rsid w:val="005C2251"/>
    <w:rsid w:val="005C6EB5"/>
    <w:rsid w:val="005C7895"/>
    <w:rsid w:val="005D03D1"/>
    <w:rsid w:val="005F6F7C"/>
    <w:rsid w:val="00601853"/>
    <w:rsid w:val="00611B63"/>
    <w:rsid w:val="006539F1"/>
    <w:rsid w:val="006835DF"/>
    <w:rsid w:val="006A3F1B"/>
    <w:rsid w:val="006A6F26"/>
    <w:rsid w:val="006C1B6D"/>
    <w:rsid w:val="006C41B2"/>
    <w:rsid w:val="006E0884"/>
    <w:rsid w:val="006E649B"/>
    <w:rsid w:val="006F6EF5"/>
    <w:rsid w:val="006F7E50"/>
    <w:rsid w:val="00707770"/>
    <w:rsid w:val="00730F47"/>
    <w:rsid w:val="007333F8"/>
    <w:rsid w:val="007548B9"/>
    <w:rsid w:val="0076426A"/>
    <w:rsid w:val="00777B99"/>
    <w:rsid w:val="007A4D1A"/>
    <w:rsid w:val="007C0402"/>
    <w:rsid w:val="007C32EF"/>
    <w:rsid w:val="007D5618"/>
    <w:rsid w:val="00830E02"/>
    <w:rsid w:val="00834531"/>
    <w:rsid w:val="00837AD1"/>
    <w:rsid w:val="00845EDC"/>
    <w:rsid w:val="00854281"/>
    <w:rsid w:val="00856A3E"/>
    <w:rsid w:val="00862ECB"/>
    <w:rsid w:val="008659FC"/>
    <w:rsid w:val="00866DDD"/>
    <w:rsid w:val="00871644"/>
    <w:rsid w:val="008A17F2"/>
    <w:rsid w:val="008A5FFC"/>
    <w:rsid w:val="008B45C7"/>
    <w:rsid w:val="008C405E"/>
    <w:rsid w:val="008C51AB"/>
    <w:rsid w:val="008D3191"/>
    <w:rsid w:val="008E433B"/>
    <w:rsid w:val="008E5FAA"/>
    <w:rsid w:val="00920C11"/>
    <w:rsid w:val="00921A0F"/>
    <w:rsid w:val="00924C25"/>
    <w:rsid w:val="00932F8C"/>
    <w:rsid w:val="0095226E"/>
    <w:rsid w:val="00967633"/>
    <w:rsid w:val="00980400"/>
    <w:rsid w:val="00985F13"/>
    <w:rsid w:val="00997A11"/>
    <w:rsid w:val="009A17E9"/>
    <w:rsid w:val="009B3C9A"/>
    <w:rsid w:val="009B6326"/>
    <w:rsid w:val="009E40C6"/>
    <w:rsid w:val="00A04EA1"/>
    <w:rsid w:val="00A46F80"/>
    <w:rsid w:val="00A64E4F"/>
    <w:rsid w:val="00A7032F"/>
    <w:rsid w:val="00AB2D0E"/>
    <w:rsid w:val="00AC1737"/>
    <w:rsid w:val="00AD44B2"/>
    <w:rsid w:val="00AE2285"/>
    <w:rsid w:val="00AE6950"/>
    <w:rsid w:val="00B005B2"/>
    <w:rsid w:val="00B156C4"/>
    <w:rsid w:val="00B157B6"/>
    <w:rsid w:val="00B31E3E"/>
    <w:rsid w:val="00B61B1A"/>
    <w:rsid w:val="00B70777"/>
    <w:rsid w:val="00B92DC8"/>
    <w:rsid w:val="00B94D93"/>
    <w:rsid w:val="00BA19E1"/>
    <w:rsid w:val="00BB1603"/>
    <w:rsid w:val="00BB2C57"/>
    <w:rsid w:val="00BC66FA"/>
    <w:rsid w:val="00BD28E3"/>
    <w:rsid w:val="00BD2952"/>
    <w:rsid w:val="00BD4C06"/>
    <w:rsid w:val="00BD5817"/>
    <w:rsid w:val="00BD5977"/>
    <w:rsid w:val="00BE39EB"/>
    <w:rsid w:val="00BF582B"/>
    <w:rsid w:val="00C17D87"/>
    <w:rsid w:val="00C23526"/>
    <w:rsid w:val="00C251C9"/>
    <w:rsid w:val="00C34FFE"/>
    <w:rsid w:val="00C51EC6"/>
    <w:rsid w:val="00C91232"/>
    <w:rsid w:val="00C93109"/>
    <w:rsid w:val="00CA44ED"/>
    <w:rsid w:val="00CB7B8F"/>
    <w:rsid w:val="00CC01B1"/>
    <w:rsid w:val="00CC0FE1"/>
    <w:rsid w:val="00CE2BD6"/>
    <w:rsid w:val="00CE5E64"/>
    <w:rsid w:val="00D07C49"/>
    <w:rsid w:val="00D10DD6"/>
    <w:rsid w:val="00D1266B"/>
    <w:rsid w:val="00D16E50"/>
    <w:rsid w:val="00D20264"/>
    <w:rsid w:val="00D327E9"/>
    <w:rsid w:val="00D41B33"/>
    <w:rsid w:val="00D56E1B"/>
    <w:rsid w:val="00D6058E"/>
    <w:rsid w:val="00D62322"/>
    <w:rsid w:val="00D66488"/>
    <w:rsid w:val="00D7397F"/>
    <w:rsid w:val="00D953B3"/>
    <w:rsid w:val="00DB66CC"/>
    <w:rsid w:val="00DB72B4"/>
    <w:rsid w:val="00DC181A"/>
    <w:rsid w:val="00DD1053"/>
    <w:rsid w:val="00E04C37"/>
    <w:rsid w:val="00E30A93"/>
    <w:rsid w:val="00E80B2F"/>
    <w:rsid w:val="00EB5B19"/>
    <w:rsid w:val="00EC57F0"/>
    <w:rsid w:val="00EE44DF"/>
    <w:rsid w:val="00EF30FD"/>
    <w:rsid w:val="00F05696"/>
    <w:rsid w:val="00F17141"/>
    <w:rsid w:val="00F240AB"/>
    <w:rsid w:val="00F27DC8"/>
    <w:rsid w:val="00F37823"/>
    <w:rsid w:val="00F50D02"/>
    <w:rsid w:val="00F6666B"/>
    <w:rsid w:val="00F67DFC"/>
    <w:rsid w:val="00FC6C9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qFormat="1"/>
    <w:lsdException w:name="heading 5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lock Text" w:uiPriority="29" w:qFormat="1"/>
    <w:lsdException w:name="Strong" w:semiHidden="0" w:uiPriority="22" w:unhideWhenUsed="0" w:qFormat="1"/>
    <w:lsdException w:name="Emphasis" w:semiHidden="0" w:unhideWhenUsed="0" w:qFormat="1"/>
    <w:lsdException w:name="Normal (Web)" w:uiPriority="39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BB2C57"/>
  </w:style>
  <w:style w:type="paragraph" w:styleId="1">
    <w:name w:val="heading 1"/>
    <w:basedOn w:val="a0"/>
    <w:next w:val="a0"/>
    <w:link w:val="10"/>
    <w:uiPriority w:val="9"/>
    <w:qFormat/>
    <w:rsid w:val="005328F2"/>
    <w:pPr>
      <w:pBdr>
        <w:top w:val="single" w:sz="24" w:space="0" w:color="4F81BD"/>
        <w:left w:val="single" w:sz="24" w:space="0" w:color="4F81BD"/>
        <w:bottom w:val="single" w:sz="24" w:space="0" w:color="4F81BD"/>
        <w:right w:val="single" w:sz="24" w:space="0" w:color="4F81BD"/>
      </w:pBdr>
      <w:shd w:val="clear" w:color="auto" w:fill="4F81BD"/>
      <w:spacing w:before="200" w:after="0"/>
      <w:outlineLvl w:val="0"/>
    </w:pPr>
    <w:rPr>
      <w:rFonts w:ascii="Calibri" w:eastAsia="Times New Roman" w:hAnsi="Calibri" w:cs="Times New Roman"/>
      <w:b/>
      <w:bCs/>
      <w:caps/>
      <w:color w:val="FFFFFF"/>
      <w:spacing w:val="15"/>
      <w:lang w:eastAsia="en-US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5328F2"/>
    <w:pPr>
      <w:pBdr>
        <w:top w:val="single" w:sz="24" w:space="0" w:color="DBE5F1"/>
        <w:left w:val="single" w:sz="24" w:space="0" w:color="DBE5F1"/>
        <w:bottom w:val="single" w:sz="24" w:space="0" w:color="DBE5F1"/>
        <w:right w:val="single" w:sz="24" w:space="0" w:color="DBE5F1"/>
      </w:pBdr>
      <w:shd w:val="clear" w:color="auto" w:fill="DBE5F1"/>
      <w:spacing w:before="200" w:after="0"/>
      <w:outlineLvl w:val="1"/>
    </w:pPr>
    <w:rPr>
      <w:rFonts w:ascii="Calibri" w:eastAsia="Times New Roman" w:hAnsi="Calibri" w:cs="Times New Roman"/>
      <w:caps/>
      <w:spacing w:val="15"/>
      <w:lang w:eastAsia="en-US"/>
    </w:rPr>
  </w:style>
  <w:style w:type="paragraph" w:styleId="3">
    <w:name w:val="heading 3"/>
    <w:basedOn w:val="a0"/>
    <w:next w:val="a0"/>
    <w:link w:val="30"/>
    <w:uiPriority w:val="9"/>
    <w:semiHidden/>
    <w:unhideWhenUsed/>
    <w:qFormat/>
    <w:rsid w:val="005328F2"/>
    <w:pPr>
      <w:pBdr>
        <w:top w:val="single" w:sz="6" w:space="2" w:color="4F81BD"/>
        <w:left w:val="single" w:sz="6" w:space="2" w:color="4F81BD"/>
      </w:pBdr>
      <w:spacing w:before="300" w:after="0"/>
      <w:outlineLvl w:val="2"/>
    </w:pPr>
    <w:rPr>
      <w:rFonts w:ascii="Calibri" w:eastAsia="Times New Roman" w:hAnsi="Calibri" w:cs="Times New Roman"/>
      <w:caps/>
      <w:color w:val="243F60"/>
      <w:spacing w:val="15"/>
      <w:lang w:eastAsia="en-US"/>
    </w:rPr>
  </w:style>
  <w:style w:type="paragraph" w:styleId="4">
    <w:name w:val="heading 4"/>
    <w:basedOn w:val="a0"/>
    <w:next w:val="a0"/>
    <w:link w:val="40"/>
    <w:uiPriority w:val="99"/>
    <w:semiHidden/>
    <w:unhideWhenUsed/>
    <w:qFormat/>
    <w:rsid w:val="005328F2"/>
    <w:pPr>
      <w:pBdr>
        <w:top w:val="dotted" w:sz="6" w:space="2" w:color="4F81BD"/>
        <w:left w:val="dotted" w:sz="6" w:space="2" w:color="4F81BD"/>
      </w:pBdr>
      <w:spacing w:before="300" w:after="0"/>
      <w:outlineLvl w:val="3"/>
    </w:pPr>
    <w:rPr>
      <w:rFonts w:ascii="Calibri" w:eastAsia="Times New Roman" w:hAnsi="Calibri" w:cs="Times New Roman"/>
      <w:caps/>
      <w:color w:val="365F91"/>
      <w:spacing w:val="10"/>
      <w:lang w:eastAsia="en-US"/>
    </w:rPr>
  </w:style>
  <w:style w:type="paragraph" w:styleId="5">
    <w:name w:val="heading 5"/>
    <w:basedOn w:val="a0"/>
    <w:next w:val="a0"/>
    <w:link w:val="50"/>
    <w:uiPriority w:val="99"/>
    <w:semiHidden/>
    <w:unhideWhenUsed/>
    <w:qFormat/>
    <w:rsid w:val="005328F2"/>
    <w:pPr>
      <w:pBdr>
        <w:bottom w:val="single" w:sz="6" w:space="1" w:color="4F81BD"/>
      </w:pBdr>
      <w:spacing w:before="300" w:after="0"/>
      <w:outlineLvl w:val="4"/>
    </w:pPr>
    <w:rPr>
      <w:rFonts w:ascii="Calibri" w:eastAsia="Times New Roman" w:hAnsi="Calibri" w:cs="Times New Roman"/>
      <w:caps/>
      <w:color w:val="365F91"/>
      <w:spacing w:val="10"/>
      <w:lang w:eastAsia="en-US"/>
    </w:rPr>
  </w:style>
  <w:style w:type="paragraph" w:styleId="6">
    <w:name w:val="heading 6"/>
    <w:basedOn w:val="a0"/>
    <w:next w:val="a0"/>
    <w:link w:val="60"/>
    <w:uiPriority w:val="9"/>
    <w:semiHidden/>
    <w:unhideWhenUsed/>
    <w:qFormat/>
    <w:rsid w:val="005328F2"/>
    <w:pPr>
      <w:pBdr>
        <w:bottom w:val="dotted" w:sz="6" w:space="1" w:color="4F81BD"/>
      </w:pBdr>
      <w:spacing w:before="300" w:after="0"/>
      <w:outlineLvl w:val="5"/>
    </w:pPr>
    <w:rPr>
      <w:rFonts w:ascii="Calibri" w:eastAsia="Times New Roman" w:hAnsi="Calibri" w:cs="Times New Roman"/>
      <w:caps/>
      <w:color w:val="365F91"/>
      <w:spacing w:val="10"/>
      <w:lang w:eastAsia="en-US"/>
    </w:rPr>
  </w:style>
  <w:style w:type="paragraph" w:styleId="7">
    <w:name w:val="heading 7"/>
    <w:basedOn w:val="a0"/>
    <w:next w:val="a0"/>
    <w:link w:val="70"/>
    <w:uiPriority w:val="9"/>
    <w:semiHidden/>
    <w:unhideWhenUsed/>
    <w:qFormat/>
    <w:rsid w:val="005328F2"/>
    <w:pPr>
      <w:spacing w:before="300" w:after="0"/>
      <w:outlineLvl w:val="6"/>
    </w:pPr>
    <w:rPr>
      <w:rFonts w:ascii="Calibri" w:eastAsia="Times New Roman" w:hAnsi="Calibri" w:cs="Times New Roman"/>
      <w:caps/>
      <w:color w:val="365F91"/>
      <w:spacing w:val="10"/>
      <w:lang w:eastAsia="en-US"/>
    </w:rPr>
  </w:style>
  <w:style w:type="paragraph" w:styleId="8">
    <w:name w:val="heading 8"/>
    <w:basedOn w:val="a0"/>
    <w:next w:val="a0"/>
    <w:link w:val="80"/>
    <w:uiPriority w:val="9"/>
    <w:semiHidden/>
    <w:unhideWhenUsed/>
    <w:qFormat/>
    <w:rsid w:val="005328F2"/>
    <w:pPr>
      <w:spacing w:before="300" w:after="0"/>
      <w:outlineLvl w:val="7"/>
    </w:pPr>
    <w:rPr>
      <w:rFonts w:ascii="Calibri" w:eastAsia="Times New Roman" w:hAnsi="Calibri" w:cs="Times New Roman"/>
      <w:caps/>
      <w:spacing w:val="10"/>
      <w:sz w:val="18"/>
      <w:szCs w:val="18"/>
      <w:lang w:eastAsia="en-US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5328F2"/>
    <w:pPr>
      <w:spacing w:before="300" w:after="0"/>
      <w:outlineLvl w:val="8"/>
    </w:pPr>
    <w:rPr>
      <w:rFonts w:ascii="Calibri" w:eastAsia="Times New Roman" w:hAnsi="Calibri" w:cs="Times New Roman"/>
      <w:i/>
      <w:caps/>
      <w:spacing w:val="10"/>
      <w:sz w:val="18"/>
      <w:szCs w:val="18"/>
      <w:lang w:eastAsia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List Paragraph"/>
    <w:basedOn w:val="a0"/>
    <w:link w:val="a5"/>
    <w:uiPriority w:val="99"/>
    <w:qFormat/>
    <w:rsid w:val="00BC66FA"/>
    <w:pPr>
      <w:widowControl w:val="0"/>
      <w:suppressAutoHyphens/>
      <w:spacing w:after="0" w:line="240" w:lineRule="auto"/>
      <w:ind w:left="720"/>
    </w:pPr>
    <w:rPr>
      <w:rFonts w:ascii="Liberation Serif" w:eastAsia="DejaVu Sans" w:hAnsi="Liberation Serif" w:cs="DejaVu Sans"/>
      <w:kern w:val="2"/>
      <w:sz w:val="24"/>
      <w:szCs w:val="24"/>
      <w:lang w:eastAsia="hi-IN" w:bidi="hi-IN"/>
    </w:rPr>
  </w:style>
  <w:style w:type="paragraph" w:styleId="a6">
    <w:name w:val="Normal (Web)"/>
    <w:aliases w:val="Normal (Web) Char,Обычный (Web)"/>
    <w:basedOn w:val="a0"/>
    <w:link w:val="a7"/>
    <w:uiPriority w:val="39"/>
    <w:qFormat/>
    <w:rsid w:val="0085428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1"/>
    <w:rsid w:val="00442D9A"/>
  </w:style>
  <w:style w:type="character" w:customStyle="1" w:styleId="dash041e0431044b0447043d044b0439char1">
    <w:name w:val="dash041e_0431_044b_0447_043d_044b_0439__char1"/>
    <w:basedOn w:val="a1"/>
    <w:uiPriority w:val="99"/>
    <w:rsid w:val="004138AA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0"/>
    <w:rsid w:val="004138A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8">
    <w:name w:val="А_основной"/>
    <w:basedOn w:val="a0"/>
    <w:link w:val="a9"/>
    <w:uiPriority w:val="99"/>
    <w:qFormat/>
    <w:rsid w:val="00F6666B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  <w:lang w:eastAsia="en-US"/>
    </w:rPr>
  </w:style>
  <w:style w:type="character" w:customStyle="1" w:styleId="a9">
    <w:name w:val="А_основной Знак"/>
    <w:basedOn w:val="a1"/>
    <w:link w:val="a8"/>
    <w:uiPriority w:val="99"/>
    <w:rsid w:val="00F6666B"/>
    <w:rPr>
      <w:rFonts w:ascii="Times New Roman" w:eastAsia="Calibri" w:hAnsi="Times New Roman" w:cs="Times New Roman"/>
      <w:sz w:val="28"/>
      <w:szCs w:val="28"/>
      <w:lang w:eastAsia="en-US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basedOn w:val="a1"/>
    <w:rsid w:val="00F6666B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a">
    <w:name w:val="Body Text"/>
    <w:basedOn w:val="a0"/>
    <w:link w:val="ab"/>
    <w:uiPriority w:val="99"/>
    <w:rsid w:val="00487BE5"/>
    <w:pPr>
      <w:spacing w:after="120"/>
    </w:pPr>
    <w:rPr>
      <w:rFonts w:ascii="Calibri" w:eastAsia="Calibri" w:hAnsi="Calibri" w:cs="Times New Roman"/>
      <w:lang w:eastAsia="en-US"/>
    </w:rPr>
  </w:style>
  <w:style w:type="character" w:customStyle="1" w:styleId="ab">
    <w:name w:val="Основной текст Знак"/>
    <w:basedOn w:val="a1"/>
    <w:link w:val="aa"/>
    <w:uiPriority w:val="99"/>
    <w:rsid w:val="00487BE5"/>
    <w:rPr>
      <w:rFonts w:ascii="Calibri" w:eastAsia="Calibri" w:hAnsi="Calibri" w:cs="Times New Roman"/>
      <w:lang w:eastAsia="en-US"/>
    </w:rPr>
  </w:style>
  <w:style w:type="paragraph" w:customStyle="1" w:styleId="Abstract">
    <w:name w:val="Abstract"/>
    <w:basedOn w:val="a0"/>
    <w:link w:val="Abstract0"/>
    <w:rsid w:val="00487BE5"/>
    <w:pPr>
      <w:widowControl w:val="0"/>
      <w:autoSpaceDE w:val="0"/>
      <w:autoSpaceDN w:val="0"/>
      <w:adjustRightInd w:val="0"/>
      <w:spacing w:after="0" w:line="360" w:lineRule="auto"/>
      <w:ind w:firstLine="454"/>
      <w:jc w:val="both"/>
    </w:pPr>
    <w:rPr>
      <w:rFonts w:ascii="Times New Roman" w:eastAsia="@Arial Unicode MS" w:hAnsi="Times New Roman" w:cs="Times New Roman"/>
      <w:sz w:val="28"/>
      <w:szCs w:val="28"/>
    </w:rPr>
  </w:style>
  <w:style w:type="character" w:customStyle="1" w:styleId="Abstract0">
    <w:name w:val="Abstract Знак"/>
    <w:link w:val="Abstract"/>
    <w:rsid w:val="00487BE5"/>
    <w:rPr>
      <w:rFonts w:ascii="Times New Roman" w:eastAsia="@Arial Unicode MS" w:hAnsi="Times New Roman" w:cs="Times New Roman"/>
      <w:sz w:val="28"/>
      <w:szCs w:val="28"/>
    </w:rPr>
  </w:style>
  <w:style w:type="character" w:customStyle="1" w:styleId="a5">
    <w:name w:val="Абзац списка Знак"/>
    <w:link w:val="a4"/>
    <w:uiPriority w:val="99"/>
    <w:locked/>
    <w:rsid w:val="0040569B"/>
    <w:rPr>
      <w:rFonts w:ascii="Liberation Serif" w:eastAsia="DejaVu Sans" w:hAnsi="Liberation Serif" w:cs="DejaVu Sans"/>
      <w:kern w:val="2"/>
      <w:sz w:val="24"/>
      <w:szCs w:val="24"/>
      <w:lang w:eastAsia="hi-IN" w:bidi="hi-IN"/>
    </w:rPr>
  </w:style>
  <w:style w:type="paragraph" w:customStyle="1" w:styleId="a">
    <w:name w:val="НОМЕРА"/>
    <w:basedOn w:val="a6"/>
    <w:link w:val="ac"/>
    <w:uiPriority w:val="99"/>
    <w:qFormat/>
    <w:rsid w:val="0040569B"/>
    <w:pPr>
      <w:numPr>
        <w:numId w:val="17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c">
    <w:name w:val="НОМЕРА Знак"/>
    <w:link w:val="a"/>
    <w:uiPriority w:val="99"/>
    <w:rsid w:val="0040569B"/>
    <w:rPr>
      <w:rFonts w:ascii="Arial Narrow" w:eastAsia="Calibri" w:hAnsi="Arial Narrow" w:cs="Times New Roman"/>
      <w:sz w:val="18"/>
      <w:szCs w:val="18"/>
    </w:rPr>
  </w:style>
  <w:style w:type="character" w:customStyle="1" w:styleId="WW8Num1z2">
    <w:name w:val="WW8Num1z2"/>
    <w:rsid w:val="009B6326"/>
  </w:style>
  <w:style w:type="paragraph" w:styleId="ad">
    <w:name w:val="Balloon Text"/>
    <w:basedOn w:val="a0"/>
    <w:link w:val="ae"/>
    <w:uiPriority w:val="99"/>
    <w:semiHidden/>
    <w:unhideWhenUsed/>
    <w:rsid w:val="008345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1"/>
    <w:link w:val="ad"/>
    <w:uiPriority w:val="99"/>
    <w:semiHidden/>
    <w:rsid w:val="00834531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1"/>
    <w:link w:val="1"/>
    <w:uiPriority w:val="9"/>
    <w:rsid w:val="005328F2"/>
    <w:rPr>
      <w:rFonts w:ascii="Calibri" w:eastAsia="Times New Roman" w:hAnsi="Calibri" w:cs="Times New Roman"/>
      <w:b/>
      <w:bCs/>
      <w:caps/>
      <w:color w:val="FFFFFF"/>
      <w:spacing w:val="15"/>
      <w:shd w:val="clear" w:color="auto" w:fill="4F81BD"/>
      <w:lang w:eastAsia="en-US"/>
    </w:rPr>
  </w:style>
  <w:style w:type="character" w:customStyle="1" w:styleId="20">
    <w:name w:val="Заголовок 2 Знак"/>
    <w:basedOn w:val="a1"/>
    <w:link w:val="2"/>
    <w:uiPriority w:val="9"/>
    <w:rsid w:val="005328F2"/>
    <w:rPr>
      <w:rFonts w:ascii="Calibri" w:eastAsia="Times New Roman" w:hAnsi="Calibri" w:cs="Times New Roman"/>
      <w:caps/>
      <w:spacing w:val="15"/>
      <w:shd w:val="clear" w:color="auto" w:fill="DBE5F1"/>
      <w:lang w:eastAsia="en-US"/>
    </w:rPr>
  </w:style>
  <w:style w:type="character" w:customStyle="1" w:styleId="30">
    <w:name w:val="Заголовок 3 Знак"/>
    <w:basedOn w:val="a1"/>
    <w:link w:val="3"/>
    <w:uiPriority w:val="9"/>
    <w:semiHidden/>
    <w:rsid w:val="005328F2"/>
    <w:rPr>
      <w:rFonts w:ascii="Calibri" w:eastAsia="Times New Roman" w:hAnsi="Calibri" w:cs="Times New Roman"/>
      <w:caps/>
      <w:color w:val="243F60"/>
      <w:spacing w:val="15"/>
      <w:lang w:eastAsia="en-US"/>
    </w:rPr>
  </w:style>
  <w:style w:type="character" w:customStyle="1" w:styleId="40">
    <w:name w:val="Заголовок 4 Знак"/>
    <w:basedOn w:val="a1"/>
    <w:link w:val="4"/>
    <w:uiPriority w:val="99"/>
    <w:semiHidden/>
    <w:rsid w:val="005328F2"/>
    <w:rPr>
      <w:rFonts w:ascii="Calibri" w:eastAsia="Times New Roman" w:hAnsi="Calibri" w:cs="Times New Roman"/>
      <w:caps/>
      <w:color w:val="365F91"/>
      <w:spacing w:val="10"/>
      <w:lang w:eastAsia="en-US"/>
    </w:rPr>
  </w:style>
  <w:style w:type="character" w:customStyle="1" w:styleId="50">
    <w:name w:val="Заголовок 5 Знак"/>
    <w:basedOn w:val="a1"/>
    <w:link w:val="5"/>
    <w:uiPriority w:val="99"/>
    <w:semiHidden/>
    <w:rsid w:val="005328F2"/>
    <w:rPr>
      <w:rFonts w:ascii="Calibri" w:eastAsia="Times New Roman" w:hAnsi="Calibri" w:cs="Times New Roman"/>
      <w:caps/>
      <w:color w:val="365F91"/>
      <w:spacing w:val="10"/>
      <w:lang w:eastAsia="en-US"/>
    </w:rPr>
  </w:style>
  <w:style w:type="character" w:customStyle="1" w:styleId="60">
    <w:name w:val="Заголовок 6 Знак"/>
    <w:basedOn w:val="a1"/>
    <w:link w:val="6"/>
    <w:uiPriority w:val="9"/>
    <w:semiHidden/>
    <w:rsid w:val="005328F2"/>
    <w:rPr>
      <w:rFonts w:ascii="Calibri" w:eastAsia="Times New Roman" w:hAnsi="Calibri" w:cs="Times New Roman"/>
      <w:caps/>
      <w:color w:val="365F91"/>
      <w:spacing w:val="10"/>
      <w:lang w:eastAsia="en-US"/>
    </w:rPr>
  </w:style>
  <w:style w:type="character" w:customStyle="1" w:styleId="70">
    <w:name w:val="Заголовок 7 Знак"/>
    <w:basedOn w:val="a1"/>
    <w:link w:val="7"/>
    <w:uiPriority w:val="9"/>
    <w:semiHidden/>
    <w:rsid w:val="005328F2"/>
    <w:rPr>
      <w:rFonts w:ascii="Calibri" w:eastAsia="Times New Roman" w:hAnsi="Calibri" w:cs="Times New Roman"/>
      <w:caps/>
      <w:color w:val="365F91"/>
      <w:spacing w:val="10"/>
      <w:lang w:eastAsia="en-US"/>
    </w:rPr>
  </w:style>
  <w:style w:type="character" w:customStyle="1" w:styleId="80">
    <w:name w:val="Заголовок 8 Знак"/>
    <w:basedOn w:val="a1"/>
    <w:link w:val="8"/>
    <w:uiPriority w:val="9"/>
    <w:semiHidden/>
    <w:rsid w:val="005328F2"/>
    <w:rPr>
      <w:rFonts w:ascii="Calibri" w:eastAsia="Times New Roman" w:hAnsi="Calibri" w:cs="Times New Roman"/>
      <w:caps/>
      <w:spacing w:val="10"/>
      <w:sz w:val="18"/>
      <w:szCs w:val="18"/>
      <w:lang w:eastAsia="en-US"/>
    </w:rPr>
  </w:style>
  <w:style w:type="character" w:customStyle="1" w:styleId="90">
    <w:name w:val="Заголовок 9 Знак"/>
    <w:basedOn w:val="a1"/>
    <w:link w:val="9"/>
    <w:uiPriority w:val="9"/>
    <w:semiHidden/>
    <w:rsid w:val="005328F2"/>
    <w:rPr>
      <w:rFonts w:ascii="Calibri" w:eastAsia="Times New Roman" w:hAnsi="Calibri" w:cs="Times New Roman"/>
      <w:i/>
      <w:caps/>
      <w:spacing w:val="10"/>
      <w:sz w:val="18"/>
      <w:szCs w:val="18"/>
      <w:lang w:eastAsia="en-US"/>
    </w:rPr>
  </w:style>
  <w:style w:type="table" w:customStyle="1" w:styleId="91">
    <w:name w:val="Сетка таблицы9"/>
    <w:basedOn w:val="a2"/>
    <w:next w:val="af"/>
    <w:uiPriority w:val="59"/>
    <w:rsid w:val="005328F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f">
    <w:name w:val="Table Grid"/>
    <w:basedOn w:val="a2"/>
    <w:uiPriority w:val="59"/>
    <w:rsid w:val="005328F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basedOn w:val="a2"/>
    <w:next w:val="af"/>
    <w:uiPriority w:val="59"/>
    <w:rsid w:val="005328F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basedOn w:val="a2"/>
    <w:next w:val="af"/>
    <w:uiPriority w:val="59"/>
    <w:rsid w:val="005328F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Сетка таблицы3"/>
    <w:basedOn w:val="a2"/>
    <w:next w:val="af"/>
    <w:uiPriority w:val="59"/>
    <w:rsid w:val="005328F2"/>
    <w:pPr>
      <w:spacing w:before="200" w:after="0" w:line="240" w:lineRule="auto"/>
    </w:pPr>
    <w:rPr>
      <w:rFonts w:ascii="Calibri" w:eastAsia="Times New Roman" w:hAnsi="Calibri" w:cs="Times New Roman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2">
    <w:name w:val="Нет списка1"/>
    <w:next w:val="a3"/>
    <w:uiPriority w:val="99"/>
    <w:semiHidden/>
    <w:unhideWhenUsed/>
    <w:rsid w:val="005328F2"/>
  </w:style>
  <w:style w:type="table" w:customStyle="1" w:styleId="41">
    <w:name w:val="Сетка таблицы4"/>
    <w:basedOn w:val="a2"/>
    <w:next w:val="af"/>
    <w:uiPriority w:val="59"/>
    <w:rsid w:val="005328F2"/>
    <w:pPr>
      <w:spacing w:before="200" w:after="0" w:line="240" w:lineRule="auto"/>
    </w:pPr>
    <w:rPr>
      <w:rFonts w:ascii="Calibri" w:eastAsia="Times New Roman" w:hAnsi="Calibri" w:cs="Times New Roman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3">
    <w:name w:val="Абзац списка1"/>
    <w:basedOn w:val="a0"/>
    <w:uiPriority w:val="99"/>
    <w:rsid w:val="005328F2"/>
    <w:pPr>
      <w:ind w:left="720"/>
    </w:pPr>
    <w:rPr>
      <w:rFonts w:ascii="Times New Roman" w:eastAsia="Times New Roman" w:hAnsi="Times New Roman" w:cs="Times New Roman"/>
      <w:sz w:val="24"/>
      <w:szCs w:val="28"/>
      <w:lang w:eastAsia="en-US"/>
    </w:rPr>
  </w:style>
  <w:style w:type="numbering" w:customStyle="1" w:styleId="110">
    <w:name w:val="Нет списка11"/>
    <w:next w:val="a3"/>
    <w:uiPriority w:val="99"/>
    <w:semiHidden/>
    <w:unhideWhenUsed/>
    <w:rsid w:val="005328F2"/>
  </w:style>
  <w:style w:type="numbering" w:customStyle="1" w:styleId="111">
    <w:name w:val="Нет списка111"/>
    <w:next w:val="a3"/>
    <w:uiPriority w:val="99"/>
    <w:semiHidden/>
    <w:unhideWhenUsed/>
    <w:rsid w:val="005328F2"/>
  </w:style>
  <w:style w:type="paragraph" w:styleId="af0">
    <w:name w:val="caption"/>
    <w:basedOn w:val="a0"/>
    <w:next w:val="a0"/>
    <w:uiPriority w:val="35"/>
    <w:semiHidden/>
    <w:unhideWhenUsed/>
    <w:qFormat/>
    <w:rsid w:val="005328F2"/>
    <w:pPr>
      <w:spacing w:before="200"/>
    </w:pPr>
    <w:rPr>
      <w:rFonts w:ascii="Calibri" w:eastAsia="Times New Roman" w:hAnsi="Calibri" w:cs="Times New Roman"/>
      <w:b/>
      <w:bCs/>
      <w:color w:val="365F91"/>
      <w:sz w:val="16"/>
      <w:szCs w:val="16"/>
      <w:lang w:eastAsia="en-US"/>
    </w:rPr>
  </w:style>
  <w:style w:type="paragraph" w:styleId="af1">
    <w:name w:val="Title"/>
    <w:basedOn w:val="a0"/>
    <w:next w:val="a0"/>
    <w:link w:val="af2"/>
    <w:uiPriority w:val="10"/>
    <w:qFormat/>
    <w:rsid w:val="005328F2"/>
    <w:pPr>
      <w:spacing w:before="720"/>
    </w:pPr>
    <w:rPr>
      <w:rFonts w:ascii="Calibri" w:eastAsia="Times New Roman" w:hAnsi="Calibri" w:cs="Times New Roman"/>
      <w:caps/>
      <w:color w:val="4F81BD"/>
      <w:spacing w:val="10"/>
      <w:kern w:val="28"/>
      <w:sz w:val="52"/>
      <w:szCs w:val="52"/>
      <w:lang w:eastAsia="en-US"/>
    </w:rPr>
  </w:style>
  <w:style w:type="character" w:customStyle="1" w:styleId="af2">
    <w:name w:val="Название Знак"/>
    <w:basedOn w:val="a1"/>
    <w:link w:val="af1"/>
    <w:uiPriority w:val="10"/>
    <w:rsid w:val="005328F2"/>
    <w:rPr>
      <w:rFonts w:ascii="Calibri" w:eastAsia="Times New Roman" w:hAnsi="Calibri" w:cs="Times New Roman"/>
      <w:caps/>
      <w:color w:val="4F81BD"/>
      <w:spacing w:val="10"/>
      <w:kern w:val="28"/>
      <w:sz w:val="52"/>
      <w:szCs w:val="52"/>
      <w:lang w:eastAsia="en-US"/>
    </w:rPr>
  </w:style>
  <w:style w:type="paragraph" w:styleId="af3">
    <w:name w:val="Subtitle"/>
    <w:basedOn w:val="a0"/>
    <w:next w:val="a0"/>
    <w:link w:val="af4"/>
    <w:uiPriority w:val="11"/>
    <w:qFormat/>
    <w:rsid w:val="005328F2"/>
    <w:pPr>
      <w:spacing w:before="200" w:after="1000" w:line="240" w:lineRule="auto"/>
    </w:pPr>
    <w:rPr>
      <w:rFonts w:ascii="Calibri" w:eastAsia="Times New Roman" w:hAnsi="Calibri" w:cs="Times New Roman"/>
      <w:caps/>
      <w:color w:val="595959"/>
      <w:spacing w:val="10"/>
      <w:sz w:val="24"/>
      <w:szCs w:val="24"/>
      <w:lang w:eastAsia="en-US"/>
    </w:rPr>
  </w:style>
  <w:style w:type="character" w:customStyle="1" w:styleId="af4">
    <w:name w:val="Подзаголовок Знак"/>
    <w:basedOn w:val="a1"/>
    <w:link w:val="af3"/>
    <w:uiPriority w:val="11"/>
    <w:rsid w:val="005328F2"/>
    <w:rPr>
      <w:rFonts w:ascii="Calibri" w:eastAsia="Times New Roman" w:hAnsi="Calibri" w:cs="Times New Roman"/>
      <w:caps/>
      <w:color w:val="595959"/>
      <w:spacing w:val="10"/>
      <w:sz w:val="24"/>
      <w:szCs w:val="24"/>
      <w:lang w:eastAsia="en-US"/>
    </w:rPr>
  </w:style>
  <w:style w:type="character" w:styleId="af5">
    <w:name w:val="Strong"/>
    <w:uiPriority w:val="22"/>
    <w:qFormat/>
    <w:rsid w:val="005328F2"/>
    <w:rPr>
      <w:b/>
      <w:bCs/>
    </w:rPr>
  </w:style>
  <w:style w:type="character" w:styleId="af6">
    <w:name w:val="Emphasis"/>
    <w:uiPriority w:val="99"/>
    <w:qFormat/>
    <w:rsid w:val="005328F2"/>
    <w:rPr>
      <w:caps/>
      <w:color w:val="243F60"/>
      <w:spacing w:val="5"/>
    </w:rPr>
  </w:style>
  <w:style w:type="paragraph" w:styleId="af7">
    <w:name w:val="No Spacing"/>
    <w:basedOn w:val="a0"/>
    <w:link w:val="af8"/>
    <w:uiPriority w:val="1"/>
    <w:qFormat/>
    <w:rsid w:val="005328F2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en-US"/>
    </w:rPr>
  </w:style>
  <w:style w:type="paragraph" w:styleId="22">
    <w:name w:val="Quote"/>
    <w:basedOn w:val="a0"/>
    <w:next w:val="a0"/>
    <w:link w:val="23"/>
    <w:uiPriority w:val="29"/>
    <w:qFormat/>
    <w:rsid w:val="005328F2"/>
    <w:pPr>
      <w:spacing w:before="200"/>
    </w:pPr>
    <w:rPr>
      <w:rFonts w:ascii="Calibri" w:eastAsia="Times New Roman" w:hAnsi="Calibri" w:cs="Times New Roman"/>
      <w:i/>
      <w:iCs/>
      <w:sz w:val="20"/>
      <w:szCs w:val="20"/>
      <w:lang w:eastAsia="en-US"/>
    </w:rPr>
  </w:style>
  <w:style w:type="character" w:customStyle="1" w:styleId="23">
    <w:name w:val="Цитата 2 Знак"/>
    <w:basedOn w:val="a1"/>
    <w:link w:val="22"/>
    <w:uiPriority w:val="29"/>
    <w:rsid w:val="005328F2"/>
    <w:rPr>
      <w:rFonts w:ascii="Calibri" w:eastAsia="Times New Roman" w:hAnsi="Calibri" w:cs="Times New Roman"/>
      <w:i/>
      <w:iCs/>
      <w:sz w:val="20"/>
      <w:szCs w:val="20"/>
      <w:lang w:eastAsia="en-US"/>
    </w:rPr>
  </w:style>
  <w:style w:type="paragraph" w:styleId="af9">
    <w:name w:val="Intense Quote"/>
    <w:basedOn w:val="a0"/>
    <w:next w:val="a0"/>
    <w:link w:val="afa"/>
    <w:uiPriority w:val="30"/>
    <w:qFormat/>
    <w:rsid w:val="005328F2"/>
    <w:pPr>
      <w:pBdr>
        <w:top w:val="single" w:sz="4" w:space="10" w:color="4F81BD"/>
        <w:left w:val="single" w:sz="4" w:space="10" w:color="4F81BD"/>
      </w:pBdr>
      <w:spacing w:before="200" w:after="0"/>
      <w:ind w:left="1296" w:right="1152"/>
      <w:jc w:val="both"/>
    </w:pPr>
    <w:rPr>
      <w:rFonts w:ascii="Calibri" w:eastAsia="Times New Roman" w:hAnsi="Calibri" w:cs="Times New Roman"/>
      <w:i/>
      <w:iCs/>
      <w:color w:val="4F81BD"/>
      <w:sz w:val="20"/>
      <w:szCs w:val="20"/>
      <w:lang w:eastAsia="en-US"/>
    </w:rPr>
  </w:style>
  <w:style w:type="character" w:customStyle="1" w:styleId="afa">
    <w:name w:val="Выделенная цитата Знак"/>
    <w:basedOn w:val="a1"/>
    <w:link w:val="af9"/>
    <w:uiPriority w:val="30"/>
    <w:rsid w:val="005328F2"/>
    <w:rPr>
      <w:rFonts w:ascii="Calibri" w:eastAsia="Times New Roman" w:hAnsi="Calibri" w:cs="Times New Roman"/>
      <w:i/>
      <w:iCs/>
      <w:color w:val="4F81BD"/>
      <w:sz w:val="20"/>
      <w:szCs w:val="20"/>
      <w:lang w:eastAsia="en-US"/>
    </w:rPr>
  </w:style>
  <w:style w:type="character" w:styleId="afb">
    <w:name w:val="Subtle Emphasis"/>
    <w:uiPriority w:val="19"/>
    <w:qFormat/>
    <w:rsid w:val="005328F2"/>
    <w:rPr>
      <w:i/>
      <w:iCs/>
      <w:color w:val="243F60"/>
    </w:rPr>
  </w:style>
  <w:style w:type="character" w:styleId="afc">
    <w:name w:val="Intense Emphasis"/>
    <w:uiPriority w:val="21"/>
    <w:qFormat/>
    <w:rsid w:val="005328F2"/>
    <w:rPr>
      <w:b/>
      <w:bCs/>
      <w:caps/>
      <w:color w:val="243F60"/>
      <w:spacing w:val="10"/>
    </w:rPr>
  </w:style>
  <w:style w:type="character" w:styleId="afd">
    <w:name w:val="Subtle Reference"/>
    <w:uiPriority w:val="31"/>
    <w:qFormat/>
    <w:rsid w:val="005328F2"/>
    <w:rPr>
      <w:b/>
      <w:bCs/>
      <w:color w:val="4F81BD"/>
    </w:rPr>
  </w:style>
  <w:style w:type="character" w:styleId="afe">
    <w:name w:val="Intense Reference"/>
    <w:uiPriority w:val="32"/>
    <w:qFormat/>
    <w:rsid w:val="005328F2"/>
    <w:rPr>
      <w:b/>
      <w:bCs/>
      <w:i/>
      <w:iCs/>
      <w:caps/>
      <w:color w:val="4F81BD"/>
    </w:rPr>
  </w:style>
  <w:style w:type="character" w:styleId="aff">
    <w:name w:val="Book Title"/>
    <w:uiPriority w:val="33"/>
    <w:qFormat/>
    <w:rsid w:val="005328F2"/>
    <w:rPr>
      <w:b/>
      <w:bCs/>
      <w:i/>
      <w:iCs/>
      <w:spacing w:val="9"/>
    </w:rPr>
  </w:style>
  <w:style w:type="paragraph" w:styleId="aff0">
    <w:name w:val="TOC Heading"/>
    <w:basedOn w:val="1"/>
    <w:next w:val="a0"/>
    <w:uiPriority w:val="39"/>
    <w:semiHidden/>
    <w:unhideWhenUsed/>
    <w:qFormat/>
    <w:rsid w:val="005328F2"/>
    <w:pPr>
      <w:outlineLvl w:val="9"/>
    </w:pPr>
    <w:rPr>
      <w:lang w:bidi="en-US"/>
    </w:rPr>
  </w:style>
  <w:style w:type="character" w:customStyle="1" w:styleId="af8">
    <w:name w:val="Без интервала Знак"/>
    <w:link w:val="af7"/>
    <w:uiPriority w:val="1"/>
    <w:rsid w:val="005328F2"/>
    <w:rPr>
      <w:rFonts w:ascii="Calibri" w:eastAsia="Times New Roman" w:hAnsi="Calibri" w:cs="Times New Roman"/>
      <w:sz w:val="20"/>
      <w:szCs w:val="20"/>
      <w:lang w:eastAsia="en-US"/>
    </w:rPr>
  </w:style>
  <w:style w:type="numbering" w:customStyle="1" w:styleId="24">
    <w:name w:val="Нет списка2"/>
    <w:next w:val="a3"/>
    <w:semiHidden/>
    <w:rsid w:val="005328F2"/>
  </w:style>
  <w:style w:type="character" w:customStyle="1" w:styleId="14">
    <w:name w:val="Заголовок №1_"/>
    <w:link w:val="15"/>
    <w:rsid w:val="005328F2"/>
    <w:rPr>
      <w:b/>
      <w:bCs/>
      <w:spacing w:val="-10"/>
      <w:sz w:val="28"/>
      <w:szCs w:val="28"/>
      <w:shd w:val="clear" w:color="auto" w:fill="FFFFFF"/>
    </w:rPr>
  </w:style>
  <w:style w:type="character" w:customStyle="1" w:styleId="25">
    <w:name w:val="Основной текст (2)_"/>
    <w:link w:val="26"/>
    <w:uiPriority w:val="99"/>
    <w:rsid w:val="005328F2"/>
    <w:rPr>
      <w:b/>
      <w:bCs/>
      <w:i/>
      <w:iCs/>
      <w:shd w:val="clear" w:color="auto" w:fill="FFFFFF"/>
    </w:rPr>
  </w:style>
  <w:style w:type="character" w:customStyle="1" w:styleId="32">
    <w:name w:val="Основной текст (3)_"/>
    <w:link w:val="33"/>
    <w:rsid w:val="005328F2"/>
    <w:rPr>
      <w:i/>
      <w:iCs/>
      <w:spacing w:val="-10"/>
      <w:sz w:val="25"/>
      <w:szCs w:val="25"/>
      <w:shd w:val="clear" w:color="auto" w:fill="FFFFFF"/>
    </w:rPr>
  </w:style>
  <w:style w:type="paragraph" w:customStyle="1" w:styleId="15">
    <w:name w:val="Заголовок №1"/>
    <w:basedOn w:val="a0"/>
    <w:link w:val="14"/>
    <w:rsid w:val="005328F2"/>
    <w:pPr>
      <w:widowControl w:val="0"/>
      <w:shd w:val="clear" w:color="auto" w:fill="FFFFFF"/>
      <w:spacing w:after="360" w:line="240" w:lineRule="atLeast"/>
      <w:outlineLvl w:val="0"/>
    </w:pPr>
    <w:rPr>
      <w:b/>
      <w:bCs/>
      <w:spacing w:val="-10"/>
      <w:sz w:val="28"/>
      <w:szCs w:val="28"/>
    </w:rPr>
  </w:style>
  <w:style w:type="paragraph" w:customStyle="1" w:styleId="26">
    <w:name w:val="Основной текст (2)"/>
    <w:basedOn w:val="a0"/>
    <w:link w:val="25"/>
    <w:rsid w:val="005328F2"/>
    <w:pPr>
      <w:widowControl w:val="0"/>
      <w:shd w:val="clear" w:color="auto" w:fill="FFFFFF"/>
      <w:spacing w:before="360" w:after="0" w:line="274" w:lineRule="exact"/>
      <w:ind w:firstLine="580"/>
    </w:pPr>
    <w:rPr>
      <w:b/>
      <w:bCs/>
      <w:i/>
      <w:iCs/>
    </w:rPr>
  </w:style>
  <w:style w:type="character" w:customStyle="1" w:styleId="16">
    <w:name w:val="Основной текст Знак1"/>
    <w:uiPriority w:val="99"/>
    <w:rsid w:val="005328F2"/>
    <w:rPr>
      <w:sz w:val="22"/>
      <w:szCs w:val="22"/>
      <w:lang w:eastAsia="en-US"/>
    </w:rPr>
  </w:style>
  <w:style w:type="paragraph" w:customStyle="1" w:styleId="33">
    <w:name w:val="Основной текст (3)"/>
    <w:basedOn w:val="a0"/>
    <w:link w:val="32"/>
    <w:rsid w:val="005328F2"/>
    <w:pPr>
      <w:widowControl w:val="0"/>
      <w:shd w:val="clear" w:color="auto" w:fill="FFFFFF"/>
      <w:spacing w:after="240" w:line="274" w:lineRule="exact"/>
    </w:pPr>
    <w:rPr>
      <w:i/>
      <w:iCs/>
      <w:spacing w:val="-10"/>
      <w:sz w:val="25"/>
      <w:szCs w:val="25"/>
    </w:rPr>
  </w:style>
  <w:style w:type="character" w:customStyle="1" w:styleId="32pt">
    <w:name w:val="Основной текст (3) + Интервал 2 pt"/>
    <w:rsid w:val="005328F2"/>
    <w:rPr>
      <w:rFonts w:ascii="Century Schoolbook" w:hAnsi="Century Schoolbook"/>
      <w:b/>
      <w:bCs/>
      <w:i/>
      <w:iCs/>
      <w:spacing w:val="40"/>
      <w:sz w:val="18"/>
      <w:szCs w:val="18"/>
      <w:shd w:val="clear" w:color="auto" w:fill="FFFFFF"/>
      <w:lang w:bidi="ar-SA"/>
    </w:rPr>
  </w:style>
  <w:style w:type="character" w:customStyle="1" w:styleId="2pt">
    <w:name w:val="Основной текст + Интервал 2 pt"/>
    <w:rsid w:val="005328F2"/>
    <w:rPr>
      <w:rFonts w:ascii="Century Schoolbook" w:hAnsi="Century Schoolbook"/>
      <w:spacing w:val="40"/>
      <w:sz w:val="21"/>
      <w:szCs w:val="21"/>
      <w:shd w:val="clear" w:color="auto" w:fill="FFFFFF"/>
      <w:lang w:bidi="ar-SA"/>
    </w:rPr>
  </w:style>
  <w:style w:type="character" w:customStyle="1" w:styleId="5Exact">
    <w:name w:val="Основной текст (5) Exact"/>
    <w:link w:val="51"/>
    <w:rsid w:val="005328F2"/>
    <w:rPr>
      <w:rFonts w:ascii="Century Schoolbook" w:hAnsi="Century Schoolbook"/>
      <w:sz w:val="16"/>
      <w:szCs w:val="16"/>
      <w:shd w:val="clear" w:color="auto" w:fill="FFFFFF"/>
    </w:rPr>
  </w:style>
  <w:style w:type="character" w:customStyle="1" w:styleId="6CenturySchoolbook">
    <w:name w:val="Основной текст (6) + Century Schoolbook"/>
    <w:aliases w:val="8 pt,Интервал 0 pt Exact"/>
    <w:rsid w:val="005328F2"/>
    <w:rPr>
      <w:rFonts w:ascii="Century Schoolbook" w:hAnsi="Century Schoolbook" w:cs="Century Schoolbook"/>
      <w:spacing w:val="7"/>
      <w:sz w:val="16"/>
      <w:szCs w:val="16"/>
      <w:lang w:bidi="ar-SA"/>
    </w:rPr>
  </w:style>
  <w:style w:type="character" w:customStyle="1" w:styleId="27">
    <w:name w:val="Заголовок №2_"/>
    <w:link w:val="28"/>
    <w:rsid w:val="005328F2"/>
    <w:rPr>
      <w:rFonts w:ascii="Century Schoolbook" w:hAnsi="Century Schoolbook"/>
      <w:sz w:val="21"/>
      <w:szCs w:val="21"/>
      <w:shd w:val="clear" w:color="auto" w:fill="FFFFFF"/>
    </w:rPr>
  </w:style>
  <w:style w:type="paragraph" w:customStyle="1" w:styleId="51">
    <w:name w:val="Основной текст (5)"/>
    <w:basedOn w:val="a0"/>
    <w:link w:val="5Exact"/>
    <w:rsid w:val="005328F2"/>
    <w:pPr>
      <w:widowControl w:val="0"/>
      <w:shd w:val="clear" w:color="auto" w:fill="FFFFFF"/>
      <w:spacing w:after="0" w:line="240" w:lineRule="atLeast"/>
    </w:pPr>
    <w:rPr>
      <w:rFonts w:ascii="Century Schoolbook" w:hAnsi="Century Schoolbook"/>
      <w:sz w:val="16"/>
      <w:szCs w:val="16"/>
    </w:rPr>
  </w:style>
  <w:style w:type="paragraph" w:customStyle="1" w:styleId="28">
    <w:name w:val="Заголовок №2"/>
    <w:basedOn w:val="a0"/>
    <w:link w:val="27"/>
    <w:rsid w:val="005328F2"/>
    <w:pPr>
      <w:widowControl w:val="0"/>
      <w:shd w:val="clear" w:color="auto" w:fill="FFFFFF"/>
      <w:spacing w:before="60" w:after="60" w:line="240" w:lineRule="atLeast"/>
      <w:ind w:firstLine="340"/>
      <w:jc w:val="both"/>
      <w:outlineLvl w:val="1"/>
    </w:pPr>
    <w:rPr>
      <w:rFonts w:ascii="Century Schoolbook" w:hAnsi="Century Schoolbook"/>
      <w:sz w:val="21"/>
      <w:szCs w:val="21"/>
    </w:rPr>
  </w:style>
  <w:style w:type="table" w:customStyle="1" w:styleId="112">
    <w:name w:val="Сетка таблицы11"/>
    <w:basedOn w:val="a2"/>
    <w:next w:val="af"/>
    <w:rsid w:val="005328F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3">
    <w:name w:val="Заголовок 11"/>
    <w:basedOn w:val="a0"/>
    <w:next w:val="a0"/>
    <w:uiPriority w:val="9"/>
    <w:qFormat/>
    <w:rsid w:val="005328F2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eastAsia="en-US"/>
    </w:rPr>
  </w:style>
  <w:style w:type="numbering" w:customStyle="1" w:styleId="120">
    <w:name w:val="Нет списка12"/>
    <w:next w:val="a3"/>
    <w:uiPriority w:val="99"/>
    <w:semiHidden/>
    <w:unhideWhenUsed/>
    <w:rsid w:val="005328F2"/>
  </w:style>
  <w:style w:type="character" w:customStyle="1" w:styleId="114">
    <w:name w:val="Заголовок 1 Знак1"/>
    <w:rsid w:val="005328F2"/>
    <w:rPr>
      <w:rFonts w:ascii="Cambria" w:eastAsia="Times New Roman" w:hAnsi="Cambria" w:cs="Times New Roman"/>
      <w:b/>
      <w:bCs/>
      <w:kern w:val="32"/>
      <w:sz w:val="32"/>
      <w:szCs w:val="32"/>
      <w:lang w:eastAsia="en-US"/>
    </w:rPr>
  </w:style>
  <w:style w:type="paragraph" w:styleId="aff1">
    <w:name w:val="footnote text"/>
    <w:aliases w:val="Знак6,F1"/>
    <w:basedOn w:val="a0"/>
    <w:link w:val="aff2"/>
    <w:uiPriority w:val="99"/>
    <w:semiHidden/>
    <w:rsid w:val="005328F2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n-US"/>
    </w:rPr>
  </w:style>
  <w:style w:type="character" w:customStyle="1" w:styleId="aff2">
    <w:name w:val="Текст сноски Знак"/>
    <w:aliases w:val="Знак6 Знак,F1 Знак"/>
    <w:basedOn w:val="a1"/>
    <w:link w:val="aff1"/>
    <w:uiPriority w:val="99"/>
    <w:semiHidden/>
    <w:rsid w:val="005328F2"/>
    <w:rPr>
      <w:rFonts w:ascii="Calibri" w:eastAsia="Calibri" w:hAnsi="Calibri" w:cs="Times New Roman"/>
      <w:sz w:val="20"/>
      <w:szCs w:val="20"/>
      <w:lang w:eastAsia="en-US"/>
    </w:rPr>
  </w:style>
  <w:style w:type="character" w:styleId="aff3">
    <w:name w:val="footnote reference"/>
    <w:uiPriority w:val="99"/>
    <w:semiHidden/>
    <w:rsid w:val="005328F2"/>
    <w:rPr>
      <w:vertAlign w:val="superscript"/>
    </w:rPr>
  </w:style>
  <w:style w:type="character" w:customStyle="1" w:styleId="FontStyle63">
    <w:name w:val="Font Style63"/>
    <w:uiPriority w:val="99"/>
    <w:rsid w:val="005328F2"/>
    <w:rPr>
      <w:rFonts w:ascii="Century Schoolbook" w:hAnsi="Century Schoolbook" w:cs="Century Schoolbook"/>
      <w:sz w:val="18"/>
      <w:szCs w:val="18"/>
    </w:rPr>
  </w:style>
  <w:style w:type="paragraph" w:customStyle="1" w:styleId="aff4">
    <w:name w:val="Новый"/>
    <w:basedOn w:val="a0"/>
    <w:rsid w:val="005328F2"/>
    <w:pPr>
      <w:spacing w:after="0" w:line="360" w:lineRule="auto"/>
      <w:ind w:firstLine="454"/>
      <w:jc w:val="both"/>
    </w:pPr>
    <w:rPr>
      <w:rFonts w:ascii="Times New Roman" w:eastAsia="Times New Roman" w:hAnsi="Times New Roman" w:cs="Times New Roman"/>
      <w:sz w:val="28"/>
      <w:szCs w:val="24"/>
      <w:lang w:eastAsia="en-US" w:bidi="en-US"/>
    </w:rPr>
  </w:style>
  <w:style w:type="character" w:styleId="aff5">
    <w:name w:val="Hyperlink"/>
    <w:uiPriority w:val="99"/>
    <w:unhideWhenUsed/>
    <w:rsid w:val="005328F2"/>
    <w:rPr>
      <w:color w:val="0000FF"/>
      <w:u w:val="single"/>
    </w:rPr>
  </w:style>
  <w:style w:type="paragraph" w:styleId="aff6">
    <w:name w:val="Body Text Indent"/>
    <w:basedOn w:val="a0"/>
    <w:link w:val="aff7"/>
    <w:uiPriority w:val="99"/>
    <w:semiHidden/>
    <w:rsid w:val="00837AD1"/>
    <w:pPr>
      <w:spacing w:after="120" w:line="240" w:lineRule="auto"/>
      <w:ind w:left="283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aff7">
    <w:name w:val="Основной текст с отступом Знак"/>
    <w:basedOn w:val="a1"/>
    <w:link w:val="aff6"/>
    <w:uiPriority w:val="99"/>
    <w:semiHidden/>
    <w:rsid w:val="00837AD1"/>
    <w:rPr>
      <w:rFonts w:ascii="Times New Roman" w:eastAsia="Calibri" w:hAnsi="Times New Roman" w:cs="Times New Roman"/>
      <w:sz w:val="24"/>
      <w:szCs w:val="24"/>
    </w:rPr>
  </w:style>
  <w:style w:type="paragraph" w:customStyle="1" w:styleId="17">
    <w:name w:val="Заголовок1"/>
    <w:basedOn w:val="a0"/>
    <w:next w:val="aa"/>
    <w:rsid w:val="00837AD1"/>
    <w:pPr>
      <w:keepNext/>
      <w:widowControl w:val="0"/>
      <w:suppressAutoHyphens/>
      <w:spacing w:before="240" w:after="120" w:line="240" w:lineRule="auto"/>
    </w:pPr>
    <w:rPr>
      <w:rFonts w:ascii="Arial" w:eastAsia="Times New Roman" w:hAnsi="Arial" w:cs="Tahoma"/>
      <w:kern w:val="1"/>
      <w:sz w:val="28"/>
      <w:szCs w:val="28"/>
    </w:rPr>
  </w:style>
  <w:style w:type="paragraph" w:customStyle="1" w:styleId="Style3">
    <w:name w:val="Style3"/>
    <w:basedOn w:val="a0"/>
    <w:uiPriority w:val="99"/>
    <w:rsid w:val="00837AD1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sz w:val="24"/>
      <w:szCs w:val="24"/>
    </w:rPr>
  </w:style>
  <w:style w:type="character" w:customStyle="1" w:styleId="FontStyle13">
    <w:name w:val="Font Style13"/>
    <w:rsid w:val="00837AD1"/>
    <w:rPr>
      <w:rFonts w:ascii="Arial" w:hAnsi="Arial" w:cs="Arial"/>
      <w:sz w:val="20"/>
      <w:szCs w:val="20"/>
    </w:rPr>
  </w:style>
  <w:style w:type="paragraph" w:customStyle="1" w:styleId="Style4">
    <w:name w:val="Style4"/>
    <w:basedOn w:val="a0"/>
    <w:uiPriority w:val="99"/>
    <w:rsid w:val="00837AD1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sz w:val="24"/>
      <w:szCs w:val="24"/>
    </w:rPr>
  </w:style>
  <w:style w:type="paragraph" w:customStyle="1" w:styleId="dash0410043104370430044600200441043f04380441043a0430">
    <w:name w:val="dash0410_0431_0437_0430_0446_0020_0441_043f_0438_0441_043a_0430"/>
    <w:basedOn w:val="a0"/>
    <w:rsid w:val="00837AD1"/>
    <w:pPr>
      <w:spacing w:after="0" w:line="240" w:lineRule="auto"/>
      <w:ind w:left="720" w:firstLine="70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6">
    <w:name w:val="Font Style16"/>
    <w:uiPriority w:val="99"/>
    <w:rsid w:val="00837AD1"/>
    <w:rPr>
      <w:rFonts w:ascii="Arial" w:hAnsi="Arial" w:cs="Arial"/>
      <w:b/>
      <w:bCs/>
      <w:spacing w:val="-10"/>
      <w:sz w:val="18"/>
      <w:szCs w:val="18"/>
    </w:rPr>
  </w:style>
  <w:style w:type="paragraph" w:customStyle="1" w:styleId="Style6">
    <w:name w:val="Style6"/>
    <w:basedOn w:val="a0"/>
    <w:uiPriority w:val="99"/>
    <w:rsid w:val="00837AD1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7">
    <w:name w:val="Style7"/>
    <w:basedOn w:val="a0"/>
    <w:uiPriority w:val="99"/>
    <w:rsid w:val="00837AD1"/>
    <w:pPr>
      <w:widowControl w:val="0"/>
      <w:autoSpaceDE w:val="0"/>
      <w:autoSpaceDN w:val="0"/>
      <w:adjustRightInd w:val="0"/>
      <w:spacing w:after="0" w:line="263" w:lineRule="exact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2">
    <w:name w:val="Font Style12"/>
    <w:rsid w:val="00837AD1"/>
    <w:rPr>
      <w:rFonts w:ascii="Times New Roman" w:hAnsi="Times New Roman" w:cs="Times New Roman"/>
      <w:sz w:val="22"/>
      <w:szCs w:val="22"/>
    </w:rPr>
  </w:style>
  <w:style w:type="paragraph" w:customStyle="1" w:styleId="Style9">
    <w:name w:val="Style9"/>
    <w:basedOn w:val="a0"/>
    <w:uiPriority w:val="99"/>
    <w:rsid w:val="00837AD1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4"/>
      <w:szCs w:val="24"/>
    </w:rPr>
  </w:style>
  <w:style w:type="paragraph" w:customStyle="1" w:styleId="Style1">
    <w:name w:val="Style1"/>
    <w:basedOn w:val="a0"/>
    <w:uiPriority w:val="99"/>
    <w:rsid w:val="00837AD1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4"/>
      <w:szCs w:val="24"/>
    </w:rPr>
  </w:style>
  <w:style w:type="paragraph" w:customStyle="1" w:styleId="Style2">
    <w:name w:val="Style2"/>
    <w:basedOn w:val="a0"/>
    <w:uiPriority w:val="99"/>
    <w:rsid w:val="00837AD1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4"/>
      <w:szCs w:val="24"/>
    </w:rPr>
  </w:style>
  <w:style w:type="character" w:customStyle="1" w:styleId="FontStyle11">
    <w:name w:val="Font Style11"/>
    <w:uiPriority w:val="99"/>
    <w:rsid w:val="00837AD1"/>
    <w:rPr>
      <w:b/>
      <w:sz w:val="20"/>
    </w:rPr>
  </w:style>
  <w:style w:type="paragraph" w:customStyle="1" w:styleId="-11">
    <w:name w:val="Цветной список - Акцент 11"/>
    <w:basedOn w:val="a0"/>
    <w:qFormat/>
    <w:rsid w:val="00837AD1"/>
    <w:pPr>
      <w:ind w:left="720"/>
      <w:contextualSpacing/>
    </w:pPr>
    <w:rPr>
      <w:rFonts w:ascii="Calibri" w:eastAsia="Times New Roman" w:hAnsi="Calibri" w:cs="Times New Roman"/>
    </w:rPr>
  </w:style>
  <w:style w:type="paragraph" w:customStyle="1" w:styleId="Style8">
    <w:name w:val="Style8"/>
    <w:basedOn w:val="a0"/>
    <w:uiPriority w:val="99"/>
    <w:rsid w:val="00837AD1"/>
    <w:pPr>
      <w:widowControl w:val="0"/>
      <w:autoSpaceDE w:val="0"/>
      <w:autoSpaceDN w:val="0"/>
      <w:adjustRightInd w:val="0"/>
      <w:spacing w:after="0" w:line="214" w:lineRule="exact"/>
      <w:jc w:val="both"/>
    </w:pPr>
    <w:rPr>
      <w:rFonts w:ascii="Arial" w:eastAsia="Times New Roman" w:hAnsi="Arial" w:cs="Times New Roman"/>
      <w:sz w:val="24"/>
      <w:szCs w:val="24"/>
    </w:rPr>
  </w:style>
  <w:style w:type="character" w:customStyle="1" w:styleId="FontStyle17">
    <w:name w:val="Font Style17"/>
    <w:rsid w:val="00837AD1"/>
    <w:rPr>
      <w:rFonts w:ascii="Arial" w:hAnsi="Arial" w:cs="Arial"/>
      <w:spacing w:val="-10"/>
      <w:sz w:val="18"/>
      <w:szCs w:val="18"/>
    </w:rPr>
  </w:style>
  <w:style w:type="paragraph" w:customStyle="1" w:styleId="ParagraphStyle">
    <w:name w:val="Paragraph Style"/>
    <w:uiPriority w:val="99"/>
    <w:rsid w:val="00837AD1"/>
    <w:pPr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character" w:customStyle="1" w:styleId="Normaltext">
    <w:name w:val="Normal text"/>
    <w:uiPriority w:val="99"/>
    <w:rsid w:val="00837AD1"/>
    <w:rPr>
      <w:color w:val="000000"/>
      <w:sz w:val="20"/>
      <w:szCs w:val="20"/>
    </w:rPr>
  </w:style>
  <w:style w:type="paragraph" w:styleId="aff8">
    <w:name w:val="header"/>
    <w:basedOn w:val="a0"/>
    <w:link w:val="aff9"/>
    <w:uiPriority w:val="99"/>
    <w:semiHidden/>
    <w:unhideWhenUsed/>
    <w:rsid w:val="00837AD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9">
    <w:name w:val="Верхний колонтитул Знак"/>
    <w:basedOn w:val="a1"/>
    <w:link w:val="aff8"/>
    <w:uiPriority w:val="99"/>
    <w:semiHidden/>
    <w:rsid w:val="00837AD1"/>
  </w:style>
  <w:style w:type="paragraph" w:styleId="affa">
    <w:name w:val="footer"/>
    <w:basedOn w:val="a0"/>
    <w:link w:val="affb"/>
    <w:uiPriority w:val="99"/>
    <w:semiHidden/>
    <w:unhideWhenUsed/>
    <w:rsid w:val="00837AD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b">
    <w:name w:val="Нижний колонтитул Знак"/>
    <w:basedOn w:val="a1"/>
    <w:link w:val="affa"/>
    <w:uiPriority w:val="99"/>
    <w:semiHidden/>
    <w:rsid w:val="00837AD1"/>
  </w:style>
  <w:style w:type="character" w:customStyle="1" w:styleId="WW8Num5z6">
    <w:name w:val="WW8Num5z6"/>
    <w:rsid w:val="00837AD1"/>
  </w:style>
  <w:style w:type="character" w:styleId="affc">
    <w:name w:val="Placeholder Text"/>
    <w:basedOn w:val="a1"/>
    <w:uiPriority w:val="99"/>
    <w:semiHidden/>
    <w:rsid w:val="00B70777"/>
    <w:rPr>
      <w:color w:val="808080"/>
    </w:rPr>
  </w:style>
  <w:style w:type="character" w:customStyle="1" w:styleId="140">
    <w:name w:val="Основной текст (14)_"/>
    <w:link w:val="141"/>
    <w:rsid w:val="00B70777"/>
    <w:rPr>
      <w:i/>
      <w:iCs/>
      <w:shd w:val="clear" w:color="auto" w:fill="FFFFFF"/>
    </w:rPr>
  </w:style>
  <w:style w:type="paragraph" w:customStyle="1" w:styleId="141">
    <w:name w:val="Основной текст (14)1"/>
    <w:basedOn w:val="a0"/>
    <w:link w:val="140"/>
    <w:rsid w:val="00B70777"/>
    <w:pPr>
      <w:shd w:val="clear" w:color="auto" w:fill="FFFFFF"/>
      <w:spacing w:after="0" w:line="211" w:lineRule="exact"/>
      <w:ind w:firstLine="400"/>
      <w:jc w:val="both"/>
    </w:pPr>
    <w:rPr>
      <w:i/>
      <w:iCs/>
    </w:rPr>
  </w:style>
  <w:style w:type="character" w:customStyle="1" w:styleId="142">
    <w:name w:val="Основной текст (14)"/>
    <w:rsid w:val="00B70777"/>
    <w:rPr>
      <w:i/>
      <w:iCs/>
      <w:noProof/>
      <w:sz w:val="22"/>
      <w:szCs w:val="22"/>
      <w:lang w:bidi="ar-SA"/>
    </w:rPr>
  </w:style>
  <w:style w:type="character" w:customStyle="1" w:styleId="affd">
    <w:name w:val="Основной текст + Полужирный"/>
    <w:rsid w:val="00B70777"/>
    <w:rPr>
      <w:b/>
      <w:bCs/>
      <w:sz w:val="22"/>
      <w:szCs w:val="22"/>
      <w:lang w:bidi="ar-SA"/>
    </w:rPr>
  </w:style>
  <w:style w:type="character" w:customStyle="1" w:styleId="WW8Num5z3">
    <w:name w:val="WW8Num5z3"/>
    <w:rsid w:val="00B70777"/>
  </w:style>
  <w:style w:type="character" w:styleId="affe">
    <w:name w:val="FollowedHyperlink"/>
    <w:basedOn w:val="a1"/>
    <w:uiPriority w:val="99"/>
    <w:semiHidden/>
    <w:unhideWhenUsed/>
    <w:rsid w:val="007A4D1A"/>
    <w:rPr>
      <w:color w:val="800080" w:themeColor="followedHyperlink"/>
      <w:u w:val="single"/>
    </w:rPr>
  </w:style>
  <w:style w:type="paragraph" w:styleId="HTML">
    <w:name w:val="HTML Preformatted"/>
    <w:basedOn w:val="a0"/>
    <w:link w:val="HTML1"/>
    <w:uiPriority w:val="99"/>
    <w:semiHidden/>
    <w:unhideWhenUsed/>
    <w:rsid w:val="007A4D1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</w:rPr>
  </w:style>
  <w:style w:type="character" w:customStyle="1" w:styleId="HTML0">
    <w:name w:val="Стандартный HTML Знак"/>
    <w:basedOn w:val="a1"/>
    <w:uiPriority w:val="99"/>
    <w:semiHidden/>
    <w:rsid w:val="007A4D1A"/>
    <w:rPr>
      <w:rFonts w:ascii="Consolas" w:hAnsi="Consolas" w:cs="Consolas"/>
      <w:sz w:val="20"/>
      <w:szCs w:val="20"/>
    </w:rPr>
  </w:style>
  <w:style w:type="character" w:customStyle="1" w:styleId="a7">
    <w:name w:val="Обычный (веб) Знак"/>
    <w:aliases w:val="Normal (Web) Char Знак,Обычный (Web) Знак"/>
    <w:link w:val="a6"/>
    <w:uiPriority w:val="39"/>
    <w:locked/>
    <w:rsid w:val="007A4D1A"/>
    <w:rPr>
      <w:rFonts w:ascii="Times New Roman" w:eastAsia="Times New Roman" w:hAnsi="Times New Roman" w:cs="Times New Roman"/>
      <w:sz w:val="24"/>
      <w:szCs w:val="24"/>
    </w:rPr>
  </w:style>
  <w:style w:type="character" w:customStyle="1" w:styleId="18">
    <w:name w:val="Оглавление 1 Знак"/>
    <w:basedOn w:val="a1"/>
    <w:link w:val="19"/>
    <w:semiHidden/>
    <w:locked/>
    <w:rsid w:val="007A4D1A"/>
    <w:rPr>
      <w:rFonts w:ascii="Times New Roman" w:hAnsi="Times New Roman" w:cs="Times New Roman"/>
      <w:b/>
      <w:bCs/>
      <w:i/>
      <w:sz w:val="28"/>
      <w:szCs w:val="28"/>
    </w:rPr>
  </w:style>
  <w:style w:type="character" w:customStyle="1" w:styleId="1a">
    <w:name w:val="Текст сноски Знак1"/>
    <w:aliases w:val="Знак6 Знак1,F1 Знак1"/>
    <w:basedOn w:val="a1"/>
    <w:uiPriority w:val="99"/>
    <w:semiHidden/>
    <w:rsid w:val="007A4D1A"/>
    <w:rPr>
      <w:rFonts w:ascii="Times New Roman" w:eastAsia="Times New Roman" w:hAnsi="Times New Roman" w:cs="Times New Roman"/>
      <w:sz w:val="20"/>
      <w:szCs w:val="20"/>
    </w:rPr>
  </w:style>
  <w:style w:type="character" w:customStyle="1" w:styleId="afff">
    <w:name w:val="Текст примечания Знак"/>
    <w:basedOn w:val="a1"/>
    <w:link w:val="afff0"/>
    <w:uiPriority w:val="99"/>
    <w:semiHidden/>
    <w:locked/>
    <w:rsid w:val="007A4D1A"/>
    <w:rPr>
      <w:rFonts w:ascii="Times New Roman" w:eastAsia="Times New Roman" w:hAnsi="Times New Roman" w:cs="Times New Roman"/>
      <w:sz w:val="20"/>
      <w:szCs w:val="20"/>
    </w:rPr>
  </w:style>
  <w:style w:type="character" w:customStyle="1" w:styleId="29">
    <w:name w:val="Основной текст 2 Знак"/>
    <w:basedOn w:val="a1"/>
    <w:link w:val="2a"/>
    <w:uiPriority w:val="99"/>
    <w:semiHidden/>
    <w:locked/>
    <w:rsid w:val="007A4D1A"/>
    <w:rPr>
      <w:rFonts w:ascii="Times New Roman" w:eastAsia="Times New Roman" w:hAnsi="Times New Roman" w:cs="Times New Roman"/>
    </w:rPr>
  </w:style>
  <w:style w:type="character" w:customStyle="1" w:styleId="34">
    <w:name w:val="Основной текст 3 Знак"/>
    <w:basedOn w:val="a1"/>
    <w:link w:val="35"/>
    <w:uiPriority w:val="99"/>
    <w:semiHidden/>
    <w:locked/>
    <w:rsid w:val="007A4D1A"/>
    <w:rPr>
      <w:rFonts w:ascii="Times New Roman" w:eastAsia="Times New Roman" w:hAnsi="Times New Roman" w:cs="Times New Roman"/>
      <w:sz w:val="16"/>
      <w:szCs w:val="16"/>
    </w:rPr>
  </w:style>
  <w:style w:type="character" w:customStyle="1" w:styleId="2b">
    <w:name w:val="Основной текст с отступом 2 Знак"/>
    <w:basedOn w:val="a1"/>
    <w:link w:val="2c"/>
    <w:uiPriority w:val="99"/>
    <w:semiHidden/>
    <w:locked/>
    <w:rsid w:val="007A4D1A"/>
    <w:rPr>
      <w:rFonts w:ascii="Times New Roman" w:eastAsia="Times New Roman" w:hAnsi="Times New Roman" w:cs="Times New Roman"/>
      <w:sz w:val="28"/>
      <w:szCs w:val="24"/>
    </w:rPr>
  </w:style>
  <w:style w:type="character" w:customStyle="1" w:styleId="36">
    <w:name w:val="Основной текст с отступом 3 Знак"/>
    <w:basedOn w:val="a1"/>
    <w:link w:val="37"/>
    <w:uiPriority w:val="99"/>
    <w:semiHidden/>
    <w:locked/>
    <w:rsid w:val="007A4D1A"/>
    <w:rPr>
      <w:rFonts w:ascii="Times New Roman" w:eastAsia="Times New Roman" w:hAnsi="Times New Roman" w:cs="Times New Roman"/>
      <w:sz w:val="16"/>
      <w:szCs w:val="16"/>
    </w:rPr>
  </w:style>
  <w:style w:type="character" w:customStyle="1" w:styleId="afff1">
    <w:name w:val="Цитата Знак"/>
    <w:link w:val="afff2"/>
    <w:uiPriority w:val="29"/>
    <w:semiHidden/>
    <w:locked/>
    <w:rsid w:val="007A4D1A"/>
    <w:rPr>
      <w:rFonts w:ascii="Times New Roman" w:eastAsia="Times New Roman" w:hAnsi="Times New Roman" w:cs="Times New Roman"/>
      <w:sz w:val="28"/>
      <w:szCs w:val="24"/>
    </w:rPr>
  </w:style>
  <w:style w:type="character" w:customStyle="1" w:styleId="afff3">
    <w:name w:val="Схема документа Знак"/>
    <w:basedOn w:val="a1"/>
    <w:link w:val="afff4"/>
    <w:uiPriority w:val="99"/>
    <w:semiHidden/>
    <w:locked/>
    <w:rsid w:val="007A4D1A"/>
    <w:rPr>
      <w:rFonts w:ascii="Lucida Grande CY" w:hAnsi="Lucida Grande CY" w:cs="Lucida Grande CY"/>
      <w:sz w:val="24"/>
      <w:szCs w:val="24"/>
    </w:rPr>
  </w:style>
  <w:style w:type="character" w:customStyle="1" w:styleId="afff5">
    <w:name w:val="Текст Знак"/>
    <w:basedOn w:val="a1"/>
    <w:link w:val="afff6"/>
    <w:uiPriority w:val="99"/>
    <w:semiHidden/>
    <w:locked/>
    <w:rsid w:val="007A4D1A"/>
    <w:rPr>
      <w:rFonts w:ascii="Courier New" w:eastAsia="Times New Roman" w:hAnsi="Courier New" w:cs="Courier New"/>
      <w:bCs/>
      <w:sz w:val="20"/>
      <w:szCs w:val="28"/>
    </w:rPr>
  </w:style>
  <w:style w:type="paragraph" w:styleId="afff0">
    <w:name w:val="annotation text"/>
    <w:basedOn w:val="a0"/>
    <w:link w:val="afff"/>
    <w:uiPriority w:val="99"/>
    <w:semiHidden/>
    <w:unhideWhenUsed/>
    <w:rsid w:val="007A4D1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1b">
    <w:name w:val="Текст примечания Знак1"/>
    <w:basedOn w:val="a1"/>
    <w:uiPriority w:val="99"/>
    <w:semiHidden/>
    <w:rsid w:val="007A4D1A"/>
    <w:rPr>
      <w:sz w:val="20"/>
      <w:szCs w:val="20"/>
    </w:rPr>
  </w:style>
  <w:style w:type="character" w:customStyle="1" w:styleId="afff7">
    <w:name w:val="Тема примечания Знак"/>
    <w:basedOn w:val="afff"/>
    <w:link w:val="afff8"/>
    <w:uiPriority w:val="99"/>
    <w:semiHidden/>
    <w:locked/>
    <w:rsid w:val="007A4D1A"/>
    <w:rPr>
      <w:rFonts w:ascii="Times New Roman" w:eastAsia="Times New Roman" w:hAnsi="Times New Roman" w:cs="Times New Roman"/>
      <w:b/>
      <w:bCs/>
      <w:sz w:val="20"/>
      <w:szCs w:val="20"/>
    </w:rPr>
  </w:style>
  <w:style w:type="character" w:customStyle="1" w:styleId="1c">
    <w:name w:val="Обычный (веб) Знак1"/>
    <w:aliases w:val="Normal (Web) Char Знак1,Обычный (Web) Знак1"/>
    <w:basedOn w:val="a1"/>
    <w:uiPriority w:val="30"/>
    <w:locked/>
    <w:rsid w:val="007A4D1A"/>
    <w:rPr>
      <w:rFonts w:ascii="Calibri" w:eastAsia="Times New Roman" w:hAnsi="Calibri" w:cs="Times New Roman"/>
      <w:b/>
      <w:bCs/>
      <w:i/>
      <w:iCs/>
      <w:color w:val="4F81BD"/>
    </w:rPr>
  </w:style>
  <w:style w:type="character" w:customStyle="1" w:styleId="1d">
    <w:name w:val="Стиль1 Знак"/>
    <w:basedOn w:val="a1"/>
    <w:link w:val="1e"/>
    <w:locked/>
    <w:rsid w:val="007A4D1A"/>
    <w:rPr>
      <w:rFonts w:ascii="Times New Roman" w:eastAsia="Times New Roman" w:hAnsi="Times New Roman" w:cs="Times New Roman"/>
    </w:rPr>
  </w:style>
  <w:style w:type="paragraph" w:customStyle="1" w:styleId="1e">
    <w:name w:val="Стиль1"/>
    <w:basedOn w:val="a0"/>
    <w:link w:val="1d"/>
    <w:qFormat/>
    <w:rsid w:val="007A4D1A"/>
    <w:pPr>
      <w:widowControl w:val="0"/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</w:rPr>
  </w:style>
  <w:style w:type="paragraph" w:customStyle="1" w:styleId="Style23">
    <w:name w:val="Style23"/>
    <w:basedOn w:val="a0"/>
    <w:uiPriority w:val="99"/>
    <w:rsid w:val="007A4D1A"/>
    <w:pPr>
      <w:widowControl w:val="0"/>
      <w:autoSpaceDE w:val="0"/>
      <w:autoSpaceDN w:val="0"/>
      <w:adjustRightInd w:val="0"/>
      <w:spacing w:after="0" w:line="240" w:lineRule="auto"/>
    </w:pPr>
    <w:rPr>
      <w:rFonts w:ascii="Arial Unicode MS" w:eastAsia="Arial Unicode MS" w:cs="Arial Unicode MS"/>
      <w:sz w:val="24"/>
      <w:szCs w:val="24"/>
    </w:rPr>
  </w:style>
  <w:style w:type="paragraph" w:customStyle="1" w:styleId="Style36">
    <w:name w:val="Style36"/>
    <w:basedOn w:val="a0"/>
    <w:uiPriority w:val="99"/>
    <w:rsid w:val="007A4D1A"/>
    <w:pPr>
      <w:widowControl w:val="0"/>
      <w:autoSpaceDE w:val="0"/>
      <w:autoSpaceDN w:val="0"/>
      <w:adjustRightInd w:val="0"/>
      <w:spacing w:after="0" w:line="240" w:lineRule="auto"/>
    </w:pPr>
    <w:rPr>
      <w:rFonts w:ascii="Arial Unicode MS" w:eastAsia="Arial Unicode MS" w:cs="Arial Unicode MS"/>
      <w:sz w:val="24"/>
      <w:szCs w:val="24"/>
    </w:rPr>
  </w:style>
  <w:style w:type="paragraph" w:customStyle="1" w:styleId="Style37">
    <w:name w:val="Style37"/>
    <w:basedOn w:val="a0"/>
    <w:uiPriority w:val="99"/>
    <w:rsid w:val="007A4D1A"/>
    <w:pPr>
      <w:widowControl w:val="0"/>
      <w:autoSpaceDE w:val="0"/>
      <w:autoSpaceDN w:val="0"/>
      <w:adjustRightInd w:val="0"/>
      <w:spacing w:after="0" w:line="240" w:lineRule="auto"/>
    </w:pPr>
    <w:rPr>
      <w:rFonts w:ascii="Arial Unicode MS" w:eastAsia="Arial Unicode MS" w:cs="Arial Unicode MS"/>
      <w:sz w:val="24"/>
      <w:szCs w:val="24"/>
    </w:rPr>
  </w:style>
  <w:style w:type="paragraph" w:customStyle="1" w:styleId="Style38">
    <w:name w:val="Style38"/>
    <w:basedOn w:val="a0"/>
    <w:uiPriority w:val="99"/>
    <w:rsid w:val="007A4D1A"/>
    <w:pPr>
      <w:widowControl w:val="0"/>
      <w:autoSpaceDE w:val="0"/>
      <w:autoSpaceDN w:val="0"/>
      <w:adjustRightInd w:val="0"/>
      <w:spacing w:after="0" w:line="240" w:lineRule="auto"/>
    </w:pPr>
    <w:rPr>
      <w:rFonts w:ascii="Arial Unicode MS" w:eastAsia="Arial Unicode MS" w:cs="Arial Unicode MS"/>
      <w:sz w:val="24"/>
      <w:szCs w:val="24"/>
    </w:rPr>
  </w:style>
  <w:style w:type="paragraph" w:customStyle="1" w:styleId="Style31">
    <w:name w:val="Style31"/>
    <w:basedOn w:val="a0"/>
    <w:uiPriority w:val="99"/>
    <w:rsid w:val="007A4D1A"/>
    <w:pPr>
      <w:widowControl w:val="0"/>
      <w:autoSpaceDE w:val="0"/>
      <w:autoSpaceDN w:val="0"/>
      <w:adjustRightInd w:val="0"/>
      <w:spacing w:after="0" w:line="240" w:lineRule="auto"/>
    </w:pPr>
    <w:rPr>
      <w:rFonts w:ascii="Arial Unicode MS" w:eastAsia="Arial Unicode MS" w:cs="Arial Unicode MS"/>
      <w:sz w:val="24"/>
      <w:szCs w:val="24"/>
    </w:rPr>
  </w:style>
  <w:style w:type="paragraph" w:customStyle="1" w:styleId="Style48">
    <w:name w:val="Style48"/>
    <w:basedOn w:val="a0"/>
    <w:uiPriority w:val="99"/>
    <w:rsid w:val="007A4D1A"/>
    <w:pPr>
      <w:widowControl w:val="0"/>
      <w:autoSpaceDE w:val="0"/>
      <w:autoSpaceDN w:val="0"/>
      <w:adjustRightInd w:val="0"/>
      <w:spacing w:after="0" w:line="240" w:lineRule="auto"/>
    </w:pPr>
    <w:rPr>
      <w:rFonts w:ascii="Arial Unicode MS" w:eastAsia="Arial Unicode MS" w:cs="Arial Unicode MS"/>
      <w:sz w:val="24"/>
      <w:szCs w:val="24"/>
    </w:rPr>
  </w:style>
  <w:style w:type="paragraph" w:customStyle="1" w:styleId="210">
    <w:name w:val="Основной текст (2)1"/>
    <w:basedOn w:val="a0"/>
    <w:uiPriority w:val="99"/>
    <w:rsid w:val="007A4D1A"/>
    <w:pPr>
      <w:shd w:val="clear" w:color="auto" w:fill="FFFFFF"/>
      <w:spacing w:after="0" w:line="223" w:lineRule="exact"/>
      <w:ind w:hanging="200"/>
      <w:jc w:val="both"/>
    </w:pPr>
    <w:rPr>
      <w:rFonts w:ascii="Times New Roman" w:hAnsi="Times New Roman" w:cs="Times New Roman"/>
      <w:i/>
      <w:iCs/>
      <w:spacing w:val="-12"/>
      <w:sz w:val="19"/>
      <w:szCs w:val="19"/>
    </w:rPr>
  </w:style>
  <w:style w:type="character" w:customStyle="1" w:styleId="170">
    <w:name w:val="Основной текст (17)_"/>
    <w:basedOn w:val="a1"/>
    <w:link w:val="171"/>
    <w:locked/>
    <w:rsid w:val="007A4D1A"/>
    <w:rPr>
      <w:rFonts w:ascii="Times New Roman" w:hAnsi="Times New Roman" w:cs="Times New Roman"/>
      <w:b/>
      <w:bCs/>
      <w:shd w:val="clear" w:color="auto" w:fill="FFFFFF"/>
    </w:rPr>
  </w:style>
  <w:style w:type="paragraph" w:customStyle="1" w:styleId="171">
    <w:name w:val="Основной текст (17)1"/>
    <w:basedOn w:val="a0"/>
    <w:link w:val="170"/>
    <w:rsid w:val="007A4D1A"/>
    <w:pPr>
      <w:shd w:val="clear" w:color="auto" w:fill="FFFFFF"/>
      <w:spacing w:after="60" w:line="211" w:lineRule="exact"/>
      <w:ind w:firstLine="400"/>
      <w:jc w:val="both"/>
    </w:pPr>
    <w:rPr>
      <w:rFonts w:ascii="Times New Roman" w:hAnsi="Times New Roman" w:cs="Times New Roman"/>
      <w:b/>
      <w:bCs/>
    </w:rPr>
  </w:style>
  <w:style w:type="character" w:customStyle="1" w:styleId="afff9">
    <w:name w:val="Основной Знак"/>
    <w:link w:val="afffa"/>
    <w:locked/>
    <w:rsid w:val="007A4D1A"/>
    <w:rPr>
      <w:rFonts w:ascii="NewtonCSanPin" w:eastAsia="Times New Roman" w:hAnsi="NewtonCSanPin" w:cs="NewtonCSanPin"/>
      <w:color w:val="000000"/>
      <w:sz w:val="21"/>
      <w:szCs w:val="21"/>
    </w:rPr>
  </w:style>
  <w:style w:type="paragraph" w:customStyle="1" w:styleId="afffa">
    <w:name w:val="Основной"/>
    <w:basedOn w:val="a0"/>
    <w:link w:val="afff9"/>
    <w:rsid w:val="007A4D1A"/>
    <w:pPr>
      <w:autoSpaceDE w:val="0"/>
      <w:autoSpaceDN w:val="0"/>
      <w:adjustRightInd w:val="0"/>
      <w:spacing w:after="0" w:line="214" w:lineRule="atLeast"/>
      <w:ind w:firstLine="283"/>
      <w:jc w:val="both"/>
    </w:pPr>
    <w:rPr>
      <w:rFonts w:ascii="NewtonCSanPin" w:eastAsia="Times New Roman" w:hAnsi="NewtonCSanPin" w:cs="NewtonCSanPin"/>
      <w:color w:val="000000"/>
      <w:sz w:val="21"/>
      <w:szCs w:val="21"/>
    </w:rPr>
  </w:style>
  <w:style w:type="character" w:customStyle="1" w:styleId="afffb">
    <w:name w:val="Буллит Знак"/>
    <w:basedOn w:val="afff9"/>
    <w:link w:val="afffc"/>
    <w:locked/>
    <w:rsid w:val="007A4D1A"/>
    <w:rPr>
      <w:rFonts w:ascii="NewtonCSanPin" w:eastAsia="Times New Roman" w:hAnsi="NewtonCSanPin" w:cs="NewtonCSanPin"/>
      <w:color w:val="000000"/>
      <w:sz w:val="21"/>
      <w:szCs w:val="21"/>
    </w:rPr>
  </w:style>
  <w:style w:type="paragraph" w:customStyle="1" w:styleId="afffc">
    <w:name w:val="Буллит"/>
    <w:basedOn w:val="afffa"/>
    <w:link w:val="afffb"/>
    <w:rsid w:val="007A4D1A"/>
    <w:pPr>
      <w:ind w:firstLine="244"/>
    </w:pPr>
  </w:style>
  <w:style w:type="character" w:customStyle="1" w:styleId="afffd">
    <w:name w:val="Основной текст_"/>
    <w:link w:val="81"/>
    <w:locked/>
    <w:rsid w:val="007A4D1A"/>
    <w:rPr>
      <w:rFonts w:ascii="Courier New" w:hAnsi="Courier New" w:cs="Courier New"/>
      <w:spacing w:val="-20"/>
      <w:sz w:val="28"/>
      <w:shd w:val="clear" w:color="auto" w:fill="FFFFFF"/>
    </w:rPr>
  </w:style>
  <w:style w:type="paragraph" w:customStyle="1" w:styleId="81">
    <w:name w:val="Основной текст8"/>
    <w:basedOn w:val="a0"/>
    <w:link w:val="afffd"/>
    <w:rsid w:val="007A4D1A"/>
    <w:pPr>
      <w:shd w:val="clear" w:color="auto" w:fill="FFFFFF"/>
      <w:spacing w:before="600" w:after="60" w:line="240" w:lineRule="atLeast"/>
      <w:ind w:hanging="2080"/>
    </w:pPr>
    <w:rPr>
      <w:rFonts w:ascii="Courier New" w:hAnsi="Courier New" w:cs="Courier New"/>
      <w:spacing w:val="-20"/>
      <w:sz w:val="28"/>
    </w:rPr>
  </w:style>
  <w:style w:type="character" w:customStyle="1" w:styleId="afffe">
    <w:name w:val="А ОСН ТЕКСТ Знак"/>
    <w:basedOn w:val="a1"/>
    <w:link w:val="affff"/>
    <w:locked/>
    <w:rsid w:val="007A4D1A"/>
    <w:rPr>
      <w:rFonts w:ascii="Times New Roman" w:eastAsia="Arial Unicode MS" w:hAnsi="Times New Roman" w:cs="Times New Roman"/>
      <w:color w:val="000000"/>
      <w:sz w:val="28"/>
      <w:szCs w:val="28"/>
    </w:rPr>
  </w:style>
  <w:style w:type="paragraph" w:customStyle="1" w:styleId="affff">
    <w:name w:val="А ОСН ТЕКСТ"/>
    <w:basedOn w:val="a0"/>
    <w:link w:val="afffe"/>
    <w:rsid w:val="007A4D1A"/>
    <w:pPr>
      <w:spacing w:after="0" w:line="360" w:lineRule="auto"/>
      <w:ind w:firstLine="454"/>
      <w:jc w:val="both"/>
    </w:pPr>
    <w:rPr>
      <w:rFonts w:ascii="Times New Roman" w:eastAsia="Arial Unicode MS" w:hAnsi="Times New Roman" w:cs="Times New Roman"/>
      <w:color w:val="000000"/>
      <w:sz w:val="28"/>
      <w:szCs w:val="28"/>
    </w:rPr>
  </w:style>
  <w:style w:type="character" w:customStyle="1" w:styleId="71">
    <w:name w:val="Основной текст (7)_"/>
    <w:basedOn w:val="a1"/>
    <w:link w:val="710"/>
    <w:uiPriority w:val="99"/>
    <w:locked/>
    <w:rsid w:val="007A4D1A"/>
    <w:rPr>
      <w:rFonts w:ascii="Times New Roman" w:hAnsi="Times New Roman" w:cs="Times New Roman"/>
      <w:b/>
      <w:bCs/>
      <w:spacing w:val="-10"/>
      <w:shd w:val="clear" w:color="auto" w:fill="FFFFFF"/>
    </w:rPr>
  </w:style>
  <w:style w:type="paragraph" w:customStyle="1" w:styleId="710">
    <w:name w:val="Основной текст (7)1"/>
    <w:basedOn w:val="a0"/>
    <w:link w:val="71"/>
    <w:uiPriority w:val="99"/>
    <w:rsid w:val="007A4D1A"/>
    <w:pPr>
      <w:shd w:val="clear" w:color="auto" w:fill="FFFFFF"/>
      <w:spacing w:after="0" w:line="418" w:lineRule="exact"/>
      <w:ind w:hanging="720"/>
    </w:pPr>
    <w:rPr>
      <w:rFonts w:ascii="Times New Roman" w:hAnsi="Times New Roman" w:cs="Times New Roman"/>
      <w:b/>
      <w:bCs/>
      <w:spacing w:val="-10"/>
    </w:rPr>
  </w:style>
  <w:style w:type="character" w:customStyle="1" w:styleId="affff0">
    <w:name w:val="МОН основной Знак"/>
    <w:link w:val="affff1"/>
    <w:locked/>
    <w:rsid w:val="007A4D1A"/>
    <w:rPr>
      <w:rFonts w:ascii="Calibri" w:eastAsia="Times New Roman" w:hAnsi="Calibri" w:cs="Times New Roman"/>
      <w:sz w:val="20"/>
    </w:rPr>
  </w:style>
  <w:style w:type="paragraph" w:customStyle="1" w:styleId="affff1">
    <w:name w:val="МОН основной"/>
    <w:basedOn w:val="a0"/>
    <w:link w:val="affff0"/>
    <w:rsid w:val="007A4D1A"/>
    <w:pPr>
      <w:widowControl w:val="0"/>
      <w:autoSpaceDE w:val="0"/>
      <w:autoSpaceDN w:val="0"/>
      <w:adjustRightInd w:val="0"/>
      <w:spacing w:after="0" w:line="360" w:lineRule="auto"/>
      <w:ind w:firstLine="709"/>
      <w:jc w:val="both"/>
    </w:pPr>
    <w:rPr>
      <w:rFonts w:ascii="Calibri" w:eastAsia="Times New Roman" w:hAnsi="Calibri" w:cs="Times New Roman"/>
      <w:sz w:val="20"/>
    </w:rPr>
  </w:style>
  <w:style w:type="character" w:customStyle="1" w:styleId="2d">
    <w:name w:val="Стиль2 Знак"/>
    <w:link w:val="2e"/>
    <w:locked/>
    <w:rsid w:val="007A4D1A"/>
    <w:rPr>
      <w:rFonts w:ascii="Times New Roman" w:eastAsia="Times New Roman" w:hAnsi="Times New Roman" w:cs="Times New Roman"/>
      <w:sz w:val="16"/>
      <w:szCs w:val="16"/>
    </w:rPr>
  </w:style>
  <w:style w:type="paragraph" w:customStyle="1" w:styleId="2e">
    <w:name w:val="Стиль2"/>
    <w:basedOn w:val="a6"/>
    <w:link w:val="2d"/>
    <w:qFormat/>
    <w:rsid w:val="007A4D1A"/>
    <w:pPr>
      <w:spacing w:before="0" w:beforeAutospacing="0" w:after="0" w:afterAutospacing="0"/>
      <w:ind w:firstLine="709"/>
      <w:jc w:val="both"/>
    </w:pPr>
    <w:rPr>
      <w:sz w:val="16"/>
      <w:szCs w:val="16"/>
    </w:rPr>
  </w:style>
  <w:style w:type="character" w:customStyle="1" w:styleId="220">
    <w:name w:val="Заголовок №2 (2)_"/>
    <w:link w:val="221"/>
    <w:locked/>
    <w:rsid w:val="007A4D1A"/>
    <w:rPr>
      <w:b/>
      <w:sz w:val="25"/>
      <w:shd w:val="clear" w:color="auto" w:fill="FFFFFF"/>
    </w:rPr>
  </w:style>
  <w:style w:type="paragraph" w:customStyle="1" w:styleId="221">
    <w:name w:val="Заголовок №2 (2)1"/>
    <w:basedOn w:val="a0"/>
    <w:link w:val="220"/>
    <w:rsid w:val="007A4D1A"/>
    <w:pPr>
      <w:shd w:val="clear" w:color="auto" w:fill="FFFFFF"/>
      <w:spacing w:before="180" w:after="180" w:line="240" w:lineRule="atLeast"/>
      <w:jc w:val="both"/>
      <w:outlineLvl w:val="1"/>
    </w:pPr>
    <w:rPr>
      <w:b/>
      <w:sz w:val="25"/>
    </w:rPr>
  </w:style>
  <w:style w:type="paragraph" w:customStyle="1" w:styleId="-12">
    <w:name w:val="Цветной список - Акцент 12"/>
    <w:basedOn w:val="a0"/>
    <w:uiPriority w:val="99"/>
    <w:qFormat/>
    <w:rsid w:val="007A4D1A"/>
    <w:pPr>
      <w:spacing w:line="240" w:lineRule="auto"/>
      <w:ind w:left="720"/>
      <w:contextualSpacing/>
    </w:pPr>
    <w:rPr>
      <w:rFonts w:ascii="Cambria" w:eastAsia="Times New Roman" w:hAnsi="Cambria" w:cs="Times New Roman"/>
      <w:sz w:val="24"/>
      <w:szCs w:val="24"/>
      <w:lang w:eastAsia="en-US"/>
    </w:rPr>
  </w:style>
  <w:style w:type="paragraph" w:customStyle="1" w:styleId="1f">
    <w:name w:val="Номер 1"/>
    <w:basedOn w:val="1"/>
    <w:uiPriority w:val="99"/>
    <w:qFormat/>
    <w:rsid w:val="007A4D1A"/>
    <w:pPr>
      <w:keepNext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hd w:val="clear" w:color="auto" w:fill="auto"/>
      <w:suppressAutoHyphens/>
      <w:autoSpaceDE w:val="0"/>
      <w:autoSpaceDN w:val="0"/>
      <w:adjustRightInd w:val="0"/>
      <w:spacing w:before="360" w:after="240" w:line="360" w:lineRule="auto"/>
      <w:jc w:val="center"/>
    </w:pPr>
    <w:rPr>
      <w:rFonts w:asciiTheme="minorHAnsi" w:hAnsiTheme="minorHAnsi"/>
      <w:bCs w:val="0"/>
      <w:caps w:val="0"/>
      <w:color w:val="auto"/>
      <w:spacing w:val="0"/>
      <w:sz w:val="28"/>
      <w:szCs w:val="20"/>
      <w:lang w:eastAsia="ru-RU"/>
    </w:rPr>
  </w:style>
  <w:style w:type="character" w:customStyle="1" w:styleId="affff2">
    <w:name w:val="О_Т Знак"/>
    <w:basedOn w:val="a1"/>
    <w:link w:val="affff3"/>
    <w:locked/>
    <w:rsid w:val="007A4D1A"/>
    <w:rPr>
      <w:rFonts w:ascii="Arial" w:eastAsia="Times New Roman" w:hAnsi="Arial" w:cs="Times New Roman"/>
      <w:sz w:val="28"/>
      <w:szCs w:val="28"/>
    </w:rPr>
  </w:style>
  <w:style w:type="paragraph" w:customStyle="1" w:styleId="affff3">
    <w:name w:val="О_Т"/>
    <w:basedOn w:val="a0"/>
    <w:link w:val="affff2"/>
    <w:rsid w:val="007A4D1A"/>
    <w:pPr>
      <w:spacing w:after="0" w:line="288" w:lineRule="auto"/>
      <w:ind w:firstLine="539"/>
      <w:jc w:val="both"/>
    </w:pPr>
    <w:rPr>
      <w:rFonts w:ascii="Arial" w:eastAsia="Times New Roman" w:hAnsi="Arial" w:cs="Times New Roman"/>
      <w:sz w:val="28"/>
      <w:szCs w:val="28"/>
    </w:rPr>
  </w:style>
  <w:style w:type="character" w:customStyle="1" w:styleId="38">
    <w:name w:val="Стиль3 Знак"/>
    <w:basedOn w:val="30"/>
    <w:link w:val="39"/>
    <w:locked/>
    <w:rsid w:val="007A4D1A"/>
    <w:rPr>
      <w:rFonts w:ascii="Times New Roman" w:eastAsiaTheme="majorEastAsia" w:hAnsi="Times New Roman" w:cs="Times New Roman"/>
      <w:b/>
      <w:bCs/>
      <w:caps/>
      <w:color w:val="4F81BD" w:themeColor="accent1"/>
      <w:spacing w:val="15"/>
      <w:sz w:val="28"/>
      <w:szCs w:val="28"/>
      <w:lang w:eastAsia="en-US"/>
    </w:rPr>
  </w:style>
  <w:style w:type="paragraph" w:customStyle="1" w:styleId="39">
    <w:name w:val="Стиль3"/>
    <w:basedOn w:val="3"/>
    <w:link w:val="38"/>
    <w:qFormat/>
    <w:rsid w:val="007A4D1A"/>
    <w:pPr>
      <w:keepNext/>
      <w:keepLines/>
      <w:pBdr>
        <w:top w:val="none" w:sz="0" w:space="0" w:color="auto"/>
        <w:left w:val="none" w:sz="0" w:space="0" w:color="auto"/>
      </w:pBdr>
      <w:spacing w:before="200" w:line="360" w:lineRule="auto"/>
    </w:pPr>
    <w:rPr>
      <w:rFonts w:ascii="Times New Roman" w:eastAsiaTheme="majorEastAsia" w:hAnsi="Times New Roman"/>
      <w:b/>
      <w:bCs/>
      <w:caps w:val="0"/>
      <w:color w:val="4F81BD" w:themeColor="accent1"/>
      <w:spacing w:val="0"/>
      <w:sz w:val="28"/>
      <w:szCs w:val="28"/>
      <w:lang w:eastAsia="ru-RU"/>
    </w:rPr>
  </w:style>
  <w:style w:type="character" w:customStyle="1" w:styleId="222">
    <w:name w:val="Стиль22 Знак"/>
    <w:basedOn w:val="38"/>
    <w:link w:val="223"/>
    <w:locked/>
    <w:rsid w:val="007A4D1A"/>
    <w:rPr>
      <w:rFonts w:ascii="Times New Roman" w:eastAsiaTheme="majorEastAsia" w:hAnsi="Times New Roman" w:cs="Times New Roman"/>
      <w:b/>
      <w:bCs/>
      <w:caps/>
      <w:color w:val="4F81BD" w:themeColor="accent1"/>
      <w:spacing w:val="15"/>
      <w:sz w:val="28"/>
      <w:szCs w:val="28"/>
      <w:lang w:eastAsia="en-US"/>
    </w:rPr>
  </w:style>
  <w:style w:type="paragraph" w:customStyle="1" w:styleId="223">
    <w:name w:val="Стиль22"/>
    <w:basedOn w:val="39"/>
    <w:link w:val="222"/>
    <w:qFormat/>
    <w:rsid w:val="007A4D1A"/>
  </w:style>
  <w:style w:type="character" w:customStyle="1" w:styleId="115">
    <w:name w:val="Стиль11 Знак"/>
    <w:basedOn w:val="10"/>
    <w:link w:val="116"/>
    <w:locked/>
    <w:rsid w:val="007A4D1A"/>
    <w:rPr>
      <w:rFonts w:ascii="Times New Roman" w:eastAsiaTheme="majorEastAsia" w:hAnsi="Times New Roman" w:cs="Times New Roman"/>
      <w:b/>
      <w:bCs/>
      <w:caps/>
      <w:color w:val="FFFFFF"/>
      <w:spacing w:val="15"/>
      <w:sz w:val="28"/>
      <w:szCs w:val="28"/>
      <w:shd w:val="clear" w:color="auto" w:fill="4F81BD"/>
      <w:lang w:eastAsia="en-US"/>
    </w:rPr>
  </w:style>
  <w:style w:type="paragraph" w:customStyle="1" w:styleId="116">
    <w:name w:val="Стиль11"/>
    <w:basedOn w:val="1"/>
    <w:link w:val="115"/>
    <w:qFormat/>
    <w:rsid w:val="007A4D1A"/>
    <w:pPr>
      <w:keepNext/>
      <w:keepLines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hd w:val="clear" w:color="auto" w:fill="auto"/>
      <w:spacing w:before="480" w:line="360" w:lineRule="auto"/>
      <w:jc w:val="center"/>
    </w:pPr>
    <w:rPr>
      <w:rFonts w:ascii="Times New Roman" w:eastAsiaTheme="majorEastAsia" w:hAnsi="Times New Roman"/>
      <w:caps w:val="0"/>
      <w:color w:val="auto"/>
      <w:spacing w:val="0"/>
      <w:sz w:val="28"/>
      <w:szCs w:val="28"/>
    </w:rPr>
  </w:style>
  <w:style w:type="paragraph" w:customStyle="1" w:styleId="211">
    <w:name w:val="Заголовок №21"/>
    <w:basedOn w:val="a0"/>
    <w:rsid w:val="007A4D1A"/>
    <w:pPr>
      <w:shd w:val="clear" w:color="auto" w:fill="FFFFFF"/>
      <w:spacing w:before="60" w:after="0" w:line="211" w:lineRule="exact"/>
      <w:ind w:firstLine="280"/>
      <w:jc w:val="both"/>
      <w:outlineLvl w:val="1"/>
    </w:pPr>
    <w:rPr>
      <w:rFonts w:ascii="Microsoft Sans Serif" w:hAnsi="Microsoft Sans Serif" w:cs="Microsoft Sans Serif"/>
      <w:b/>
      <w:sz w:val="18"/>
    </w:rPr>
  </w:style>
  <w:style w:type="character" w:customStyle="1" w:styleId="affff4">
    <w:name w:val="Буллит Курсив Знак"/>
    <w:link w:val="affff5"/>
    <w:uiPriority w:val="99"/>
    <w:locked/>
    <w:rsid w:val="007A4D1A"/>
    <w:rPr>
      <w:rFonts w:ascii="NewtonCSanPin" w:eastAsia="Times New Roman" w:hAnsi="NewtonCSanPin" w:cs="NewtonCSanPin"/>
      <w:i/>
      <w:iCs/>
      <w:color w:val="000000"/>
      <w:sz w:val="21"/>
      <w:szCs w:val="21"/>
    </w:rPr>
  </w:style>
  <w:style w:type="paragraph" w:customStyle="1" w:styleId="affff5">
    <w:name w:val="Буллит Курсив"/>
    <w:basedOn w:val="afffc"/>
    <w:link w:val="affff4"/>
    <w:uiPriority w:val="99"/>
    <w:rsid w:val="007A4D1A"/>
    <w:rPr>
      <w:i/>
      <w:iCs/>
    </w:rPr>
  </w:style>
  <w:style w:type="character" w:customStyle="1" w:styleId="52">
    <w:name w:val="Основной текст (5)_"/>
    <w:basedOn w:val="a1"/>
    <w:link w:val="510"/>
    <w:uiPriority w:val="99"/>
    <w:locked/>
    <w:rsid w:val="007A4D1A"/>
    <w:rPr>
      <w:rFonts w:ascii="Times New Roman" w:hAnsi="Times New Roman" w:cs="Times New Roman"/>
      <w:b/>
      <w:bCs/>
      <w:i/>
      <w:iCs/>
      <w:sz w:val="27"/>
      <w:szCs w:val="27"/>
      <w:shd w:val="clear" w:color="auto" w:fill="FFFFFF"/>
    </w:rPr>
  </w:style>
  <w:style w:type="paragraph" w:customStyle="1" w:styleId="510">
    <w:name w:val="Основной текст (5)1"/>
    <w:basedOn w:val="a0"/>
    <w:link w:val="52"/>
    <w:uiPriority w:val="99"/>
    <w:rsid w:val="007A4D1A"/>
    <w:pPr>
      <w:shd w:val="clear" w:color="auto" w:fill="FFFFFF"/>
      <w:spacing w:before="180" w:after="300" w:line="240" w:lineRule="atLeast"/>
      <w:jc w:val="both"/>
    </w:pPr>
    <w:rPr>
      <w:rFonts w:ascii="Times New Roman" w:hAnsi="Times New Roman" w:cs="Times New Roman"/>
      <w:b/>
      <w:bCs/>
      <w:i/>
      <w:iCs/>
      <w:sz w:val="27"/>
      <w:szCs w:val="27"/>
    </w:rPr>
  </w:style>
  <w:style w:type="character" w:customStyle="1" w:styleId="53">
    <w:name w:val="Стиль5 Знак"/>
    <w:basedOn w:val="a1"/>
    <w:link w:val="54"/>
    <w:locked/>
    <w:rsid w:val="007A4D1A"/>
    <w:rPr>
      <w:rFonts w:ascii="Times New Roman" w:eastAsia="Times New Roman" w:hAnsi="Times New Roman" w:cs="Times New Roman"/>
      <w:bCs/>
      <w:iCs/>
      <w:color w:val="000000"/>
      <w:sz w:val="28"/>
      <w:szCs w:val="28"/>
    </w:rPr>
  </w:style>
  <w:style w:type="paragraph" w:customStyle="1" w:styleId="54">
    <w:name w:val="Стиль5"/>
    <w:basedOn w:val="aa"/>
    <w:link w:val="53"/>
    <w:rsid w:val="007A4D1A"/>
    <w:pPr>
      <w:widowControl w:val="0"/>
      <w:spacing w:after="0"/>
      <w:ind w:hanging="360"/>
      <w:jc w:val="both"/>
    </w:pPr>
    <w:rPr>
      <w:rFonts w:ascii="Times New Roman" w:eastAsia="Times New Roman" w:hAnsi="Times New Roman"/>
      <w:bCs/>
      <w:iCs/>
      <w:color w:val="000000"/>
      <w:sz w:val="28"/>
      <w:szCs w:val="28"/>
      <w:lang w:eastAsia="ru-RU"/>
    </w:rPr>
  </w:style>
  <w:style w:type="paragraph" w:customStyle="1" w:styleId="Style5">
    <w:name w:val="Style5"/>
    <w:basedOn w:val="a0"/>
    <w:uiPriority w:val="99"/>
    <w:rsid w:val="007A4D1A"/>
    <w:pPr>
      <w:widowControl w:val="0"/>
      <w:autoSpaceDE w:val="0"/>
      <w:autoSpaceDN w:val="0"/>
      <w:adjustRightInd w:val="0"/>
      <w:spacing w:after="0" w:line="240" w:lineRule="auto"/>
    </w:pPr>
    <w:rPr>
      <w:rFonts w:ascii="Calibri" w:hAnsi="Calibri" w:cs="Times New Roman"/>
      <w:sz w:val="24"/>
      <w:szCs w:val="24"/>
    </w:rPr>
  </w:style>
  <w:style w:type="paragraph" w:customStyle="1" w:styleId="Style10">
    <w:name w:val="Style10"/>
    <w:basedOn w:val="a0"/>
    <w:uiPriority w:val="99"/>
    <w:rsid w:val="007A4D1A"/>
    <w:pPr>
      <w:widowControl w:val="0"/>
      <w:autoSpaceDE w:val="0"/>
      <w:autoSpaceDN w:val="0"/>
      <w:adjustRightInd w:val="0"/>
      <w:spacing w:after="0" w:line="240" w:lineRule="auto"/>
    </w:pPr>
    <w:rPr>
      <w:rFonts w:ascii="Calibri" w:hAnsi="Calibri" w:cs="Times New Roman"/>
      <w:sz w:val="24"/>
      <w:szCs w:val="24"/>
    </w:rPr>
  </w:style>
  <w:style w:type="paragraph" w:customStyle="1" w:styleId="Osnova">
    <w:name w:val="Osnova"/>
    <w:basedOn w:val="a0"/>
    <w:uiPriority w:val="99"/>
    <w:rsid w:val="007A4D1A"/>
    <w:pPr>
      <w:widowControl w:val="0"/>
      <w:autoSpaceDE w:val="0"/>
      <w:autoSpaceDN w:val="0"/>
      <w:adjustRightInd w:val="0"/>
      <w:spacing w:after="0" w:line="213" w:lineRule="exact"/>
      <w:ind w:firstLine="339"/>
      <w:jc w:val="both"/>
    </w:pPr>
    <w:rPr>
      <w:rFonts w:ascii="NewtonCSanPin" w:eastAsia="Times New Roman" w:hAnsi="NewtonCSanPin" w:cs="NewtonCSanPin"/>
      <w:color w:val="000000"/>
      <w:sz w:val="21"/>
      <w:szCs w:val="21"/>
      <w:lang w:val="en-US"/>
    </w:rPr>
  </w:style>
  <w:style w:type="paragraph" w:customStyle="1" w:styleId="Normal1">
    <w:name w:val="Normal1"/>
    <w:uiPriority w:val="99"/>
    <w:rsid w:val="007A4D1A"/>
    <w:pPr>
      <w:widowControl w:val="0"/>
      <w:spacing w:after="0" w:line="240" w:lineRule="auto"/>
      <w:jc w:val="both"/>
    </w:pPr>
    <w:rPr>
      <w:rFonts w:eastAsia="Times New Roman" w:cs="Times New Roman"/>
      <w:sz w:val="20"/>
      <w:szCs w:val="20"/>
    </w:rPr>
  </w:style>
  <w:style w:type="paragraph" w:customStyle="1" w:styleId="910">
    <w:name w:val="Основной текст (9)1"/>
    <w:basedOn w:val="a0"/>
    <w:uiPriority w:val="99"/>
    <w:rsid w:val="007A4D1A"/>
    <w:pPr>
      <w:shd w:val="clear" w:color="auto" w:fill="FFFFFF"/>
      <w:spacing w:before="180" w:after="0" w:line="178" w:lineRule="exact"/>
      <w:jc w:val="right"/>
    </w:pPr>
    <w:rPr>
      <w:rFonts w:ascii="Times New Roman" w:eastAsia="Arial Unicode MS" w:hAnsi="Times New Roman" w:cs="Times New Roman"/>
      <w:sz w:val="18"/>
      <w:szCs w:val="18"/>
    </w:rPr>
  </w:style>
  <w:style w:type="paragraph" w:customStyle="1" w:styleId="3a">
    <w:name w:val="Заг 3"/>
    <w:basedOn w:val="a0"/>
    <w:uiPriority w:val="99"/>
    <w:rsid w:val="007A4D1A"/>
    <w:pPr>
      <w:keepNext/>
      <w:autoSpaceDE w:val="0"/>
      <w:autoSpaceDN w:val="0"/>
      <w:adjustRightInd w:val="0"/>
      <w:spacing w:before="255" w:after="113" w:line="240" w:lineRule="atLeast"/>
      <w:jc w:val="center"/>
    </w:pPr>
    <w:rPr>
      <w:rFonts w:ascii="PragmaticaC" w:eastAsia="Times New Roman" w:hAnsi="PragmaticaC" w:cs="PragmaticaC"/>
      <w:b/>
      <w:bCs/>
      <w:i/>
      <w:iCs/>
      <w:color w:val="000000"/>
      <w:sz w:val="23"/>
      <w:szCs w:val="23"/>
    </w:rPr>
  </w:style>
  <w:style w:type="paragraph" w:customStyle="1" w:styleId="2f">
    <w:name w:val="Заг 2"/>
    <w:basedOn w:val="a0"/>
    <w:uiPriority w:val="99"/>
    <w:rsid w:val="007A4D1A"/>
    <w:pPr>
      <w:keepNext/>
      <w:autoSpaceDE w:val="0"/>
      <w:autoSpaceDN w:val="0"/>
      <w:adjustRightInd w:val="0"/>
      <w:spacing w:before="283" w:after="170" w:line="296" w:lineRule="atLeast"/>
      <w:jc w:val="center"/>
    </w:pPr>
    <w:rPr>
      <w:rFonts w:ascii="PragmaticaC" w:eastAsia="Times New Roman" w:hAnsi="PragmaticaC" w:cs="PragmaticaC"/>
      <w:b/>
      <w:bCs/>
      <w:color w:val="000000"/>
      <w:sz w:val="26"/>
      <w:szCs w:val="26"/>
    </w:rPr>
  </w:style>
  <w:style w:type="paragraph" w:customStyle="1" w:styleId="msonormalcxspmiddle">
    <w:name w:val="msonormalcxspmiddle"/>
    <w:basedOn w:val="a0"/>
    <w:uiPriority w:val="99"/>
    <w:rsid w:val="007A4D1A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customStyle="1" w:styleId="zag1">
    <w:name w:val="zag1"/>
    <w:basedOn w:val="a0"/>
    <w:uiPriority w:val="99"/>
    <w:rsid w:val="007A4D1A"/>
    <w:pPr>
      <w:suppressAutoHyphens/>
      <w:spacing w:before="28" w:after="28" w:line="100" w:lineRule="atLeast"/>
    </w:pPr>
    <w:rPr>
      <w:rFonts w:eastAsia="Times New Roman" w:cs="Times New Roman"/>
      <w:kern w:val="2"/>
      <w:sz w:val="24"/>
      <w:szCs w:val="24"/>
      <w:lang w:eastAsia="hi-IN" w:bidi="hi-IN"/>
    </w:rPr>
  </w:style>
  <w:style w:type="paragraph" w:customStyle="1" w:styleId="2f0">
    <w:name w:val="Основной текст2"/>
    <w:basedOn w:val="a0"/>
    <w:uiPriority w:val="99"/>
    <w:rsid w:val="007A4D1A"/>
    <w:pPr>
      <w:shd w:val="clear" w:color="auto" w:fill="FFFFFF"/>
      <w:spacing w:after="0" w:line="240" w:lineRule="atLeast"/>
      <w:ind w:hanging="480"/>
      <w:jc w:val="center"/>
    </w:pPr>
    <w:rPr>
      <w:rFonts w:eastAsia="Times New Roman" w:cs="Times New Roman"/>
      <w:color w:val="000000"/>
      <w:sz w:val="23"/>
      <w:szCs w:val="23"/>
    </w:rPr>
  </w:style>
  <w:style w:type="paragraph" w:customStyle="1" w:styleId="dash041e005f0431005f044b005f0447005f043d005f044b005f0439">
    <w:name w:val="dash041e_005f0431_005f044b_005f0447_005f043d_005f044b_005f0439"/>
    <w:basedOn w:val="a0"/>
    <w:uiPriority w:val="99"/>
    <w:rsid w:val="007A4D1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72">
    <w:name w:val="Основной текст7"/>
    <w:basedOn w:val="a0"/>
    <w:uiPriority w:val="99"/>
    <w:rsid w:val="007A4D1A"/>
    <w:pPr>
      <w:shd w:val="clear" w:color="auto" w:fill="FFFFFF"/>
      <w:spacing w:after="0" w:line="415" w:lineRule="exact"/>
      <w:ind w:hanging="1460"/>
    </w:pPr>
    <w:rPr>
      <w:rFonts w:eastAsia="Times New Roman"/>
      <w:spacing w:val="-20"/>
      <w:sz w:val="28"/>
      <w:szCs w:val="28"/>
      <w:lang w:eastAsia="en-US"/>
    </w:rPr>
  </w:style>
  <w:style w:type="paragraph" w:customStyle="1" w:styleId="1f0">
    <w:name w:val="Основной текст1"/>
    <w:basedOn w:val="a0"/>
    <w:uiPriority w:val="99"/>
    <w:rsid w:val="007A4D1A"/>
    <w:pPr>
      <w:shd w:val="clear" w:color="auto" w:fill="FFFFFF"/>
      <w:spacing w:after="120" w:line="250" w:lineRule="exact"/>
      <w:jc w:val="both"/>
    </w:pPr>
    <w:rPr>
      <w:rFonts w:eastAsia="Times New Roman" w:cs="Times New Roman"/>
      <w:sz w:val="20"/>
      <w:szCs w:val="20"/>
      <w:lang w:eastAsia="en-US"/>
    </w:rPr>
  </w:style>
  <w:style w:type="paragraph" w:customStyle="1" w:styleId="Style42">
    <w:name w:val="Style42"/>
    <w:basedOn w:val="a0"/>
    <w:uiPriority w:val="99"/>
    <w:rsid w:val="007A4D1A"/>
    <w:pPr>
      <w:widowControl w:val="0"/>
      <w:autoSpaceDE w:val="0"/>
      <w:autoSpaceDN w:val="0"/>
      <w:adjustRightInd w:val="0"/>
      <w:spacing w:after="0" w:line="454" w:lineRule="exact"/>
      <w:ind w:firstLine="586"/>
      <w:jc w:val="both"/>
    </w:pPr>
    <w:rPr>
      <w:rFonts w:eastAsia="Times New Roman" w:cs="Times New Roman"/>
      <w:sz w:val="24"/>
      <w:szCs w:val="24"/>
    </w:rPr>
  </w:style>
  <w:style w:type="paragraph" w:customStyle="1" w:styleId="basetext">
    <w:name w:val="basetext"/>
    <w:basedOn w:val="a0"/>
    <w:uiPriority w:val="99"/>
    <w:rsid w:val="007A4D1A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customStyle="1" w:styleId="head2">
    <w:name w:val="head2"/>
    <w:basedOn w:val="a0"/>
    <w:uiPriority w:val="99"/>
    <w:rsid w:val="007A4D1A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customStyle="1" w:styleId="212">
    <w:name w:val="Основной текст 21"/>
    <w:basedOn w:val="a0"/>
    <w:uiPriority w:val="99"/>
    <w:rsid w:val="007A4D1A"/>
    <w:pPr>
      <w:widowControl w:val="0"/>
      <w:suppressAutoHyphens/>
      <w:autoSpaceDE w:val="0"/>
      <w:spacing w:after="0" w:line="240" w:lineRule="auto"/>
      <w:jc w:val="both"/>
    </w:pPr>
    <w:rPr>
      <w:rFonts w:eastAsia="Times New Roman" w:cs="Times New Roman"/>
      <w:i/>
      <w:szCs w:val="20"/>
      <w:lang w:val="en-US" w:eastAsia="ar-SA"/>
    </w:rPr>
  </w:style>
  <w:style w:type="paragraph" w:customStyle="1" w:styleId="affff6">
    <w:name w:val="Содержимое таблицы"/>
    <w:basedOn w:val="a0"/>
    <w:uiPriority w:val="99"/>
    <w:rsid w:val="007A4D1A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Mangal"/>
      <w:kern w:val="2"/>
      <w:sz w:val="24"/>
      <w:szCs w:val="24"/>
      <w:lang w:eastAsia="hi-IN" w:bidi="hi-IN"/>
    </w:rPr>
  </w:style>
  <w:style w:type="paragraph" w:customStyle="1" w:styleId="213">
    <w:name w:val="Основной текст с отступом 21"/>
    <w:basedOn w:val="a0"/>
    <w:uiPriority w:val="99"/>
    <w:rsid w:val="007A4D1A"/>
    <w:pPr>
      <w:widowControl w:val="0"/>
      <w:suppressAutoHyphens/>
      <w:spacing w:after="0" w:line="240" w:lineRule="auto"/>
      <w:ind w:firstLine="709"/>
      <w:jc w:val="both"/>
    </w:pPr>
    <w:rPr>
      <w:rFonts w:ascii="Times New Roman" w:eastAsia="SimSun" w:hAnsi="Times New Roman" w:cs="Mangal"/>
      <w:kern w:val="2"/>
      <w:sz w:val="28"/>
      <w:szCs w:val="24"/>
      <w:lang w:eastAsia="hi-IN" w:bidi="hi-IN"/>
    </w:rPr>
  </w:style>
  <w:style w:type="paragraph" w:customStyle="1" w:styleId="224">
    <w:name w:val="Основной текст с отступом 22"/>
    <w:basedOn w:val="a0"/>
    <w:uiPriority w:val="99"/>
    <w:rsid w:val="007A4D1A"/>
    <w:pPr>
      <w:widowControl w:val="0"/>
      <w:suppressAutoHyphens/>
      <w:spacing w:after="0" w:line="240" w:lineRule="auto"/>
    </w:pPr>
    <w:rPr>
      <w:rFonts w:ascii="Times New Roman" w:eastAsia="SimSun" w:hAnsi="Times New Roman" w:cs="Mangal"/>
      <w:kern w:val="2"/>
      <w:sz w:val="24"/>
      <w:szCs w:val="24"/>
      <w:lang w:eastAsia="hi-IN" w:bidi="hi-IN"/>
    </w:rPr>
  </w:style>
  <w:style w:type="paragraph" w:customStyle="1" w:styleId="c23c0">
    <w:name w:val="c23 c0"/>
    <w:basedOn w:val="a0"/>
    <w:uiPriority w:val="99"/>
    <w:rsid w:val="007A4D1A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customStyle="1" w:styleId="c0">
    <w:name w:val="c0"/>
    <w:basedOn w:val="a0"/>
    <w:uiPriority w:val="99"/>
    <w:rsid w:val="007A4D1A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customStyle="1" w:styleId="Default">
    <w:name w:val="Default"/>
    <w:uiPriority w:val="99"/>
    <w:rsid w:val="007A4D1A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</w:rPr>
  </w:style>
  <w:style w:type="paragraph" w:customStyle="1" w:styleId="2f1">
    <w:name w:val="Абзац списка2"/>
    <w:basedOn w:val="a0"/>
    <w:uiPriority w:val="99"/>
    <w:rsid w:val="007A4D1A"/>
    <w:pPr>
      <w:widowControl w:val="0"/>
      <w:autoSpaceDE w:val="0"/>
      <w:autoSpaceDN w:val="0"/>
      <w:adjustRightInd w:val="0"/>
      <w:spacing w:after="0" w:line="240" w:lineRule="auto"/>
      <w:ind w:left="720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c3">
    <w:name w:val="c3"/>
    <w:basedOn w:val="a0"/>
    <w:uiPriority w:val="99"/>
    <w:rsid w:val="007A4D1A"/>
    <w:pPr>
      <w:spacing w:before="100" w:beforeAutospacing="1" w:after="100" w:afterAutospacing="1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customStyle="1" w:styleId="ConsPlusNormal">
    <w:name w:val="ConsPlusNormal"/>
    <w:uiPriority w:val="99"/>
    <w:rsid w:val="007A4D1A"/>
    <w:pPr>
      <w:widowControl w:val="0"/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</w:rPr>
  </w:style>
  <w:style w:type="paragraph" w:customStyle="1" w:styleId="affff7">
    <w:name w:val="Заголовок статьи"/>
    <w:basedOn w:val="a0"/>
    <w:next w:val="a0"/>
    <w:uiPriority w:val="99"/>
    <w:rsid w:val="007A4D1A"/>
    <w:pPr>
      <w:autoSpaceDE w:val="0"/>
      <w:autoSpaceDN w:val="0"/>
      <w:adjustRightInd w:val="0"/>
      <w:spacing w:after="0" w:line="240" w:lineRule="auto"/>
      <w:ind w:left="1612" w:hanging="892"/>
      <w:jc w:val="both"/>
    </w:pPr>
    <w:rPr>
      <w:rFonts w:ascii="Arial" w:eastAsia="Times New Roman" w:hAnsi="Arial" w:cs="Times New Roman"/>
      <w:sz w:val="20"/>
      <w:szCs w:val="20"/>
    </w:rPr>
  </w:style>
  <w:style w:type="paragraph" w:customStyle="1" w:styleId="1f1">
    <w:name w:val="Текст1"/>
    <w:basedOn w:val="a0"/>
    <w:uiPriority w:val="99"/>
    <w:rsid w:val="007A4D1A"/>
    <w:pPr>
      <w:spacing w:after="0" w:line="256" w:lineRule="auto"/>
      <w:jc w:val="both"/>
    </w:pPr>
    <w:rPr>
      <w:rFonts w:ascii="Courier New" w:eastAsia="Times New Roman" w:hAnsi="Courier New" w:cs="Times New Roman"/>
      <w:bCs/>
      <w:sz w:val="20"/>
      <w:szCs w:val="28"/>
    </w:rPr>
  </w:style>
  <w:style w:type="paragraph" w:customStyle="1" w:styleId="1f2">
    <w:name w:val="Цитата1"/>
    <w:basedOn w:val="a0"/>
    <w:uiPriority w:val="99"/>
    <w:rsid w:val="007A4D1A"/>
    <w:pPr>
      <w:spacing w:after="0" w:line="256" w:lineRule="auto"/>
      <w:ind w:left="142" w:right="123"/>
      <w:jc w:val="both"/>
    </w:pPr>
    <w:rPr>
      <w:rFonts w:ascii="Times NR Cyr MT" w:eastAsia="Times New Roman" w:hAnsi="Times NR Cyr MT" w:cs="Times New Roman"/>
      <w:b/>
      <w:bCs/>
      <w:sz w:val="28"/>
      <w:szCs w:val="28"/>
    </w:rPr>
  </w:style>
  <w:style w:type="paragraph" w:customStyle="1" w:styleId="310">
    <w:name w:val="Основной текст с отступом 31"/>
    <w:basedOn w:val="a0"/>
    <w:uiPriority w:val="99"/>
    <w:rsid w:val="007A4D1A"/>
    <w:pPr>
      <w:spacing w:before="60" w:after="0" w:line="256" w:lineRule="auto"/>
      <w:ind w:left="284"/>
      <w:jc w:val="both"/>
    </w:pPr>
    <w:rPr>
      <w:rFonts w:ascii="Times NR Cyr MT" w:eastAsia="Times New Roman" w:hAnsi="Times NR Cyr MT" w:cs="Times New Roman"/>
      <w:bCs/>
      <w:i/>
      <w:sz w:val="28"/>
      <w:szCs w:val="28"/>
    </w:rPr>
  </w:style>
  <w:style w:type="paragraph" w:customStyle="1" w:styleId="125-0">
    <w:name w:val="Стиль По ширине Первая строка:  125 см Справа:  -0 см Междустр...."/>
    <w:basedOn w:val="a0"/>
    <w:uiPriority w:val="99"/>
    <w:rsid w:val="007A4D1A"/>
    <w:pPr>
      <w:widowControl w:val="0"/>
      <w:overflowPunct w:val="0"/>
      <w:autoSpaceDE w:val="0"/>
      <w:autoSpaceDN w:val="0"/>
      <w:adjustRightInd w:val="0"/>
      <w:spacing w:after="0" w:line="256" w:lineRule="auto"/>
      <w:ind w:right="-1" w:firstLine="709"/>
      <w:jc w:val="both"/>
    </w:pPr>
    <w:rPr>
      <w:rFonts w:ascii="Times NR Cyr MT" w:eastAsia="Times New Roman" w:hAnsi="Times NR Cyr MT" w:cs="Times New Roman"/>
      <w:b/>
      <w:i/>
      <w:sz w:val="28"/>
      <w:szCs w:val="20"/>
    </w:rPr>
  </w:style>
  <w:style w:type="paragraph" w:customStyle="1" w:styleId="TimesNewRoman">
    <w:name w:val="Стиль Times New Roman"/>
    <w:basedOn w:val="a0"/>
    <w:uiPriority w:val="99"/>
    <w:rsid w:val="007A4D1A"/>
    <w:pPr>
      <w:spacing w:after="0" w:line="240" w:lineRule="auto"/>
      <w:ind w:firstLine="709"/>
    </w:pPr>
    <w:rPr>
      <w:rFonts w:eastAsia="Times New Roman" w:cs="Times New Roman"/>
      <w:sz w:val="24"/>
      <w:szCs w:val="20"/>
    </w:rPr>
  </w:style>
  <w:style w:type="character" w:customStyle="1" w:styleId="1f3">
    <w:name w:val="Название Знак1"/>
    <w:basedOn w:val="a1"/>
    <w:uiPriority w:val="10"/>
    <w:rsid w:val="007A4D1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customStyle="1" w:styleId="143">
    <w:name w:val="Стиль Название + 14 пт"/>
    <w:basedOn w:val="af1"/>
    <w:uiPriority w:val="99"/>
    <w:rsid w:val="007A4D1A"/>
    <w:pPr>
      <w:overflowPunct w:val="0"/>
      <w:autoSpaceDE w:val="0"/>
      <w:autoSpaceDN w:val="0"/>
      <w:adjustRightInd w:val="0"/>
      <w:spacing w:before="0" w:after="0" w:line="360" w:lineRule="exact"/>
      <w:ind w:firstLine="709"/>
      <w:jc w:val="both"/>
    </w:pPr>
    <w:rPr>
      <w:rFonts w:ascii="Times NR Cyr MT" w:hAnsi="Times NR Cyr MT"/>
      <w:b/>
      <w:caps w:val="0"/>
      <w:color w:val="auto"/>
      <w:spacing w:val="0"/>
      <w:kern w:val="0"/>
      <w:sz w:val="28"/>
      <w:szCs w:val="28"/>
      <w:lang w:eastAsia="ru-RU"/>
    </w:rPr>
  </w:style>
  <w:style w:type="paragraph" w:customStyle="1" w:styleId="125">
    <w:name w:val="Стиль Первая строка:  125 см"/>
    <w:basedOn w:val="a0"/>
    <w:uiPriority w:val="99"/>
    <w:rsid w:val="007A4D1A"/>
    <w:pPr>
      <w:spacing w:after="0" w:line="256" w:lineRule="auto"/>
      <w:ind w:firstLine="709"/>
      <w:jc w:val="both"/>
    </w:pPr>
    <w:rPr>
      <w:rFonts w:ascii="Times NR Cyr MT" w:eastAsia="Times New Roman" w:hAnsi="Times NR Cyr MT" w:cs="Times New Roman"/>
      <w:sz w:val="28"/>
      <w:szCs w:val="20"/>
    </w:rPr>
  </w:style>
  <w:style w:type="paragraph" w:customStyle="1" w:styleId="108">
    <w:name w:val="Стиль Междустр.интервал:  множитель 108 ин"/>
    <w:basedOn w:val="a0"/>
    <w:uiPriority w:val="99"/>
    <w:rsid w:val="007A4D1A"/>
    <w:pPr>
      <w:spacing w:after="0" w:line="256" w:lineRule="auto"/>
      <w:ind w:firstLine="709"/>
      <w:jc w:val="both"/>
    </w:pPr>
    <w:rPr>
      <w:rFonts w:ascii="Times NR Cyr MT" w:eastAsia="Times New Roman" w:hAnsi="Times NR Cyr MT" w:cs="Times New Roman"/>
      <w:sz w:val="28"/>
      <w:szCs w:val="20"/>
    </w:rPr>
  </w:style>
  <w:style w:type="paragraph" w:customStyle="1" w:styleId="160">
    <w:name w:val="Стиль 16 пт"/>
    <w:basedOn w:val="aff1"/>
    <w:uiPriority w:val="99"/>
    <w:rsid w:val="007A4D1A"/>
    <w:pPr>
      <w:widowControl w:val="0"/>
      <w:jc w:val="both"/>
    </w:pPr>
    <w:rPr>
      <w:rFonts w:ascii="Times New Roman" w:eastAsia="Times New Roman" w:hAnsi="Times New Roman"/>
      <w:bCs/>
      <w:noProof/>
      <w:sz w:val="28"/>
      <w:szCs w:val="28"/>
      <w:lang w:eastAsia="ru-RU"/>
    </w:rPr>
  </w:style>
  <w:style w:type="paragraph" w:customStyle="1" w:styleId="BodyText21250">
    <w:name w:val="Стиль Body Text 2 + Слева:  125 см Первая строка:  0 см"/>
    <w:basedOn w:val="a0"/>
    <w:uiPriority w:val="99"/>
    <w:rsid w:val="007A4D1A"/>
    <w:pPr>
      <w:spacing w:after="0" w:line="256" w:lineRule="auto"/>
      <w:ind w:firstLine="709"/>
      <w:jc w:val="both"/>
    </w:pPr>
    <w:rPr>
      <w:rFonts w:ascii="Times NR Cyr MT" w:eastAsia="Times New Roman" w:hAnsi="Times NR Cyr MT" w:cs="Times New Roman"/>
      <w:sz w:val="28"/>
      <w:szCs w:val="20"/>
    </w:rPr>
  </w:style>
  <w:style w:type="paragraph" w:customStyle="1" w:styleId="2f2">
    <w:name w:val="Обычный2"/>
    <w:uiPriority w:val="99"/>
    <w:rsid w:val="007A4D1A"/>
    <w:pPr>
      <w:widowControl w:val="0"/>
      <w:overflowPunct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sz w:val="28"/>
      <w:szCs w:val="20"/>
    </w:rPr>
  </w:style>
  <w:style w:type="paragraph" w:customStyle="1" w:styleId="1f4">
    <w:name w:val="Обычный1"/>
    <w:uiPriority w:val="99"/>
    <w:rsid w:val="007A4D1A"/>
    <w:pPr>
      <w:widowControl w:val="0"/>
      <w:overflowPunct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sz w:val="20"/>
      <w:szCs w:val="20"/>
    </w:rPr>
  </w:style>
  <w:style w:type="paragraph" w:customStyle="1" w:styleId="alsta">
    <w:name w:val="alsta"/>
    <w:basedOn w:val="a0"/>
    <w:uiPriority w:val="99"/>
    <w:rsid w:val="007A4D1A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customStyle="1" w:styleId="alstc">
    <w:name w:val="alstc"/>
    <w:basedOn w:val="a0"/>
    <w:uiPriority w:val="99"/>
    <w:rsid w:val="007A4D1A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customStyle="1" w:styleId="affff8">
    <w:name w:val="Знак"/>
    <w:basedOn w:val="a0"/>
    <w:uiPriority w:val="99"/>
    <w:rsid w:val="007A4D1A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paragraph" w:customStyle="1" w:styleId="FR2">
    <w:name w:val="FR2"/>
    <w:uiPriority w:val="99"/>
    <w:rsid w:val="007A4D1A"/>
    <w:pPr>
      <w:widowControl w:val="0"/>
      <w:overflowPunct w:val="0"/>
      <w:autoSpaceDE w:val="0"/>
      <w:autoSpaceDN w:val="0"/>
      <w:adjustRightInd w:val="0"/>
      <w:jc w:val="both"/>
    </w:pPr>
    <w:rPr>
      <w:rFonts w:ascii="Arial Narrow" w:hAnsi="Arial Narrow"/>
      <w:sz w:val="28"/>
    </w:rPr>
  </w:style>
  <w:style w:type="paragraph" w:customStyle="1" w:styleId="BodyText21">
    <w:name w:val="Body Text 21"/>
    <w:basedOn w:val="a0"/>
    <w:uiPriority w:val="99"/>
    <w:rsid w:val="007A4D1A"/>
    <w:pPr>
      <w:ind w:firstLine="720"/>
    </w:pPr>
    <w:rPr>
      <w:rFonts w:ascii="Times New Roman" w:hAnsi="Times New Roman"/>
      <w:b/>
      <w:i/>
      <w:sz w:val="24"/>
    </w:rPr>
  </w:style>
  <w:style w:type="paragraph" w:customStyle="1" w:styleId="FR1">
    <w:name w:val="FR1"/>
    <w:uiPriority w:val="99"/>
    <w:rsid w:val="007A4D1A"/>
    <w:pPr>
      <w:widowControl w:val="0"/>
      <w:overflowPunct w:val="0"/>
      <w:autoSpaceDE w:val="0"/>
      <w:autoSpaceDN w:val="0"/>
      <w:adjustRightInd w:val="0"/>
      <w:ind w:firstLine="709"/>
      <w:jc w:val="both"/>
    </w:pPr>
    <w:rPr>
      <w:i/>
      <w:sz w:val="24"/>
    </w:rPr>
  </w:style>
  <w:style w:type="paragraph" w:customStyle="1" w:styleId="affff9">
    <w:name w:val="Пж Курсив"/>
    <w:basedOn w:val="afffa"/>
    <w:uiPriority w:val="99"/>
    <w:rsid w:val="007A4D1A"/>
    <w:rPr>
      <w:b/>
      <w:bCs/>
      <w:i/>
      <w:iCs/>
    </w:rPr>
  </w:style>
  <w:style w:type="paragraph" w:customStyle="1" w:styleId="Zag10">
    <w:name w:val="Zag_1"/>
    <w:basedOn w:val="a0"/>
    <w:uiPriority w:val="99"/>
    <w:rsid w:val="007A4D1A"/>
    <w:pPr>
      <w:widowControl w:val="0"/>
      <w:autoSpaceDE w:val="0"/>
      <w:autoSpaceDN w:val="0"/>
      <w:adjustRightInd w:val="0"/>
      <w:spacing w:after="337" w:line="302" w:lineRule="exact"/>
      <w:ind w:firstLine="709"/>
      <w:jc w:val="center"/>
    </w:pPr>
    <w:rPr>
      <w:rFonts w:eastAsia="Times New Roman" w:cs="Times New Roman"/>
      <w:b/>
      <w:bCs/>
      <w:color w:val="000000"/>
      <w:sz w:val="28"/>
      <w:szCs w:val="24"/>
      <w:lang w:val="en-US"/>
    </w:rPr>
  </w:style>
  <w:style w:type="paragraph" w:customStyle="1" w:styleId="Zag2">
    <w:name w:val="Zag_2"/>
    <w:basedOn w:val="a0"/>
    <w:uiPriority w:val="99"/>
    <w:rsid w:val="007A4D1A"/>
    <w:pPr>
      <w:widowControl w:val="0"/>
      <w:autoSpaceDE w:val="0"/>
      <w:autoSpaceDN w:val="0"/>
      <w:adjustRightInd w:val="0"/>
      <w:spacing w:after="129" w:line="291" w:lineRule="exact"/>
      <w:ind w:firstLine="709"/>
      <w:jc w:val="center"/>
    </w:pPr>
    <w:rPr>
      <w:rFonts w:eastAsia="Times New Roman" w:cs="Times New Roman"/>
      <w:b/>
      <w:bCs/>
      <w:color w:val="000000"/>
      <w:sz w:val="28"/>
      <w:szCs w:val="24"/>
      <w:lang w:val="en-US"/>
    </w:rPr>
  </w:style>
  <w:style w:type="paragraph" w:customStyle="1" w:styleId="225">
    <w:name w:val="Основной текст 22"/>
    <w:basedOn w:val="a0"/>
    <w:uiPriority w:val="99"/>
    <w:rsid w:val="007A4D1A"/>
    <w:pPr>
      <w:spacing w:after="0" w:line="240" w:lineRule="auto"/>
      <w:ind w:firstLine="709"/>
      <w:jc w:val="both"/>
    </w:pPr>
    <w:rPr>
      <w:rFonts w:eastAsia="Times New Roman" w:cs="Times New Roman"/>
      <w:sz w:val="24"/>
      <w:szCs w:val="24"/>
    </w:rPr>
  </w:style>
  <w:style w:type="paragraph" w:customStyle="1" w:styleId="affffa">
    <w:name w:val="Сноска"/>
    <w:basedOn w:val="afffa"/>
    <w:uiPriority w:val="99"/>
    <w:rsid w:val="007A4D1A"/>
    <w:pPr>
      <w:spacing w:line="174" w:lineRule="atLeast"/>
    </w:pPr>
    <w:rPr>
      <w:rFonts w:eastAsiaTheme="minorEastAsia"/>
      <w:sz w:val="17"/>
      <w:szCs w:val="17"/>
    </w:rPr>
  </w:style>
  <w:style w:type="paragraph" w:customStyle="1" w:styleId="p1">
    <w:name w:val="p1"/>
    <w:basedOn w:val="a0"/>
    <w:uiPriority w:val="99"/>
    <w:rsid w:val="007A4D1A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customStyle="1" w:styleId="p4">
    <w:name w:val="p4"/>
    <w:basedOn w:val="a0"/>
    <w:uiPriority w:val="99"/>
    <w:rsid w:val="007A4D1A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customStyle="1" w:styleId="Zag3">
    <w:name w:val="Zag_3"/>
    <w:basedOn w:val="a0"/>
    <w:uiPriority w:val="99"/>
    <w:rsid w:val="007A4D1A"/>
    <w:pPr>
      <w:widowControl w:val="0"/>
      <w:autoSpaceDE w:val="0"/>
      <w:autoSpaceDN w:val="0"/>
      <w:adjustRightInd w:val="0"/>
      <w:spacing w:after="68" w:line="282" w:lineRule="exact"/>
      <w:jc w:val="center"/>
    </w:pPr>
    <w:rPr>
      <w:rFonts w:eastAsia="Times New Roman" w:cs="Times New Roman"/>
      <w:i/>
      <w:iCs/>
      <w:color w:val="000000"/>
      <w:sz w:val="24"/>
      <w:szCs w:val="24"/>
      <w:lang w:val="en-US"/>
    </w:rPr>
  </w:style>
  <w:style w:type="paragraph" w:customStyle="1" w:styleId="zag4">
    <w:name w:val="zag_4"/>
    <w:basedOn w:val="a0"/>
    <w:uiPriority w:val="99"/>
    <w:rsid w:val="007A4D1A"/>
    <w:pPr>
      <w:widowControl w:val="0"/>
      <w:autoSpaceDE w:val="0"/>
      <w:autoSpaceDN w:val="0"/>
      <w:adjustRightInd w:val="0"/>
      <w:spacing w:after="0" w:line="213" w:lineRule="exact"/>
      <w:jc w:val="center"/>
    </w:pPr>
    <w:rPr>
      <w:rFonts w:ascii="NewtonCSanPin" w:eastAsia="Times New Roman" w:hAnsi="NewtonCSanPin" w:cs="NewtonCSanPin"/>
      <w:b/>
      <w:bCs/>
      <w:i/>
      <w:iCs/>
      <w:color w:val="000000"/>
      <w:sz w:val="21"/>
      <w:szCs w:val="21"/>
      <w:lang w:val="en-US"/>
    </w:rPr>
  </w:style>
  <w:style w:type="paragraph" w:customStyle="1" w:styleId="42">
    <w:name w:val="Заг 4"/>
    <w:basedOn w:val="a0"/>
    <w:uiPriority w:val="99"/>
    <w:rsid w:val="007A4D1A"/>
    <w:pPr>
      <w:keepNext/>
      <w:autoSpaceDE w:val="0"/>
      <w:autoSpaceDN w:val="0"/>
      <w:adjustRightInd w:val="0"/>
      <w:spacing w:before="255" w:after="113" w:line="240" w:lineRule="atLeast"/>
      <w:jc w:val="center"/>
    </w:pPr>
    <w:rPr>
      <w:rFonts w:ascii="PragmaticaC" w:eastAsia="Times New Roman" w:hAnsi="PragmaticaC" w:cs="PragmaticaC"/>
      <w:i/>
      <w:iCs/>
      <w:color w:val="000000"/>
      <w:sz w:val="23"/>
      <w:szCs w:val="23"/>
    </w:rPr>
  </w:style>
  <w:style w:type="paragraph" w:customStyle="1" w:styleId="affffb">
    <w:name w:val="Ξαϋχνϋι"/>
    <w:basedOn w:val="a0"/>
    <w:uiPriority w:val="99"/>
    <w:rsid w:val="007A4D1A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 w:val="24"/>
      <w:szCs w:val="24"/>
      <w:lang w:val="en-US"/>
    </w:rPr>
  </w:style>
  <w:style w:type="paragraph" w:customStyle="1" w:styleId="affffc">
    <w:name w:val="Νξβϋι"/>
    <w:basedOn w:val="a0"/>
    <w:uiPriority w:val="99"/>
    <w:rsid w:val="007A4D1A"/>
    <w:pPr>
      <w:widowControl w:val="0"/>
      <w:autoSpaceDE w:val="0"/>
      <w:autoSpaceDN w:val="0"/>
      <w:adjustRightInd w:val="0"/>
      <w:spacing w:after="0" w:line="240" w:lineRule="auto"/>
    </w:pPr>
    <w:rPr>
      <w:rFonts w:eastAsia="Times New Roman" w:cs="Times New Roman"/>
      <w:color w:val="000000"/>
      <w:sz w:val="24"/>
      <w:szCs w:val="24"/>
      <w:lang w:val="en-US"/>
    </w:rPr>
  </w:style>
  <w:style w:type="paragraph" w:customStyle="1" w:styleId="3b">
    <w:name w:val="Заголовок 3+"/>
    <w:basedOn w:val="a0"/>
    <w:uiPriority w:val="99"/>
    <w:rsid w:val="007A4D1A"/>
    <w:pPr>
      <w:widowControl w:val="0"/>
      <w:overflowPunct w:val="0"/>
      <w:autoSpaceDE w:val="0"/>
      <w:autoSpaceDN w:val="0"/>
      <w:adjustRightInd w:val="0"/>
      <w:spacing w:before="240" w:after="0" w:line="240" w:lineRule="auto"/>
      <w:jc w:val="center"/>
    </w:pPr>
    <w:rPr>
      <w:rFonts w:eastAsia="Times New Roman" w:cs="Times New Roman"/>
      <w:b/>
      <w:sz w:val="28"/>
      <w:szCs w:val="20"/>
    </w:rPr>
  </w:style>
  <w:style w:type="character" w:styleId="affffd">
    <w:name w:val="annotation reference"/>
    <w:basedOn w:val="a1"/>
    <w:uiPriority w:val="99"/>
    <w:semiHidden/>
    <w:unhideWhenUsed/>
    <w:rsid w:val="007A4D1A"/>
    <w:rPr>
      <w:rFonts w:ascii="Times New Roman" w:hAnsi="Times New Roman" w:cs="Times New Roman" w:hint="default"/>
      <w:sz w:val="16"/>
      <w:szCs w:val="16"/>
    </w:rPr>
  </w:style>
  <w:style w:type="character" w:styleId="affffe">
    <w:name w:val="page number"/>
    <w:basedOn w:val="a1"/>
    <w:uiPriority w:val="99"/>
    <w:semiHidden/>
    <w:unhideWhenUsed/>
    <w:rsid w:val="007A4D1A"/>
    <w:rPr>
      <w:rFonts w:ascii="Times New Roman" w:hAnsi="Times New Roman" w:cs="Times New Roman" w:hint="default"/>
    </w:rPr>
  </w:style>
  <w:style w:type="character" w:customStyle="1" w:styleId="711">
    <w:name w:val="Заголовок 7 Знак1"/>
    <w:basedOn w:val="a1"/>
    <w:uiPriority w:val="9"/>
    <w:semiHidden/>
    <w:rsid w:val="007A4D1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ru-RU"/>
    </w:rPr>
  </w:style>
  <w:style w:type="character" w:customStyle="1" w:styleId="810">
    <w:name w:val="Заголовок 8 Знак1"/>
    <w:basedOn w:val="a1"/>
    <w:uiPriority w:val="9"/>
    <w:semiHidden/>
    <w:rsid w:val="007A4D1A"/>
    <w:rPr>
      <w:rFonts w:asciiTheme="majorHAnsi" w:eastAsiaTheme="majorEastAsia" w:hAnsiTheme="majorHAnsi" w:cstheme="majorBidi"/>
      <w:color w:val="404040" w:themeColor="text1" w:themeTint="BF"/>
      <w:lang w:eastAsia="ru-RU"/>
    </w:rPr>
  </w:style>
  <w:style w:type="character" w:customStyle="1" w:styleId="911">
    <w:name w:val="Заголовок 9 Знак1"/>
    <w:basedOn w:val="a1"/>
    <w:uiPriority w:val="9"/>
    <w:semiHidden/>
    <w:rsid w:val="007A4D1A"/>
    <w:rPr>
      <w:rFonts w:asciiTheme="majorHAnsi" w:eastAsiaTheme="majorEastAsia" w:hAnsiTheme="majorHAnsi" w:cstheme="majorBidi"/>
      <w:i/>
      <w:iCs/>
      <w:color w:val="404040" w:themeColor="text1" w:themeTint="BF"/>
      <w:lang w:eastAsia="ru-RU"/>
    </w:rPr>
  </w:style>
  <w:style w:type="character" w:customStyle="1" w:styleId="1f5">
    <w:name w:val="Верхний колонтитул Знак1"/>
    <w:basedOn w:val="a1"/>
    <w:uiPriority w:val="99"/>
    <w:semiHidden/>
    <w:rsid w:val="007A4D1A"/>
    <w:rPr>
      <w:rFonts w:ascii="Times New Roman" w:eastAsia="Times New Roman" w:hAnsi="Times New Roman" w:cs="Times New Roman"/>
      <w:sz w:val="24"/>
      <w:szCs w:val="24"/>
    </w:rPr>
  </w:style>
  <w:style w:type="paragraph" w:styleId="2c">
    <w:name w:val="Body Text Indent 2"/>
    <w:basedOn w:val="a0"/>
    <w:link w:val="2b"/>
    <w:uiPriority w:val="99"/>
    <w:semiHidden/>
    <w:unhideWhenUsed/>
    <w:rsid w:val="007A4D1A"/>
    <w:pPr>
      <w:spacing w:after="120" w:line="480" w:lineRule="auto"/>
      <w:ind w:left="283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214">
    <w:name w:val="Основной текст с отступом 2 Знак1"/>
    <w:basedOn w:val="a1"/>
    <w:uiPriority w:val="99"/>
    <w:semiHidden/>
    <w:rsid w:val="007A4D1A"/>
  </w:style>
  <w:style w:type="character" w:customStyle="1" w:styleId="1f6">
    <w:name w:val="Текст выноски Знак1"/>
    <w:basedOn w:val="a1"/>
    <w:uiPriority w:val="99"/>
    <w:semiHidden/>
    <w:rsid w:val="007A4D1A"/>
    <w:rPr>
      <w:rFonts w:ascii="Tahoma" w:eastAsia="Times New Roman" w:hAnsi="Tahoma" w:cs="Tahoma"/>
      <w:sz w:val="16"/>
      <w:szCs w:val="16"/>
    </w:rPr>
  </w:style>
  <w:style w:type="character" w:customStyle="1" w:styleId="FontStyle91">
    <w:name w:val="Font Style91"/>
    <w:basedOn w:val="a1"/>
    <w:uiPriority w:val="99"/>
    <w:rsid w:val="007A4D1A"/>
    <w:rPr>
      <w:rFonts w:ascii="Times New Roman" w:hAnsi="Times New Roman" w:cs="Times New Roman" w:hint="default"/>
      <w:sz w:val="22"/>
      <w:szCs w:val="22"/>
    </w:rPr>
  </w:style>
  <w:style w:type="character" w:customStyle="1" w:styleId="FontStyle106">
    <w:name w:val="Font Style106"/>
    <w:basedOn w:val="a1"/>
    <w:uiPriority w:val="99"/>
    <w:rsid w:val="007A4D1A"/>
    <w:rPr>
      <w:rFonts w:ascii="Times New Roman" w:hAnsi="Times New Roman" w:cs="Times New Roman" w:hint="default"/>
      <w:i/>
      <w:iCs/>
      <w:sz w:val="22"/>
      <w:szCs w:val="22"/>
    </w:rPr>
  </w:style>
  <w:style w:type="character" w:customStyle="1" w:styleId="FontStyle93">
    <w:name w:val="Font Style93"/>
    <w:basedOn w:val="a1"/>
    <w:uiPriority w:val="99"/>
    <w:rsid w:val="007A4D1A"/>
    <w:rPr>
      <w:rFonts w:ascii="Arial Unicode MS" w:eastAsia="Arial Unicode MS" w:hAnsi="Arial Unicode MS" w:cs="Arial Unicode MS" w:hint="eastAsia"/>
      <w:sz w:val="16"/>
      <w:szCs w:val="16"/>
    </w:rPr>
  </w:style>
  <w:style w:type="character" w:customStyle="1" w:styleId="1f7">
    <w:name w:val="Нижний колонтитул Знак1"/>
    <w:basedOn w:val="a1"/>
    <w:uiPriority w:val="99"/>
    <w:semiHidden/>
    <w:rsid w:val="007A4D1A"/>
    <w:rPr>
      <w:rFonts w:ascii="Times New Roman" w:eastAsia="Times New Roman" w:hAnsi="Times New Roman" w:cs="Times New Roman"/>
      <w:sz w:val="24"/>
      <w:szCs w:val="24"/>
    </w:rPr>
  </w:style>
  <w:style w:type="paragraph" w:styleId="19">
    <w:name w:val="toc 1"/>
    <w:basedOn w:val="a0"/>
    <w:next w:val="a0"/>
    <w:link w:val="18"/>
    <w:autoRedefine/>
    <w:semiHidden/>
    <w:unhideWhenUsed/>
    <w:rsid w:val="007A4D1A"/>
    <w:pPr>
      <w:spacing w:after="100" w:line="240" w:lineRule="auto"/>
    </w:pPr>
    <w:rPr>
      <w:rFonts w:ascii="Times New Roman" w:hAnsi="Times New Roman" w:cs="Times New Roman"/>
      <w:b/>
      <w:bCs/>
      <w:i/>
      <w:sz w:val="28"/>
      <w:szCs w:val="28"/>
    </w:rPr>
  </w:style>
  <w:style w:type="character" w:customStyle="1" w:styleId="1f8">
    <w:name w:val="Выделенная цитата Знак1"/>
    <w:basedOn w:val="a1"/>
    <w:uiPriority w:val="30"/>
    <w:rsid w:val="007A4D1A"/>
    <w:rPr>
      <w:rFonts w:ascii="Times New Roman" w:eastAsia="Times New Roman" w:hAnsi="Times New Roman" w:cs="Times New Roman"/>
      <w:b/>
      <w:bCs/>
      <w:i/>
      <w:iCs/>
      <w:color w:val="4F81BD" w:themeColor="accent1"/>
      <w:sz w:val="24"/>
      <w:szCs w:val="24"/>
      <w:lang w:eastAsia="ru-RU"/>
    </w:rPr>
  </w:style>
  <w:style w:type="character" w:customStyle="1" w:styleId="1f9">
    <w:name w:val="Подзаголовок Знак1"/>
    <w:basedOn w:val="a1"/>
    <w:uiPriority w:val="11"/>
    <w:rsid w:val="007A4D1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1fa">
    <w:name w:val="Основной текст с отступом Знак1"/>
    <w:basedOn w:val="a1"/>
    <w:uiPriority w:val="99"/>
    <w:semiHidden/>
    <w:rsid w:val="007A4D1A"/>
    <w:rPr>
      <w:rFonts w:ascii="Times New Roman" w:eastAsia="Times New Roman" w:hAnsi="Times New Roman" w:cs="Times New Roman"/>
      <w:sz w:val="24"/>
      <w:szCs w:val="24"/>
    </w:rPr>
  </w:style>
  <w:style w:type="paragraph" w:styleId="2a">
    <w:name w:val="Body Text 2"/>
    <w:basedOn w:val="a0"/>
    <w:link w:val="29"/>
    <w:uiPriority w:val="99"/>
    <w:semiHidden/>
    <w:unhideWhenUsed/>
    <w:rsid w:val="007A4D1A"/>
    <w:pPr>
      <w:spacing w:after="120" w:line="480" w:lineRule="auto"/>
    </w:pPr>
    <w:rPr>
      <w:rFonts w:ascii="Times New Roman" w:eastAsia="Times New Roman" w:hAnsi="Times New Roman" w:cs="Times New Roman"/>
    </w:rPr>
  </w:style>
  <w:style w:type="character" w:customStyle="1" w:styleId="215">
    <w:name w:val="Основной текст 2 Знак1"/>
    <w:basedOn w:val="a1"/>
    <w:uiPriority w:val="99"/>
    <w:semiHidden/>
    <w:rsid w:val="007A4D1A"/>
  </w:style>
  <w:style w:type="paragraph" w:styleId="35">
    <w:name w:val="Body Text 3"/>
    <w:basedOn w:val="a0"/>
    <w:link w:val="34"/>
    <w:uiPriority w:val="99"/>
    <w:semiHidden/>
    <w:unhideWhenUsed/>
    <w:rsid w:val="007A4D1A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11">
    <w:name w:val="Основной текст 3 Знак1"/>
    <w:basedOn w:val="a1"/>
    <w:uiPriority w:val="99"/>
    <w:semiHidden/>
    <w:rsid w:val="007A4D1A"/>
    <w:rPr>
      <w:sz w:val="16"/>
      <w:szCs w:val="16"/>
    </w:rPr>
  </w:style>
  <w:style w:type="paragraph" w:styleId="37">
    <w:name w:val="Body Text Indent 3"/>
    <w:basedOn w:val="a0"/>
    <w:link w:val="36"/>
    <w:uiPriority w:val="99"/>
    <w:semiHidden/>
    <w:unhideWhenUsed/>
    <w:rsid w:val="007A4D1A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12">
    <w:name w:val="Основной текст с отступом 3 Знак1"/>
    <w:basedOn w:val="a1"/>
    <w:uiPriority w:val="99"/>
    <w:semiHidden/>
    <w:rsid w:val="007A4D1A"/>
    <w:rPr>
      <w:sz w:val="16"/>
      <w:szCs w:val="16"/>
    </w:rPr>
  </w:style>
  <w:style w:type="paragraph" w:styleId="afff2">
    <w:name w:val="Block Text"/>
    <w:basedOn w:val="a0"/>
    <w:link w:val="afff1"/>
    <w:uiPriority w:val="29"/>
    <w:semiHidden/>
    <w:unhideWhenUsed/>
    <w:qFormat/>
    <w:rsid w:val="007A4D1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spacing w:after="0" w:line="240" w:lineRule="auto"/>
      <w:ind w:left="1152" w:right="1152"/>
    </w:pPr>
    <w:rPr>
      <w:rFonts w:ascii="Times New Roman" w:eastAsia="Times New Roman" w:hAnsi="Times New Roman" w:cs="Times New Roman"/>
      <w:sz w:val="28"/>
      <w:szCs w:val="24"/>
    </w:rPr>
  </w:style>
  <w:style w:type="paragraph" w:styleId="afff6">
    <w:name w:val="Plain Text"/>
    <w:basedOn w:val="a0"/>
    <w:link w:val="afff5"/>
    <w:uiPriority w:val="99"/>
    <w:semiHidden/>
    <w:unhideWhenUsed/>
    <w:rsid w:val="007A4D1A"/>
    <w:pPr>
      <w:spacing w:after="0" w:line="240" w:lineRule="auto"/>
    </w:pPr>
    <w:rPr>
      <w:rFonts w:ascii="Courier New" w:eastAsia="Times New Roman" w:hAnsi="Courier New" w:cs="Courier New"/>
      <w:bCs/>
      <w:sz w:val="20"/>
      <w:szCs w:val="28"/>
    </w:rPr>
  </w:style>
  <w:style w:type="character" w:customStyle="1" w:styleId="1fb">
    <w:name w:val="Текст Знак1"/>
    <w:basedOn w:val="a1"/>
    <w:uiPriority w:val="99"/>
    <w:semiHidden/>
    <w:rsid w:val="007A4D1A"/>
    <w:rPr>
      <w:rFonts w:ascii="Consolas" w:hAnsi="Consolas" w:cs="Consolas"/>
      <w:sz w:val="21"/>
      <w:szCs w:val="21"/>
    </w:rPr>
  </w:style>
  <w:style w:type="character" w:customStyle="1" w:styleId="216">
    <w:name w:val="Цитата 2 Знак1"/>
    <w:basedOn w:val="a1"/>
    <w:uiPriority w:val="29"/>
    <w:rsid w:val="007A4D1A"/>
    <w:rPr>
      <w:rFonts w:ascii="Times New Roman" w:eastAsia="Times New Roman" w:hAnsi="Times New Roman" w:cs="Times New Roman"/>
      <w:i/>
      <w:iCs/>
      <w:color w:val="000000" w:themeColor="text1"/>
      <w:sz w:val="24"/>
      <w:szCs w:val="24"/>
    </w:rPr>
  </w:style>
  <w:style w:type="character" w:customStyle="1" w:styleId="HTML1">
    <w:name w:val="Стандартный HTML Знак1"/>
    <w:basedOn w:val="a1"/>
    <w:link w:val="HTML"/>
    <w:uiPriority w:val="99"/>
    <w:semiHidden/>
    <w:locked/>
    <w:rsid w:val="007A4D1A"/>
    <w:rPr>
      <w:rFonts w:ascii="Courier New" w:hAnsi="Courier New" w:cs="Courier New"/>
      <w:sz w:val="20"/>
    </w:rPr>
  </w:style>
  <w:style w:type="paragraph" w:styleId="afff4">
    <w:name w:val="Document Map"/>
    <w:basedOn w:val="a0"/>
    <w:link w:val="afff3"/>
    <w:uiPriority w:val="99"/>
    <w:semiHidden/>
    <w:unhideWhenUsed/>
    <w:rsid w:val="007A4D1A"/>
    <w:pPr>
      <w:spacing w:after="0" w:line="240" w:lineRule="auto"/>
    </w:pPr>
    <w:rPr>
      <w:rFonts w:ascii="Lucida Grande CY" w:hAnsi="Lucida Grande CY" w:cs="Lucida Grande CY"/>
      <w:sz w:val="24"/>
      <w:szCs w:val="24"/>
    </w:rPr>
  </w:style>
  <w:style w:type="character" w:customStyle="1" w:styleId="1fc">
    <w:name w:val="Схема документа Знак1"/>
    <w:basedOn w:val="a1"/>
    <w:uiPriority w:val="99"/>
    <w:semiHidden/>
    <w:rsid w:val="007A4D1A"/>
    <w:rPr>
      <w:rFonts w:ascii="Tahoma" w:hAnsi="Tahoma" w:cs="Tahoma"/>
      <w:sz w:val="16"/>
      <w:szCs w:val="16"/>
    </w:rPr>
  </w:style>
  <w:style w:type="paragraph" w:styleId="afff8">
    <w:name w:val="annotation subject"/>
    <w:basedOn w:val="afff0"/>
    <w:next w:val="afff0"/>
    <w:link w:val="afff7"/>
    <w:uiPriority w:val="99"/>
    <w:semiHidden/>
    <w:unhideWhenUsed/>
    <w:rsid w:val="007A4D1A"/>
    <w:rPr>
      <w:b/>
      <w:bCs/>
    </w:rPr>
  </w:style>
  <w:style w:type="character" w:customStyle="1" w:styleId="1fd">
    <w:name w:val="Тема примечания Знак1"/>
    <w:basedOn w:val="1b"/>
    <w:uiPriority w:val="99"/>
    <w:semiHidden/>
    <w:rsid w:val="007A4D1A"/>
    <w:rPr>
      <w:b/>
      <w:bCs/>
      <w:sz w:val="20"/>
      <w:szCs w:val="20"/>
    </w:rPr>
  </w:style>
  <w:style w:type="character" w:customStyle="1" w:styleId="FontStyle88">
    <w:name w:val="Font Style88"/>
    <w:basedOn w:val="a1"/>
    <w:uiPriority w:val="99"/>
    <w:rsid w:val="007A4D1A"/>
    <w:rPr>
      <w:rFonts w:ascii="Times New Roman" w:hAnsi="Times New Roman" w:cs="Times New Roman" w:hint="default"/>
      <w:sz w:val="22"/>
      <w:szCs w:val="22"/>
    </w:rPr>
  </w:style>
  <w:style w:type="character" w:customStyle="1" w:styleId="FontStyle15">
    <w:name w:val="Font Style15"/>
    <w:basedOn w:val="a1"/>
    <w:uiPriority w:val="99"/>
    <w:rsid w:val="007A4D1A"/>
    <w:rPr>
      <w:rFonts w:ascii="Times New Roman" w:hAnsi="Times New Roman" w:cs="Times New Roman" w:hint="default"/>
      <w:sz w:val="18"/>
      <w:szCs w:val="18"/>
    </w:rPr>
  </w:style>
  <w:style w:type="character" w:customStyle="1" w:styleId="FontStyle43">
    <w:name w:val="Font Style43"/>
    <w:basedOn w:val="a1"/>
    <w:uiPriority w:val="99"/>
    <w:rsid w:val="007A4D1A"/>
    <w:rPr>
      <w:rFonts w:ascii="Bookman Old Style" w:hAnsi="Bookman Old Style" w:cs="Bookman Old Style" w:hint="default"/>
      <w:sz w:val="18"/>
      <w:szCs w:val="18"/>
    </w:rPr>
  </w:style>
  <w:style w:type="character" w:customStyle="1" w:styleId="230">
    <w:name w:val="Основной текст (2)3"/>
    <w:basedOn w:val="25"/>
    <w:uiPriority w:val="99"/>
    <w:rsid w:val="007A4D1A"/>
    <w:rPr>
      <w:rFonts w:ascii="Times New Roman" w:hAnsi="Times New Roman" w:cs="Times New Roman"/>
      <w:b/>
      <w:bCs/>
      <w:i/>
      <w:iCs/>
      <w:spacing w:val="-11"/>
      <w:sz w:val="19"/>
      <w:szCs w:val="19"/>
      <w:shd w:val="clear" w:color="auto" w:fill="FFFFFF"/>
    </w:rPr>
  </w:style>
  <w:style w:type="character" w:customStyle="1" w:styleId="95">
    <w:name w:val="Основной текст (9)5"/>
    <w:basedOn w:val="a1"/>
    <w:rsid w:val="007A4D1A"/>
    <w:rPr>
      <w:rFonts w:ascii="Times New Roman" w:hAnsi="Times New Roman" w:cs="Times New Roman" w:hint="default"/>
      <w:b/>
      <w:bCs/>
      <w:spacing w:val="0"/>
      <w:sz w:val="18"/>
      <w:szCs w:val="18"/>
      <w:lang w:bidi="ar-SA"/>
    </w:rPr>
  </w:style>
  <w:style w:type="character" w:customStyle="1" w:styleId="43">
    <w:name w:val="Основной текст + Полужирный4"/>
    <w:aliases w:val="Курсив8"/>
    <w:basedOn w:val="ab"/>
    <w:rsid w:val="007A4D1A"/>
    <w:rPr>
      <w:rFonts w:ascii="Times New Roman" w:eastAsia="Calibri" w:hAnsi="Times New Roman" w:cs="Times New Roman"/>
      <w:b/>
      <w:bCs/>
      <w:i/>
      <w:iCs/>
      <w:spacing w:val="0"/>
      <w:sz w:val="22"/>
      <w:szCs w:val="22"/>
      <w:lang w:eastAsia="en-US" w:bidi="ar-SA"/>
    </w:rPr>
  </w:style>
  <w:style w:type="character" w:customStyle="1" w:styleId="2f3">
    <w:name w:val="Оглавление (2) + Не полужирный"/>
    <w:basedOn w:val="18"/>
    <w:rsid w:val="007A4D1A"/>
    <w:rPr>
      <w:rFonts w:ascii="Times New Roman" w:hAnsi="Times New Roman" w:cs="Times New Roman"/>
      <w:b/>
      <w:bCs/>
      <w:i/>
      <w:sz w:val="28"/>
      <w:szCs w:val="28"/>
    </w:rPr>
  </w:style>
  <w:style w:type="character" w:customStyle="1" w:styleId="231">
    <w:name w:val="Оглавление (2)3"/>
    <w:basedOn w:val="18"/>
    <w:rsid w:val="007A4D1A"/>
    <w:rPr>
      <w:rFonts w:ascii="Times New Roman" w:hAnsi="Times New Roman" w:cs="Times New Roman"/>
      <w:b/>
      <w:bCs/>
      <w:i/>
      <w:noProof/>
      <w:sz w:val="28"/>
      <w:szCs w:val="28"/>
    </w:rPr>
  </w:style>
  <w:style w:type="character" w:customStyle="1" w:styleId="Zag11">
    <w:name w:val="Zag_11"/>
    <w:rsid w:val="007A4D1A"/>
  </w:style>
  <w:style w:type="character" w:customStyle="1" w:styleId="161">
    <w:name w:val="Основной текст + Полужирный16"/>
    <w:basedOn w:val="ab"/>
    <w:rsid w:val="007A4D1A"/>
    <w:rPr>
      <w:rFonts w:ascii="Times New Roman" w:eastAsia="Calibri" w:hAnsi="Times New Roman" w:cs="Times New Roman"/>
      <w:b/>
      <w:bCs/>
      <w:spacing w:val="0"/>
      <w:sz w:val="24"/>
      <w:szCs w:val="24"/>
      <w:lang w:eastAsia="en-US" w:bidi="ar-SA"/>
    </w:rPr>
  </w:style>
  <w:style w:type="character" w:customStyle="1" w:styleId="172">
    <w:name w:val="Основной текст (17) + Не полужирный"/>
    <w:basedOn w:val="170"/>
    <w:rsid w:val="007A4D1A"/>
    <w:rPr>
      <w:rFonts w:ascii="Times New Roman" w:hAnsi="Times New Roman" w:cs="Times New Roman"/>
      <w:b/>
      <w:bCs/>
      <w:shd w:val="clear" w:color="auto" w:fill="FFFFFF"/>
    </w:rPr>
  </w:style>
  <w:style w:type="character" w:customStyle="1" w:styleId="173">
    <w:name w:val="Основной текст (17)"/>
    <w:basedOn w:val="170"/>
    <w:rsid w:val="007A4D1A"/>
    <w:rPr>
      <w:rFonts w:ascii="Times New Roman" w:hAnsi="Times New Roman" w:cs="Times New Roman"/>
      <w:b/>
      <w:bCs/>
      <w:noProof/>
      <w:shd w:val="clear" w:color="auto" w:fill="FFFFFF"/>
    </w:rPr>
  </w:style>
  <w:style w:type="character" w:customStyle="1" w:styleId="350">
    <w:name w:val="Заголовок №3 + Не полужирный5"/>
    <w:basedOn w:val="a1"/>
    <w:rsid w:val="007A4D1A"/>
    <w:rPr>
      <w:rFonts w:ascii="Times New Roman" w:hAnsi="Times New Roman" w:cs="Times New Roman" w:hint="default"/>
      <w:b/>
      <w:bCs/>
      <w:spacing w:val="0"/>
      <w:sz w:val="22"/>
      <w:szCs w:val="22"/>
      <w:lang w:bidi="ar-SA"/>
    </w:rPr>
  </w:style>
  <w:style w:type="character" w:customStyle="1" w:styleId="314">
    <w:name w:val="Заголовок №314"/>
    <w:basedOn w:val="a1"/>
    <w:rsid w:val="007A4D1A"/>
    <w:rPr>
      <w:rFonts w:ascii="Times New Roman" w:hAnsi="Times New Roman" w:cs="Times New Roman" w:hint="default"/>
      <w:b/>
      <w:bCs/>
      <w:noProof/>
      <w:spacing w:val="0"/>
      <w:sz w:val="22"/>
      <w:szCs w:val="22"/>
      <w:lang w:bidi="ar-SA"/>
    </w:rPr>
  </w:style>
  <w:style w:type="character" w:customStyle="1" w:styleId="14105">
    <w:name w:val="Основной текст (14)105"/>
    <w:basedOn w:val="140"/>
    <w:rsid w:val="007A4D1A"/>
    <w:rPr>
      <w:rFonts w:ascii="Times New Roman" w:hAnsi="Times New Roman" w:cs="Times New Roman"/>
      <w:i/>
      <w:iCs/>
      <w:noProof/>
      <w:spacing w:val="0"/>
      <w:shd w:val="clear" w:color="auto" w:fill="FFFFFF"/>
    </w:rPr>
  </w:style>
  <w:style w:type="character" w:customStyle="1" w:styleId="14103">
    <w:name w:val="Основной текст (14)103"/>
    <w:basedOn w:val="140"/>
    <w:rsid w:val="007A4D1A"/>
    <w:rPr>
      <w:rFonts w:ascii="Times New Roman" w:hAnsi="Times New Roman" w:cs="Times New Roman"/>
      <w:i/>
      <w:iCs/>
      <w:noProof/>
      <w:spacing w:val="0"/>
      <w:shd w:val="clear" w:color="auto" w:fill="FFFFFF"/>
    </w:rPr>
  </w:style>
  <w:style w:type="character" w:customStyle="1" w:styleId="14101">
    <w:name w:val="Основной текст (14)101"/>
    <w:basedOn w:val="140"/>
    <w:rsid w:val="007A4D1A"/>
    <w:rPr>
      <w:rFonts w:ascii="Times New Roman" w:hAnsi="Times New Roman" w:cs="Times New Roman"/>
      <w:i/>
      <w:iCs/>
      <w:noProof/>
      <w:spacing w:val="0"/>
      <w:shd w:val="clear" w:color="auto" w:fill="FFFFFF"/>
    </w:rPr>
  </w:style>
  <w:style w:type="character" w:customStyle="1" w:styleId="1499">
    <w:name w:val="Основной текст (14)99"/>
    <w:basedOn w:val="140"/>
    <w:rsid w:val="007A4D1A"/>
    <w:rPr>
      <w:rFonts w:ascii="Times New Roman" w:hAnsi="Times New Roman" w:cs="Times New Roman"/>
      <w:i/>
      <w:iCs/>
      <w:noProof/>
      <w:spacing w:val="0"/>
      <w:shd w:val="clear" w:color="auto" w:fill="FFFFFF"/>
    </w:rPr>
  </w:style>
  <w:style w:type="character" w:customStyle="1" w:styleId="1497">
    <w:name w:val="Основной текст (14)97"/>
    <w:basedOn w:val="140"/>
    <w:rsid w:val="007A4D1A"/>
    <w:rPr>
      <w:rFonts w:ascii="Times New Roman" w:hAnsi="Times New Roman" w:cs="Times New Roman"/>
      <w:i/>
      <w:iCs/>
      <w:noProof/>
      <w:spacing w:val="0"/>
      <w:shd w:val="clear" w:color="auto" w:fill="FFFFFF"/>
    </w:rPr>
  </w:style>
  <w:style w:type="character" w:customStyle="1" w:styleId="afffff">
    <w:name w:val="Сравнение редакций. Добавленный фрагмент"/>
    <w:uiPriority w:val="99"/>
    <w:rsid w:val="007A4D1A"/>
    <w:rPr>
      <w:color w:val="000000"/>
      <w:shd w:val="clear" w:color="auto" w:fill="C1D7FF"/>
    </w:rPr>
  </w:style>
  <w:style w:type="character" w:customStyle="1" w:styleId="3c">
    <w:name w:val="Основной текст + Полужирный3"/>
    <w:aliases w:val="Курсив7"/>
    <w:basedOn w:val="ab"/>
    <w:rsid w:val="007A4D1A"/>
    <w:rPr>
      <w:rFonts w:ascii="Times New Roman" w:eastAsia="Calibri" w:hAnsi="Times New Roman" w:cs="Times New Roman"/>
      <w:b/>
      <w:bCs/>
      <w:i/>
      <w:iCs/>
      <w:spacing w:val="0"/>
      <w:sz w:val="22"/>
      <w:szCs w:val="22"/>
      <w:lang w:eastAsia="en-US" w:bidi="ar-SA"/>
    </w:rPr>
  </w:style>
  <w:style w:type="character" w:customStyle="1" w:styleId="1fe">
    <w:name w:val="Основной текст + Курсив1"/>
    <w:basedOn w:val="ab"/>
    <w:rsid w:val="007A4D1A"/>
    <w:rPr>
      <w:rFonts w:ascii="Times New Roman" w:eastAsia="Calibri" w:hAnsi="Times New Roman" w:cs="Times New Roman"/>
      <w:i/>
      <w:iCs/>
      <w:spacing w:val="0"/>
      <w:sz w:val="22"/>
      <w:szCs w:val="22"/>
      <w:lang w:eastAsia="en-US" w:bidi="ar-SA"/>
    </w:rPr>
  </w:style>
  <w:style w:type="character" w:customStyle="1" w:styleId="270">
    <w:name w:val="Основной текст + Курсив27"/>
    <w:uiPriority w:val="99"/>
    <w:rsid w:val="007A4D1A"/>
    <w:rPr>
      <w:rFonts w:ascii="Times New Roman" w:hAnsi="Times New Roman" w:cs="Times New Roman" w:hint="default"/>
      <w:i/>
      <w:iCs w:val="0"/>
      <w:sz w:val="23"/>
      <w:shd w:val="clear" w:color="auto" w:fill="FFFFFF"/>
    </w:rPr>
  </w:style>
  <w:style w:type="character" w:customStyle="1" w:styleId="232">
    <w:name w:val="Основной текст + Курсив23"/>
    <w:uiPriority w:val="99"/>
    <w:rsid w:val="007A4D1A"/>
    <w:rPr>
      <w:rFonts w:ascii="Times New Roman" w:hAnsi="Times New Roman" w:cs="Times New Roman" w:hint="default"/>
      <w:i/>
      <w:iCs w:val="0"/>
      <w:spacing w:val="0"/>
      <w:sz w:val="25"/>
    </w:rPr>
  </w:style>
  <w:style w:type="character" w:customStyle="1" w:styleId="226">
    <w:name w:val="Основной текст + Курсив22"/>
    <w:uiPriority w:val="99"/>
    <w:rsid w:val="007A4D1A"/>
    <w:rPr>
      <w:rFonts w:ascii="Times New Roman" w:hAnsi="Times New Roman" w:cs="Times New Roman" w:hint="default"/>
      <w:i/>
      <w:iCs w:val="0"/>
      <w:spacing w:val="0"/>
      <w:sz w:val="25"/>
    </w:rPr>
  </w:style>
  <w:style w:type="character" w:customStyle="1" w:styleId="FontStyle19">
    <w:name w:val="Font Style19"/>
    <w:uiPriority w:val="99"/>
    <w:rsid w:val="007A4D1A"/>
    <w:rPr>
      <w:rFonts w:ascii="Times New Roman" w:hAnsi="Times New Roman" w:cs="Times New Roman" w:hint="default"/>
      <w:sz w:val="20"/>
    </w:rPr>
  </w:style>
  <w:style w:type="character" w:customStyle="1" w:styleId="3d">
    <w:name w:val="Основной текст + Курсив3"/>
    <w:basedOn w:val="a1"/>
    <w:uiPriority w:val="99"/>
    <w:rsid w:val="007A4D1A"/>
    <w:rPr>
      <w:rFonts w:ascii="Times New Roman" w:hAnsi="Times New Roman" w:cs="Times New Roman" w:hint="default"/>
      <w:i/>
      <w:iCs/>
      <w:spacing w:val="0"/>
      <w:sz w:val="18"/>
      <w:szCs w:val="18"/>
    </w:rPr>
  </w:style>
  <w:style w:type="character" w:customStyle="1" w:styleId="FontStyle62">
    <w:name w:val="Font Style62"/>
    <w:uiPriority w:val="99"/>
    <w:rsid w:val="007A4D1A"/>
    <w:rPr>
      <w:rFonts w:ascii="Times New Roman" w:hAnsi="Times New Roman" w:cs="Times New Roman" w:hint="default"/>
      <w:sz w:val="24"/>
    </w:rPr>
  </w:style>
  <w:style w:type="character" w:customStyle="1" w:styleId="FontStyle80">
    <w:name w:val="Font Style80"/>
    <w:uiPriority w:val="99"/>
    <w:rsid w:val="007A4D1A"/>
    <w:rPr>
      <w:rFonts w:ascii="Times New Roman" w:hAnsi="Times New Roman" w:cs="Times New Roman" w:hint="default"/>
      <w:sz w:val="20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7A4D1A"/>
    <w:rPr>
      <w:rFonts w:ascii="Times New Roman" w:hAnsi="Times New Roman" w:cs="Times New Roman" w:hint="default"/>
      <w:strike w:val="0"/>
      <w:dstrike w:val="0"/>
      <w:sz w:val="24"/>
      <w:u w:val="none"/>
      <w:effect w:val="none"/>
    </w:rPr>
  </w:style>
  <w:style w:type="character" w:customStyle="1" w:styleId="c4c27">
    <w:name w:val="c4 c27"/>
    <w:basedOn w:val="a1"/>
    <w:rsid w:val="007A4D1A"/>
    <w:rPr>
      <w:rFonts w:ascii="Times New Roman" w:hAnsi="Times New Roman" w:cs="Times New Roman" w:hint="default"/>
    </w:rPr>
  </w:style>
  <w:style w:type="character" w:customStyle="1" w:styleId="c4">
    <w:name w:val="c4"/>
    <w:basedOn w:val="a1"/>
    <w:rsid w:val="007A4D1A"/>
    <w:rPr>
      <w:rFonts w:ascii="Times New Roman" w:hAnsi="Times New Roman" w:cs="Times New Roman" w:hint="default"/>
    </w:rPr>
  </w:style>
  <w:style w:type="character" w:customStyle="1" w:styleId="submenu-table">
    <w:name w:val="submenu-table"/>
    <w:basedOn w:val="a1"/>
    <w:rsid w:val="007A4D1A"/>
    <w:rPr>
      <w:rFonts w:ascii="Times New Roman" w:hAnsi="Times New Roman" w:cs="Times New Roman" w:hint="default"/>
    </w:rPr>
  </w:style>
  <w:style w:type="character" w:customStyle="1" w:styleId="FontStyle28">
    <w:name w:val="Font Style28"/>
    <w:rsid w:val="007A4D1A"/>
    <w:rPr>
      <w:rFonts w:ascii="Times New Roman" w:hAnsi="Times New Roman" w:cs="Times New Roman" w:hint="default"/>
      <w:sz w:val="26"/>
    </w:rPr>
  </w:style>
  <w:style w:type="character" w:customStyle="1" w:styleId="144">
    <w:name w:val="Стиль Знак сноски + 14 пт"/>
    <w:rsid w:val="007A4D1A"/>
    <w:rPr>
      <w:rFonts w:ascii="Times NR Cyr MT" w:hAnsi="Times NR Cyr MT" w:hint="default"/>
      <w:sz w:val="28"/>
      <w:vertAlign w:val="superscript"/>
    </w:rPr>
  </w:style>
  <w:style w:type="character" w:customStyle="1" w:styleId="afffff0">
    <w:name w:val="Стиль Знак сноски + Черный"/>
    <w:rsid w:val="007A4D1A"/>
    <w:rPr>
      <w:rFonts w:ascii="Times NR Cyr MT" w:hAnsi="Times NR Cyr MT" w:hint="default"/>
      <w:color w:val="000000"/>
      <w:sz w:val="28"/>
      <w:vertAlign w:val="superscript"/>
    </w:rPr>
  </w:style>
  <w:style w:type="character" w:customStyle="1" w:styleId="012">
    <w:name w:val="Стиль Знак сноски + уплотненный на  01 пт2"/>
    <w:rsid w:val="007A4D1A"/>
    <w:rPr>
      <w:rFonts w:ascii="Times NR Cyr MT" w:hAnsi="Times NR Cyr MT" w:hint="default"/>
      <w:color w:val="000000"/>
      <w:spacing w:val="-2"/>
      <w:sz w:val="28"/>
      <w:vertAlign w:val="superscript"/>
    </w:rPr>
  </w:style>
  <w:style w:type="character" w:customStyle="1" w:styleId="0121">
    <w:name w:val="Стиль Знак сноски + уплотненный на  01 пт21"/>
    <w:rsid w:val="007A4D1A"/>
    <w:rPr>
      <w:rFonts w:ascii="Times NR Cyr MT" w:hAnsi="Times NR Cyr MT" w:hint="default"/>
      <w:color w:val="000000"/>
      <w:spacing w:val="-2"/>
      <w:sz w:val="28"/>
      <w:vertAlign w:val="superscript"/>
    </w:rPr>
  </w:style>
  <w:style w:type="character" w:customStyle="1" w:styleId="FontStyle46">
    <w:name w:val="Font Style46"/>
    <w:rsid w:val="007A4D1A"/>
    <w:rPr>
      <w:rFonts w:ascii="Times New Roman" w:hAnsi="Times New Roman" w:cs="Times New Roman" w:hint="default"/>
      <w:b/>
      <w:bCs w:val="0"/>
      <w:sz w:val="20"/>
    </w:rPr>
  </w:style>
  <w:style w:type="character" w:customStyle="1" w:styleId="FontStyle52">
    <w:name w:val="Font Style52"/>
    <w:uiPriority w:val="99"/>
    <w:rsid w:val="007A4D1A"/>
    <w:rPr>
      <w:rFonts w:ascii="Times New Roman" w:hAnsi="Times New Roman" w:cs="Times New Roman" w:hint="default"/>
      <w:sz w:val="20"/>
    </w:rPr>
  </w:style>
  <w:style w:type="character" w:customStyle="1" w:styleId="FontStyle14">
    <w:name w:val="Font Style14"/>
    <w:rsid w:val="007A4D1A"/>
    <w:rPr>
      <w:rFonts w:ascii="Times New Roman" w:hAnsi="Times New Roman" w:cs="Times New Roman" w:hint="default"/>
      <w:sz w:val="20"/>
    </w:rPr>
  </w:style>
  <w:style w:type="character" w:customStyle="1" w:styleId="FontStyle35">
    <w:name w:val="Font Style35"/>
    <w:rsid w:val="007A4D1A"/>
    <w:rPr>
      <w:rFonts w:ascii="Times New Roman" w:hAnsi="Times New Roman" w:cs="Times New Roman" w:hint="default"/>
      <w:sz w:val="20"/>
    </w:rPr>
  </w:style>
  <w:style w:type="character" w:customStyle="1" w:styleId="rwrro">
    <w:name w:val="rwrro"/>
    <w:rsid w:val="007A4D1A"/>
  </w:style>
  <w:style w:type="character" w:customStyle="1" w:styleId="apple-style-span">
    <w:name w:val="apple-style-span"/>
    <w:basedOn w:val="a1"/>
    <w:rsid w:val="007A4D1A"/>
    <w:rPr>
      <w:rFonts w:ascii="Times New Roman" w:hAnsi="Times New Roman" w:cs="Times New Roman" w:hint="default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7A4D1A"/>
    <w:rPr>
      <w:rFonts w:ascii="Times New Roman" w:hAnsi="Times New Roman" w:cs="Times New Roman" w:hint="default"/>
      <w:strike w:val="0"/>
      <w:dstrike w:val="0"/>
      <w:sz w:val="24"/>
      <w:u w:val="none"/>
      <w:effect w:val="none"/>
    </w:rPr>
  </w:style>
  <w:style w:type="character" w:customStyle="1" w:styleId="articleseparator1">
    <w:name w:val="article_separator1"/>
    <w:basedOn w:val="a1"/>
    <w:rsid w:val="007A4D1A"/>
    <w:rPr>
      <w:rFonts w:ascii="Times New Roman" w:hAnsi="Times New Roman" w:cs="Times New Roman" w:hint="default"/>
      <w:vanish/>
      <w:webHidden w:val="0"/>
      <w:specVanish w:val="0"/>
    </w:rPr>
  </w:style>
  <w:style w:type="character" w:customStyle="1" w:styleId="1ff">
    <w:name w:val="Сноска1"/>
    <w:uiPriority w:val="99"/>
    <w:rsid w:val="007A4D1A"/>
    <w:rPr>
      <w:rFonts w:ascii="Times New Roman" w:hAnsi="Times New Roman" w:cs="Times New Roman" w:hint="default"/>
      <w:vertAlign w:val="superscript"/>
    </w:rPr>
  </w:style>
  <w:style w:type="character" w:customStyle="1" w:styleId="s5">
    <w:name w:val="s5"/>
    <w:basedOn w:val="a1"/>
    <w:rsid w:val="007A4D1A"/>
    <w:rPr>
      <w:rFonts w:ascii="Times New Roman" w:hAnsi="Times New Roman" w:cs="Times New Roman" w:hint="default"/>
    </w:rPr>
  </w:style>
  <w:style w:type="character" w:customStyle="1" w:styleId="s1">
    <w:name w:val="s1"/>
    <w:basedOn w:val="a1"/>
    <w:rsid w:val="007A4D1A"/>
    <w:rPr>
      <w:rFonts w:ascii="Times New Roman" w:hAnsi="Times New Roman" w:cs="Times New Roman" w:hint="default"/>
    </w:rPr>
  </w:style>
  <w:style w:type="character" w:customStyle="1" w:styleId="s2">
    <w:name w:val="s2"/>
    <w:basedOn w:val="a1"/>
    <w:rsid w:val="007A4D1A"/>
    <w:rPr>
      <w:rFonts w:ascii="Times New Roman" w:hAnsi="Times New Roman" w:cs="Times New Roman" w:hint="default"/>
    </w:rPr>
  </w:style>
  <w:style w:type="character" w:customStyle="1" w:styleId="s3">
    <w:name w:val="s3"/>
    <w:basedOn w:val="a1"/>
    <w:rsid w:val="007A4D1A"/>
    <w:rPr>
      <w:rFonts w:ascii="Times New Roman" w:hAnsi="Times New Roman" w:cs="Times New Roman" w:hint="default"/>
    </w:rPr>
  </w:style>
  <w:style w:type="character" w:customStyle="1" w:styleId="240">
    <w:name w:val="Заголовок №24"/>
    <w:basedOn w:val="27"/>
    <w:rsid w:val="007A4D1A"/>
    <w:rPr>
      <w:rFonts w:ascii="Microsoft Sans Serif" w:hAnsi="Microsoft Sans Serif" w:cs="Microsoft Sans Serif"/>
      <w:b/>
      <w:bCs/>
      <w:sz w:val="18"/>
      <w:szCs w:val="18"/>
      <w:shd w:val="clear" w:color="auto" w:fill="FFFFFF"/>
    </w:rPr>
  </w:style>
  <w:style w:type="character" w:customStyle="1" w:styleId="233">
    <w:name w:val="Заголовок №23"/>
    <w:basedOn w:val="27"/>
    <w:rsid w:val="007A4D1A"/>
    <w:rPr>
      <w:rFonts w:ascii="Microsoft Sans Serif" w:hAnsi="Microsoft Sans Serif" w:cs="Microsoft Sans Serif"/>
      <w:b/>
      <w:bCs/>
      <w:sz w:val="18"/>
      <w:szCs w:val="18"/>
      <w:shd w:val="clear" w:color="auto" w:fill="FFFFFF"/>
    </w:rPr>
  </w:style>
  <w:style w:type="character" w:customStyle="1" w:styleId="227">
    <w:name w:val="Заголовок №22"/>
    <w:basedOn w:val="27"/>
    <w:rsid w:val="007A4D1A"/>
    <w:rPr>
      <w:rFonts w:ascii="Microsoft Sans Serif" w:hAnsi="Microsoft Sans Serif" w:cs="Microsoft Sans Serif"/>
      <w:b/>
      <w:bCs/>
      <w:sz w:val="18"/>
      <w:szCs w:val="18"/>
      <w:shd w:val="clear" w:color="auto" w:fill="FFFFFF"/>
    </w:rPr>
  </w:style>
  <w:style w:type="character" w:customStyle="1" w:styleId="55">
    <w:name w:val="Основной текст (5) + Не курсив"/>
    <w:basedOn w:val="52"/>
    <w:uiPriority w:val="99"/>
    <w:rsid w:val="007A4D1A"/>
    <w:rPr>
      <w:rFonts w:ascii="Times New Roman" w:hAnsi="Times New Roman" w:cs="Times New Roman"/>
      <w:b/>
      <w:bCs/>
      <w:i/>
      <w:iCs/>
      <w:sz w:val="27"/>
      <w:szCs w:val="27"/>
      <w:shd w:val="clear" w:color="auto" w:fill="FFFFFF"/>
    </w:rPr>
  </w:style>
  <w:style w:type="character" w:customStyle="1" w:styleId="WW-3">
    <w:name w:val="WW-Çàãîëîâîê ¹3"/>
    <w:basedOn w:val="a1"/>
    <w:rsid w:val="007A4D1A"/>
    <w:rPr>
      <w:rFonts w:ascii="Times New Roman" w:hAnsi="Times New Roman" w:cs="Times New Roman" w:hint="default"/>
      <w:b/>
      <w:bCs/>
      <w:spacing w:val="0"/>
      <w:sz w:val="22"/>
      <w:szCs w:val="22"/>
      <w:lang w:val="ru-RU"/>
    </w:rPr>
  </w:style>
  <w:style w:type="character" w:customStyle="1" w:styleId="WW-31">
    <w:name w:val="WW-Çàãîëîâîê ¹31"/>
    <w:basedOn w:val="a1"/>
    <w:rsid w:val="007A4D1A"/>
    <w:rPr>
      <w:rFonts w:ascii="Times New Roman" w:hAnsi="Times New Roman" w:cs="Times New Roman" w:hint="default"/>
      <w:b/>
      <w:bCs/>
      <w:spacing w:val="0"/>
      <w:sz w:val="22"/>
      <w:szCs w:val="22"/>
      <w:lang w:val="ru-RU"/>
    </w:rPr>
  </w:style>
  <w:style w:type="character" w:customStyle="1" w:styleId="WW-312">
    <w:name w:val="WW-Çàãîëîâîê ¹312"/>
    <w:basedOn w:val="a1"/>
    <w:rsid w:val="007A4D1A"/>
    <w:rPr>
      <w:rFonts w:ascii="Times New Roman" w:hAnsi="Times New Roman" w:cs="Times New Roman" w:hint="default"/>
      <w:b/>
      <w:bCs/>
      <w:spacing w:val="0"/>
      <w:sz w:val="22"/>
      <w:szCs w:val="22"/>
      <w:lang w:val="ru-RU"/>
    </w:rPr>
  </w:style>
  <w:style w:type="character" w:customStyle="1" w:styleId="afffff1">
    <w:name w:val="Гипертекстовая ссылка"/>
    <w:basedOn w:val="a1"/>
    <w:uiPriority w:val="99"/>
    <w:rsid w:val="007A4D1A"/>
    <w:rPr>
      <w:rFonts w:ascii="Times New Roman" w:hAnsi="Times New Roman" w:cs="Times New Roman" w:hint="default"/>
      <w:color w:val="106BBE"/>
    </w:rPr>
  </w:style>
  <w:style w:type="character" w:customStyle="1" w:styleId="44">
    <w:name w:val="Основной шрифт абзаца4"/>
    <w:rsid w:val="007A4D1A"/>
  </w:style>
  <w:style w:type="character" w:customStyle="1" w:styleId="Absatz-Standardschriftart">
    <w:name w:val="Absatz-Standardschriftart"/>
    <w:rsid w:val="007A4D1A"/>
  </w:style>
  <w:style w:type="character" w:customStyle="1" w:styleId="3e">
    <w:name w:val="Основной шрифт абзаца3"/>
    <w:rsid w:val="007A4D1A"/>
  </w:style>
  <w:style w:type="character" w:customStyle="1" w:styleId="WW-Absatz-Standardschriftart">
    <w:name w:val="WW-Absatz-Standardschriftart"/>
    <w:rsid w:val="007A4D1A"/>
  </w:style>
  <w:style w:type="character" w:customStyle="1" w:styleId="2f4">
    <w:name w:val="Основной шрифт абзаца2"/>
    <w:rsid w:val="007A4D1A"/>
  </w:style>
  <w:style w:type="character" w:customStyle="1" w:styleId="1ff0">
    <w:name w:val="Основной шрифт абзаца1"/>
    <w:rsid w:val="007A4D1A"/>
  </w:style>
  <w:style w:type="table" w:customStyle="1" w:styleId="56">
    <w:name w:val="Сетка таблицы5"/>
    <w:basedOn w:val="a2"/>
    <w:uiPriority w:val="59"/>
    <w:rsid w:val="007A4D1A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xtendedtext-full">
    <w:name w:val="extendedtext-full"/>
    <w:basedOn w:val="a1"/>
    <w:rsid w:val="00321068"/>
  </w:style>
  <w:style w:type="character" w:customStyle="1" w:styleId="path-separator">
    <w:name w:val="path-separator"/>
    <w:basedOn w:val="a1"/>
    <w:rsid w:val="00730F47"/>
  </w:style>
  <w:style w:type="character" w:customStyle="1" w:styleId="CharAttribute484">
    <w:name w:val="CharAttribute484"/>
    <w:uiPriority w:val="99"/>
    <w:rsid w:val="00B157B6"/>
    <w:rPr>
      <w:rFonts w:ascii="Times New Roman" w:eastAsia="Times New Roman" w:hAnsi="Times New Roman" w:cs="Times New Roman" w:hint="default"/>
      <w:i/>
      <w:iCs w:val="0"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8877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945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09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5566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1960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63986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hyperlink" Target="https://infourok.ru/prezentaciya-po-matematike-k-na-temu-osevaya-simmetriya-klass-2298846.html" TargetMode="External"/><Relationship Id="rId21" Type="http://schemas.openxmlformats.org/officeDocument/2006/relationships/image" Target="media/image8.wmf"/><Relationship Id="rId42" Type="http://schemas.openxmlformats.org/officeDocument/2006/relationships/hyperlink" Target="https://resh.edu.ru/subject/lesson/7719/start/316201/" TargetMode="External"/><Relationship Id="rId63" Type="http://schemas.openxmlformats.org/officeDocument/2006/relationships/hyperlink" Target="https://resh.edu.ru/subject/lesson/7747/start/233735/" TargetMode="External"/><Relationship Id="rId84" Type="http://schemas.openxmlformats.org/officeDocument/2006/relationships/hyperlink" Target="https://resh.edu.ru/subject/lesson/7769/start/290790/" TargetMode="External"/><Relationship Id="rId138" Type="http://schemas.openxmlformats.org/officeDocument/2006/relationships/hyperlink" Target="http://seninvg07.narod.ru/005_matem_alg_7.htm" TargetMode="External"/><Relationship Id="rId159" Type="http://schemas.openxmlformats.org/officeDocument/2006/relationships/hyperlink" Target="http://seninvg07.narod.ru/005_matem_alg_7.htm" TargetMode="External"/><Relationship Id="rId170" Type="http://schemas.openxmlformats.org/officeDocument/2006/relationships/hyperlink" Target="https://infourok.ru/school?hl=ru-RU" TargetMode="External"/><Relationship Id="rId191" Type="http://schemas.openxmlformats.org/officeDocument/2006/relationships/hyperlink" Target="http://seninvg07.narod.ru/005_matem_alg_7.htm" TargetMode="External"/><Relationship Id="rId205" Type="http://schemas.openxmlformats.org/officeDocument/2006/relationships/hyperlink" Target="http://mega.km.ru" TargetMode="External"/><Relationship Id="rId226" Type="http://schemas.openxmlformats.org/officeDocument/2006/relationships/oleObject" Target="embeddings/oleObject12.bin"/><Relationship Id="rId247" Type="http://schemas.openxmlformats.org/officeDocument/2006/relationships/hyperlink" Target="%20%20%20%20%20%20%20%20%20https:/inf.1sept.ru/view_article.php?ID=200800409" TargetMode="External"/><Relationship Id="rId107" Type="http://schemas.openxmlformats.org/officeDocument/2006/relationships/hyperlink" Target="https://resh.edu.ru/subject/lesson/6849/start/316012/" TargetMode="External"/><Relationship Id="rId268" Type="http://schemas.openxmlformats.org/officeDocument/2006/relationships/hyperlink" Target="https://urok.1sept.ru/articles/534897" TargetMode="External"/><Relationship Id="rId289" Type="http://schemas.openxmlformats.org/officeDocument/2006/relationships/hyperlink" Target="https://interneturok.ru/lesson/geometry/9-klass/ob-yom/tela-vrascheniya" TargetMode="External"/><Relationship Id="rId11" Type="http://schemas.openxmlformats.org/officeDocument/2006/relationships/oleObject" Target="embeddings/oleObject3.bin"/><Relationship Id="rId32" Type="http://schemas.openxmlformats.org/officeDocument/2006/relationships/hyperlink" Target="https://resh.edu.ru/subject/lesson/7736/start/312523/" TargetMode="External"/><Relationship Id="rId53" Type="http://schemas.openxmlformats.org/officeDocument/2006/relationships/hyperlink" Target="https://resh.edu.ru/subject/lesson/7708/start/266119/" TargetMode="External"/><Relationship Id="rId74" Type="http://schemas.openxmlformats.org/officeDocument/2006/relationships/hyperlink" Target="https://resh.edu.ru/subject/lesson/7782/start/313719/" TargetMode="External"/><Relationship Id="rId128" Type="http://schemas.openxmlformats.org/officeDocument/2006/relationships/hyperlink" Target="https://dic.academic.ru/dic.nsf/ruwiki/36246" TargetMode="External"/><Relationship Id="rId149" Type="http://schemas.openxmlformats.org/officeDocument/2006/relationships/hyperlink" Target="http://seninvg07.narod.ru/005_matem_alg_7.htm" TargetMode="External"/><Relationship Id="rId5" Type="http://schemas.openxmlformats.org/officeDocument/2006/relationships/webSettings" Target="webSettings.xml"/><Relationship Id="rId95" Type="http://schemas.openxmlformats.org/officeDocument/2006/relationships/hyperlink" Target="https://resh.edu.ru/subject/lesson/7761/start/288262/" TargetMode="External"/><Relationship Id="rId160" Type="http://schemas.openxmlformats.org/officeDocument/2006/relationships/hyperlink" Target="http://seninvg07.narod.ru/005_matem_alg_7.htm" TargetMode="External"/><Relationship Id="rId181" Type="http://schemas.openxmlformats.org/officeDocument/2006/relationships/hyperlink" Target="http://seninvg07.narod.ru/005_matem_alg_7.htm" TargetMode="External"/><Relationship Id="rId216" Type="http://schemas.openxmlformats.org/officeDocument/2006/relationships/hyperlink" Target="http://seninvg07.narod.ru/005_matem_alg_8.htm" TargetMode="External"/><Relationship Id="rId237" Type="http://schemas.openxmlformats.org/officeDocument/2006/relationships/hyperlink" Target="http://seninvg07.narod.ru/005_matem_alg_8.htm" TargetMode="External"/><Relationship Id="rId258" Type="http://schemas.openxmlformats.org/officeDocument/2006/relationships/hyperlink" Target="http://seninvg07.narod.ru/005_matem_alg_9.htm" TargetMode="External"/><Relationship Id="rId279" Type="http://schemas.openxmlformats.org/officeDocument/2006/relationships/hyperlink" Target="http://seninvg07.narod.ru/005_matem_alg_9.htm" TargetMode="External"/><Relationship Id="rId22" Type="http://schemas.openxmlformats.org/officeDocument/2006/relationships/oleObject" Target="embeddings/oleObject9.bin"/><Relationship Id="rId43" Type="http://schemas.openxmlformats.org/officeDocument/2006/relationships/hyperlink" Target="https://resh.edu.ru/subject/lesson/7718/start/316232/" TargetMode="External"/><Relationship Id="rId64" Type="http://schemas.openxmlformats.org/officeDocument/2006/relationships/hyperlink" Target="https://resh.edu.ru/subject/lesson/7746/start/234262/" TargetMode="External"/><Relationship Id="rId118" Type="http://schemas.openxmlformats.org/officeDocument/2006/relationships/hyperlink" Target="https://infourok.ru/prezentaciya-po-matematike-na-temu-centralnaya-simmetriya-kl-3582865.html" TargetMode="External"/><Relationship Id="rId139" Type="http://schemas.openxmlformats.org/officeDocument/2006/relationships/hyperlink" Target="http://seninvg07.narod.ru/005_matem_alg_7.htm" TargetMode="External"/><Relationship Id="rId290" Type="http://schemas.openxmlformats.org/officeDocument/2006/relationships/hyperlink" Target="https://interneturok.ru/lesson/geometry/9-klass/ob-yom/tela-vrascheniya" TargetMode="External"/><Relationship Id="rId85" Type="http://schemas.openxmlformats.org/officeDocument/2006/relationships/hyperlink" Target="https://resh.edu.ru/subject/lesson/7768/start/234138/" TargetMode="External"/><Relationship Id="rId150" Type="http://schemas.openxmlformats.org/officeDocument/2006/relationships/hyperlink" Target="http://seninvg07.narod.ru/005_matem_alg_7.htm" TargetMode="External"/><Relationship Id="rId171" Type="http://schemas.openxmlformats.org/officeDocument/2006/relationships/hyperlink" Target="http://seninvg07.narod.ru/005_matem_alg_7.htm" TargetMode="External"/><Relationship Id="rId192" Type="http://schemas.openxmlformats.org/officeDocument/2006/relationships/hyperlink" Target="http://mega.km.ru" TargetMode="External"/><Relationship Id="rId206" Type="http://schemas.openxmlformats.org/officeDocument/2006/relationships/hyperlink" Target="https://xn--j1ahfl.xn--p1ai/library/razdatochnij_material_po_geometrii_7kl_tema_soot_122841.html" TargetMode="External"/><Relationship Id="rId227" Type="http://schemas.openxmlformats.org/officeDocument/2006/relationships/image" Target="media/image13.wmf"/><Relationship Id="rId248" Type="http://schemas.openxmlformats.org/officeDocument/2006/relationships/hyperlink" Target="http://seninvg07.narod.ru/005_matem_alg_9.htm" TargetMode="External"/><Relationship Id="rId269" Type="http://schemas.openxmlformats.org/officeDocument/2006/relationships/hyperlink" Target="http://seninvg07.narod.ru/005_matem_alg_9.htm" TargetMode="External"/><Relationship Id="rId12" Type="http://schemas.openxmlformats.org/officeDocument/2006/relationships/image" Target="media/image4.wmf"/><Relationship Id="rId33" Type="http://schemas.openxmlformats.org/officeDocument/2006/relationships/hyperlink" Target="https://infourok.ru/seriya-urokov-matematiki-dlya-klassa-umk-dorofeeva-fgospo-teme-deystviya-s-naturalnimi-chislami-1549240.html" TargetMode="External"/><Relationship Id="rId108" Type="http://schemas.openxmlformats.org/officeDocument/2006/relationships/hyperlink" Target="http://fgos-matematic.ucoz.ru/index/cor/0-23" TargetMode="External"/><Relationship Id="rId129" Type="http://schemas.openxmlformats.org/officeDocument/2006/relationships/hyperlink" Target="https://nsportal.ru/shkola/geometriya/library/2015/05/06/parallelogram-ego-svoystva-i-vidy" TargetMode="External"/><Relationship Id="rId280" Type="http://schemas.openxmlformats.org/officeDocument/2006/relationships/hyperlink" Target="http://seninvg07.narod.ru/005_matem_alg_9.htm" TargetMode="External"/><Relationship Id="rId54" Type="http://schemas.openxmlformats.org/officeDocument/2006/relationships/hyperlink" Target="https://resh.edu.ru/subject/lesson/7743/start/234696/" TargetMode="External"/><Relationship Id="rId75" Type="http://schemas.openxmlformats.org/officeDocument/2006/relationships/hyperlink" Target="https://resh.edu.ru/subject/lesson/7781/start/269488/" TargetMode="External"/><Relationship Id="rId96" Type="http://schemas.openxmlformats.org/officeDocument/2006/relationships/hyperlink" Target="https://resh.edu.ru/subject/lesson/7760/start/233332/" TargetMode="External"/><Relationship Id="rId140" Type="http://schemas.openxmlformats.org/officeDocument/2006/relationships/hyperlink" Target="http://seninvg07.narod.ru/005_matem_alg_7.htm" TargetMode="External"/><Relationship Id="rId161" Type="http://schemas.openxmlformats.org/officeDocument/2006/relationships/hyperlink" Target="http://seninvg07.narod.ru/005_matem_alg_7.htm" TargetMode="External"/><Relationship Id="rId182" Type="http://schemas.openxmlformats.org/officeDocument/2006/relationships/hyperlink" Target="http://seninvg07.narod.ru/005_matem_alg_7.htm" TargetMode="External"/><Relationship Id="rId217" Type="http://schemas.openxmlformats.org/officeDocument/2006/relationships/hyperlink" Target="http://seninvg07.narod.ru/005_matem_alg_8.htm" TargetMode="External"/><Relationship Id="rId6" Type="http://schemas.openxmlformats.org/officeDocument/2006/relationships/image" Target="media/image1.wmf"/><Relationship Id="rId238" Type="http://schemas.openxmlformats.org/officeDocument/2006/relationships/hyperlink" Target="http://seninvg07.narod.ru/005_matem_alg_8.htm" TargetMode="External"/><Relationship Id="rId259" Type="http://schemas.openxmlformats.org/officeDocument/2006/relationships/hyperlink" Target="http://seninvg07.narod.ru/005_matem_alg_9.htm" TargetMode="External"/><Relationship Id="rId23" Type="http://schemas.openxmlformats.org/officeDocument/2006/relationships/image" Target="media/image9.wmf"/><Relationship Id="rId119" Type="http://schemas.openxmlformats.org/officeDocument/2006/relationships/image" Target="media/image11.wmf"/><Relationship Id="rId270" Type="http://schemas.openxmlformats.org/officeDocument/2006/relationships/hyperlink" Target="http://seninvg07.narod.ru/005_matem_alg_9.htm" TargetMode="External"/><Relationship Id="rId291" Type="http://schemas.openxmlformats.org/officeDocument/2006/relationships/fontTable" Target="fontTable.xml"/><Relationship Id="rId44" Type="http://schemas.openxmlformats.org/officeDocument/2006/relationships/hyperlink" Target="https://resh.edu.ru/subject/lesson/7723/start/272294/" TargetMode="External"/><Relationship Id="rId65" Type="http://schemas.openxmlformats.org/officeDocument/2006/relationships/hyperlink" Target="https://resh.edu.ru/subject/lesson/7709/start/235161/" TargetMode="External"/><Relationship Id="rId86" Type="http://schemas.openxmlformats.org/officeDocument/2006/relationships/hyperlink" Target="https://resh.edu.ru/subject/lesson/7767/start/234541/" TargetMode="External"/><Relationship Id="rId130" Type="http://schemas.openxmlformats.org/officeDocument/2006/relationships/hyperlink" Target="https://infourok.ru/prezentaciya-po-matematike-na-temu-ispolzovanie-metoda-perekraivaniya-pri-nahozhdenii-ploshadej-figur-6-klass-5195851.html" TargetMode="External"/><Relationship Id="rId151" Type="http://schemas.openxmlformats.org/officeDocument/2006/relationships/hyperlink" Target="http://seninvg07.narod.ru/005_matem_alg_7.htm" TargetMode="External"/><Relationship Id="rId172" Type="http://schemas.openxmlformats.org/officeDocument/2006/relationships/hyperlink" Target="https://resh.edu.ru/subject/lesson/7257/start/304321/" TargetMode="External"/><Relationship Id="rId193" Type="http://schemas.openxmlformats.org/officeDocument/2006/relationships/hyperlink" Target="https://elementy.ru/nauchno-populyarnaya_biblioteka/431102/Geometriya_zvezdnogo_neba" TargetMode="External"/><Relationship Id="rId207" Type="http://schemas.openxmlformats.org/officeDocument/2006/relationships/hyperlink" Target="%20%20%20%20%20%20%20%20%20https:/multiurok.ru/files/vse-vokrug-geometriia.html" TargetMode="External"/><Relationship Id="rId228" Type="http://schemas.openxmlformats.org/officeDocument/2006/relationships/oleObject" Target="embeddings/oleObject13.bin"/><Relationship Id="rId249" Type="http://schemas.openxmlformats.org/officeDocument/2006/relationships/hyperlink" Target="http://seninvg07.narod.ru/005_matem_alg_9.htm" TargetMode="External"/><Relationship Id="rId13" Type="http://schemas.openxmlformats.org/officeDocument/2006/relationships/oleObject" Target="embeddings/oleObject4.bin"/><Relationship Id="rId109" Type="http://schemas.openxmlformats.org/officeDocument/2006/relationships/hyperlink" Target="https://resh.edu.ru/subject/lesson/6846/start/237176/" TargetMode="External"/><Relationship Id="rId260" Type="http://schemas.openxmlformats.org/officeDocument/2006/relationships/hyperlink" Target="https://uchitelya.com/matematika/17132-prezentaciya-postroenie-grafika-funkcii-u-ah2-bh-s.html" TargetMode="External"/><Relationship Id="rId281" Type="http://schemas.openxmlformats.org/officeDocument/2006/relationships/hyperlink" Target="http://seninvg07.narod.ru/005_matem_alg_9.htm" TargetMode="External"/><Relationship Id="rId34" Type="http://schemas.openxmlformats.org/officeDocument/2006/relationships/hyperlink" Target="https://resh.edu.ru/subject/lesson/7719/start/316201/" TargetMode="External"/><Relationship Id="rId50" Type="http://schemas.openxmlformats.org/officeDocument/2006/relationships/hyperlink" Target="https://resh.edu.ru/subject/lesson/7712/start/235037/" TargetMode="External"/><Relationship Id="rId55" Type="http://schemas.openxmlformats.org/officeDocument/2006/relationships/hyperlink" Target="https://resh.edu.ru/subject/lesson/7722/start/287667/" TargetMode="External"/><Relationship Id="rId76" Type="http://schemas.openxmlformats.org/officeDocument/2006/relationships/hyperlink" Target="https://resh.edu.ru/subject/lesson/7778/start/313235/" TargetMode="External"/><Relationship Id="rId97" Type="http://schemas.openxmlformats.org/officeDocument/2006/relationships/hyperlink" Target="https://resh.edu.ru/subject/lesson/7759/start/307992/" TargetMode="External"/><Relationship Id="rId104" Type="http://schemas.openxmlformats.org/officeDocument/2006/relationships/hyperlink" Target="http://fgos-matematic.ucoz.ru/index/cor_dorofeev_6_klass/0-66" TargetMode="External"/><Relationship Id="rId120" Type="http://schemas.openxmlformats.org/officeDocument/2006/relationships/hyperlink" Target="https://resh.edu.ru/subject/lesson/6872/start/237083/" TargetMode="External"/><Relationship Id="rId125" Type="http://schemas.openxmlformats.org/officeDocument/2006/relationships/hyperlink" Target="https://resh.edu.ru/subject/lesson/6859/start/315367/" TargetMode="External"/><Relationship Id="rId141" Type="http://schemas.openxmlformats.org/officeDocument/2006/relationships/hyperlink" Target="http://seninvg07.narod.ru/005_matem_alg_7.htm" TargetMode="External"/><Relationship Id="rId146" Type="http://schemas.openxmlformats.org/officeDocument/2006/relationships/hyperlink" Target="http://seninvg07.narod.ru/005_matem_alg_7.htm" TargetMode="External"/><Relationship Id="rId167" Type="http://schemas.openxmlformats.org/officeDocument/2006/relationships/hyperlink" Target="http://seninvg07.narod.ru/005_matem_alg_7.htm" TargetMode="External"/><Relationship Id="rId188" Type="http://schemas.openxmlformats.org/officeDocument/2006/relationships/hyperlink" Target="http://seninvg07.narod.ru/005_matem_alg_7.htm" TargetMode="External"/><Relationship Id="rId7" Type="http://schemas.openxmlformats.org/officeDocument/2006/relationships/oleObject" Target="embeddings/oleObject1.bin"/><Relationship Id="rId71" Type="http://schemas.openxmlformats.org/officeDocument/2006/relationships/hyperlink" Target="https://resh.edu.ru/subject/lesson/7790/start/234076/" TargetMode="External"/><Relationship Id="rId92" Type="http://schemas.openxmlformats.org/officeDocument/2006/relationships/hyperlink" Target="https://resh.edu.ru/subject/lesson/7779/start/287920/" TargetMode="External"/><Relationship Id="rId162" Type="http://schemas.openxmlformats.org/officeDocument/2006/relationships/hyperlink" Target="http://seninvg07.narod.ru/005_matem_alg_7.htm" TargetMode="External"/><Relationship Id="rId183" Type="http://schemas.openxmlformats.org/officeDocument/2006/relationships/hyperlink" Target="http://seninvg07.narod.ru/005_matem_alg_7.htm" TargetMode="External"/><Relationship Id="rId213" Type="http://schemas.openxmlformats.org/officeDocument/2006/relationships/hyperlink" Target="http://seninvg07.narod.ru/005_matem_alg_8.htm" TargetMode="External"/><Relationship Id="rId218" Type="http://schemas.openxmlformats.org/officeDocument/2006/relationships/hyperlink" Target="http://seninvg07.narod.ru/005_matem_alg_8.htm" TargetMode="External"/><Relationship Id="rId234" Type="http://schemas.openxmlformats.org/officeDocument/2006/relationships/oleObject" Target="embeddings/oleObject18.bin"/><Relationship Id="rId239" Type="http://schemas.openxmlformats.org/officeDocument/2006/relationships/hyperlink" Target="http://seninvg07.narod.ru/005_matem_alg_8.htm" TargetMode="External"/><Relationship Id="rId2" Type="http://schemas.openxmlformats.org/officeDocument/2006/relationships/numbering" Target="numbering.xml"/><Relationship Id="rId29" Type="http://schemas.openxmlformats.org/officeDocument/2006/relationships/hyperlink" Target="https://resh.edu.ru/subject/lesson/7741/start/312461/" TargetMode="External"/><Relationship Id="rId250" Type="http://schemas.openxmlformats.org/officeDocument/2006/relationships/hyperlink" Target="http://seninvg07.narod.ru/005_matem_alg_9.htm" TargetMode="External"/><Relationship Id="rId255" Type="http://schemas.openxmlformats.org/officeDocument/2006/relationships/hyperlink" Target="http://seninvg07.narod.ru/005_matem_alg_9.htm" TargetMode="External"/><Relationship Id="rId271" Type="http://schemas.openxmlformats.org/officeDocument/2006/relationships/hyperlink" Target="http://seninvg07.narod.ru/005_matem_alg_9.htm" TargetMode="External"/><Relationship Id="rId276" Type="http://schemas.openxmlformats.org/officeDocument/2006/relationships/hyperlink" Target="http://seninvg07.narod.ru/005_matem_alg_9.htm" TargetMode="External"/><Relationship Id="rId292" Type="http://schemas.openxmlformats.org/officeDocument/2006/relationships/theme" Target="theme/theme1.xml"/><Relationship Id="rId24" Type="http://schemas.openxmlformats.org/officeDocument/2006/relationships/oleObject" Target="embeddings/oleObject10.bin"/><Relationship Id="rId40" Type="http://schemas.openxmlformats.org/officeDocument/2006/relationships/hyperlink" Target="https://infourok.ru/prezentaciya-reshenie-kombinatornyh-zadach-4-urok-5328085.html" TargetMode="External"/><Relationship Id="rId45" Type="http://schemas.openxmlformats.org/officeDocument/2006/relationships/hyperlink" Target="https://resh.edu.ru/subject/lesson/7717/start/235285/" TargetMode="External"/><Relationship Id="rId66" Type="http://schemas.openxmlformats.org/officeDocument/2006/relationships/hyperlink" Target="https://resh.edu.ru/subject/lesson/7751/start/234293/" TargetMode="External"/><Relationship Id="rId87" Type="http://schemas.openxmlformats.org/officeDocument/2006/relationships/hyperlink" Target="https://resh.edu.ru/subject/lesson/7766/start/234944/" TargetMode="External"/><Relationship Id="rId110" Type="http://schemas.openxmlformats.org/officeDocument/2006/relationships/hyperlink" Target="https://resh.edu.ru/subject/lesson/6847/start/237920/" TargetMode="External"/><Relationship Id="rId115" Type="http://schemas.openxmlformats.org/officeDocument/2006/relationships/hyperlink" Target="https://resh.edu.ru/subject/lesson/6841/start/315181/" TargetMode="External"/><Relationship Id="rId131" Type="http://schemas.openxmlformats.org/officeDocument/2006/relationships/hyperlink" Target="https://urok.1sept.ru/articles/571656" TargetMode="External"/><Relationship Id="rId136" Type="http://schemas.openxmlformats.org/officeDocument/2006/relationships/hyperlink" Target="http://seninvg07.narod.ru/005_matem_alg_7.htm" TargetMode="External"/><Relationship Id="rId157" Type="http://schemas.openxmlformats.org/officeDocument/2006/relationships/hyperlink" Target="http://seninvg07.narod.ru/005_matem_alg_7.htm" TargetMode="External"/><Relationship Id="rId178" Type="http://schemas.openxmlformats.org/officeDocument/2006/relationships/hyperlink" Target="https://resh.edu.ru/subject/lesson/7262/start/248758/" TargetMode="External"/><Relationship Id="rId61" Type="http://schemas.openxmlformats.org/officeDocument/2006/relationships/hyperlink" Target="https://resh.edu.ru/subject/lesson/7727/start/267631/" TargetMode="External"/><Relationship Id="rId82" Type="http://schemas.openxmlformats.org/officeDocument/2006/relationships/hyperlink" Target="https://resh.edu.ru/subject/lesson/7770/start/288044/" TargetMode="External"/><Relationship Id="rId152" Type="http://schemas.openxmlformats.org/officeDocument/2006/relationships/hyperlink" Target="http://seninvg07.narod.ru/005_matem_alg_7.htm" TargetMode="External"/><Relationship Id="rId173" Type="http://schemas.openxmlformats.org/officeDocument/2006/relationships/hyperlink" Target="https://resh.edu.ru/subject/lesson/7260/start/310135/" TargetMode="External"/><Relationship Id="rId194" Type="http://schemas.openxmlformats.org/officeDocument/2006/relationships/hyperlink" Target="%20%20%20%20%20%20%20%20%20https:/multiurok.ru/files/vse-vokrug-geometriia.html" TargetMode="External"/><Relationship Id="rId199" Type="http://schemas.openxmlformats.org/officeDocument/2006/relationships/hyperlink" Target="%20%20%20%20%20%20%20%20%20https:/inf.1sept.ru/view_article.php?ID=200800409" TargetMode="External"/><Relationship Id="rId203" Type="http://schemas.openxmlformats.org/officeDocument/2006/relationships/hyperlink" Target="%20%20%20%20%20%20%20%20%20https:/inf.1sept.ru/view_article.php?ID=200800409" TargetMode="External"/><Relationship Id="rId208" Type="http://schemas.openxmlformats.org/officeDocument/2006/relationships/hyperlink" Target="%20%20%20%20%20%20%20%20%20https:/inf.1sept.ru/view_article.php?ID=200800409" TargetMode="External"/><Relationship Id="rId229" Type="http://schemas.openxmlformats.org/officeDocument/2006/relationships/oleObject" Target="embeddings/oleObject14.bin"/><Relationship Id="rId19" Type="http://schemas.openxmlformats.org/officeDocument/2006/relationships/image" Target="media/image7.wmf"/><Relationship Id="rId224" Type="http://schemas.openxmlformats.org/officeDocument/2006/relationships/hyperlink" Target="http://seninvg07.narod.ru/005_matem_alg_8.htm" TargetMode="External"/><Relationship Id="rId240" Type="http://schemas.openxmlformats.org/officeDocument/2006/relationships/hyperlink" Target="http://seninvg07.narod.ru/005_matem_alg_8.htm" TargetMode="External"/><Relationship Id="rId245" Type="http://schemas.openxmlformats.org/officeDocument/2006/relationships/hyperlink" Target="http://mega.km.ru" TargetMode="External"/><Relationship Id="rId261" Type="http://schemas.openxmlformats.org/officeDocument/2006/relationships/hyperlink" Target="https://interneturok.ru/lesson/algebra/9-klass/sistemy-racionalnyh-neravenstv/reshenie-kvadratnyh-neravenstv-2" TargetMode="External"/><Relationship Id="rId266" Type="http://schemas.openxmlformats.org/officeDocument/2006/relationships/hyperlink" Target="https://resh.edu.ru/subject/lesson/2741/main/" TargetMode="External"/><Relationship Id="rId287" Type="http://schemas.openxmlformats.org/officeDocument/2006/relationships/hyperlink" Target="https://nsportal.ru/shkola/geometriya/library/2018/12/14/konspekt-uroka-geometrii-v-9-klasse-piramida" TargetMode="External"/><Relationship Id="rId14" Type="http://schemas.openxmlformats.org/officeDocument/2006/relationships/oleObject" Target="embeddings/oleObject5.bin"/><Relationship Id="rId30" Type="http://schemas.openxmlformats.org/officeDocument/2006/relationships/hyperlink" Target="https://resh.edu.ru/subject/lesson/7740/start/234851/" TargetMode="External"/><Relationship Id="rId35" Type="http://schemas.openxmlformats.org/officeDocument/2006/relationships/hyperlink" Target="https://resh.edu.ru/subject/lesson/7718/start/316232/" TargetMode="External"/><Relationship Id="rId56" Type="http://schemas.openxmlformats.org/officeDocument/2006/relationships/hyperlink" Target="https://resh.edu.ru/subject/lesson/7724/start/311531/" TargetMode="External"/><Relationship Id="rId77" Type="http://schemas.openxmlformats.org/officeDocument/2006/relationships/hyperlink" Target="https://resh.edu.ru/subject/lesson/7777/start/233116/" TargetMode="External"/><Relationship Id="rId100" Type="http://schemas.openxmlformats.org/officeDocument/2006/relationships/hyperlink" Target="https://resh.edu.ru/subject/lesson/7758/start/233270/" TargetMode="External"/><Relationship Id="rId105" Type="http://schemas.openxmlformats.org/officeDocument/2006/relationships/hyperlink" Target="https://infourok.ru/biblioteka/matematika/klass-6/uchebnik-1000/type-56" TargetMode="External"/><Relationship Id="rId126" Type="http://schemas.openxmlformats.org/officeDocument/2006/relationships/hyperlink" Target="https://resh.edu.ru/subject/lesson/6857/start/236866/" TargetMode="External"/><Relationship Id="rId147" Type="http://schemas.openxmlformats.org/officeDocument/2006/relationships/hyperlink" Target="https://resh.edu.ru/subject/lesson/7258/start/310122/" TargetMode="External"/><Relationship Id="rId168" Type="http://schemas.openxmlformats.org/officeDocument/2006/relationships/hyperlink" Target="http://seninvg07.narod.ru/005_matem_alg_7.htm" TargetMode="External"/><Relationship Id="rId282" Type="http://schemas.openxmlformats.org/officeDocument/2006/relationships/hyperlink" Target="http://seninvg07.narod.ru/005_matem_alg_9.htm" TargetMode="External"/><Relationship Id="rId8" Type="http://schemas.openxmlformats.org/officeDocument/2006/relationships/image" Target="media/image2.wmf"/><Relationship Id="rId51" Type="http://schemas.openxmlformats.org/officeDocument/2006/relationships/hyperlink" Target="https://resh.edu.ru/subject/lesson/7713/start/272325/" TargetMode="External"/><Relationship Id="rId72" Type="http://schemas.openxmlformats.org/officeDocument/2006/relationships/hyperlink" Target="https://resh.edu.ru/subject/lesson/7734/start/234913/" TargetMode="External"/><Relationship Id="rId93" Type="http://schemas.openxmlformats.org/officeDocument/2006/relationships/hyperlink" Target="https://resh.edu.ru/subject/lesson/7763/start/233890/" TargetMode="External"/><Relationship Id="rId98" Type="http://schemas.openxmlformats.org/officeDocument/2006/relationships/hyperlink" Target="https://resh.edu.ru/subject/lesson/7785/start/288293/" TargetMode="External"/><Relationship Id="rId121" Type="http://schemas.openxmlformats.org/officeDocument/2006/relationships/hyperlink" Target="https://resh.edu.ru/subject/lesson/6862/start/237052/" TargetMode="External"/><Relationship Id="rId142" Type="http://schemas.openxmlformats.org/officeDocument/2006/relationships/hyperlink" Target="http://seninvg07.narod.ru/005_matem_alg_7.htm" TargetMode="External"/><Relationship Id="rId163" Type="http://schemas.openxmlformats.org/officeDocument/2006/relationships/hyperlink" Target="http://seninvg07.narod.ru/005_matem_alg_7.htm" TargetMode="External"/><Relationship Id="rId184" Type="http://schemas.openxmlformats.org/officeDocument/2006/relationships/hyperlink" Target="http://seninvg07.narod.ru/005_matem_alg_7.htm" TargetMode="External"/><Relationship Id="rId189" Type="http://schemas.openxmlformats.org/officeDocument/2006/relationships/hyperlink" Target="http://seninvg07.narod.ru/005_matem_alg_7.htm" TargetMode="External"/><Relationship Id="rId219" Type="http://schemas.openxmlformats.org/officeDocument/2006/relationships/hyperlink" Target="http://seninvg07.narod.ru/005_matem_alg_8.htm" TargetMode="External"/><Relationship Id="rId3" Type="http://schemas.openxmlformats.org/officeDocument/2006/relationships/styles" Target="styles.xml"/><Relationship Id="rId214" Type="http://schemas.openxmlformats.org/officeDocument/2006/relationships/hyperlink" Target="http://seninvg07.narod.ru/005_matem_alg_8.htm" TargetMode="External"/><Relationship Id="rId230" Type="http://schemas.openxmlformats.org/officeDocument/2006/relationships/oleObject" Target="embeddings/oleObject15.bin"/><Relationship Id="rId235" Type="http://schemas.openxmlformats.org/officeDocument/2006/relationships/hyperlink" Target="http://seninvg07.narod.ru/005_matem_alg_8.htm" TargetMode="External"/><Relationship Id="rId251" Type="http://schemas.openxmlformats.org/officeDocument/2006/relationships/hyperlink" Target="http://seninvg07.narod.ru/005_matem_alg_9.htm" TargetMode="External"/><Relationship Id="rId256" Type="http://schemas.openxmlformats.org/officeDocument/2006/relationships/hyperlink" Target="http://seninvg07.narod.ru/005_matem_alg_9.htm" TargetMode="External"/><Relationship Id="rId277" Type="http://schemas.openxmlformats.org/officeDocument/2006/relationships/hyperlink" Target="http://seninvg07.narod.ru/005_matem_alg_9.htm" TargetMode="External"/><Relationship Id="rId25" Type="http://schemas.openxmlformats.org/officeDocument/2006/relationships/image" Target="media/image10.wmf"/><Relationship Id="rId46" Type="http://schemas.openxmlformats.org/officeDocument/2006/relationships/hyperlink" Target="https://resh.edu.ru/subject/lesson/7722/start/287667/" TargetMode="External"/><Relationship Id="rId67" Type="http://schemas.openxmlformats.org/officeDocument/2006/relationships/hyperlink" Target="https://resh.edu.ru/subject/lesson/7750/start/313595/" TargetMode="External"/><Relationship Id="rId116" Type="http://schemas.openxmlformats.org/officeDocument/2006/relationships/hyperlink" Target="https://resh.edu.ru/subject/lesson/6850/start/235781/" TargetMode="External"/><Relationship Id="rId137" Type="http://schemas.openxmlformats.org/officeDocument/2006/relationships/hyperlink" Target="https://resh.edu.ru/subject/lesson/7232/main/304289/" TargetMode="External"/><Relationship Id="rId158" Type="http://schemas.openxmlformats.org/officeDocument/2006/relationships/hyperlink" Target="http://seninvg07.narod.ru/005_matem_alg_7.htm" TargetMode="External"/><Relationship Id="rId272" Type="http://schemas.openxmlformats.org/officeDocument/2006/relationships/hyperlink" Target="http://seninvg07.narod.ru/005_matem_alg_9.htm" TargetMode="External"/><Relationship Id="rId20" Type="http://schemas.openxmlformats.org/officeDocument/2006/relationships/oleObject" Target="embeddings/oleObject8.bin"/><Relationship Id="rId41" Type="http://schemas.openxmlformats.org/officeDocument/2006/relationships/hyperlink" Target="https://infourok.ru/seriya-urokov-matematiki-dlya-klassa-umk-dorofeeva-fgospo-teme-deystviya-s-naturalnimi-chislami-1549240.html" TargetMode="External"/><Relationship Id="rId62" Type="http://schemas.openxmlformats.org/officeDocument/2006/relationships/hyperlink" Target="https://resh.edu.ru/subject/lesson/7748/start/233487/" TargetMode="External"/><Relationship Id="rId83" Type="http://schemas.openxmlformats.org/officeDocument/2006/relationships/hyperlink" Target="https://resh.edu.ru/subject/lesson/7783/start/313359/" TargetMode="External"/><Relationship Id="rId88" Type="http://schemas.openxmlformats.org/officeDocument/2006/relationships/hyperlink" Target="https://resh.edu.ru/subject/lesson/7765/start/307961/" TargetMode="External"/><Relationship Id="rId111" Type="http://schemas.openxmlformats.org/officeDocument/2006/relationships/hyperlink" Target="https://resh.edu.ru/subject/lesson/6848/start/315212/" TargetMode="External"/><Relationship Id="rId132" Type="http://schemas.openxmlformats.org/officeDocument/2006/relationships/hyperlink" Target="http://seninvg07.narod.ru/005_matem_alg_7.htm" TargetMode="External"/><Relationship Id="rId153" Type="http://schemas.openxmlformats.org/officeDocument/2006/relationships/hyperlink" Target="http://seninvg07.narod.ru/005_matem_alg_7.htm" TargetMode="External"/><Relationship Id="rId174" Type="http://schemas.openxmlformats.org/officeDocument/2006/relationships/hyperlink" Target="https://resh.edu.ru/subject/lesson/7256/start/247971/" TargetMode="External"/><Relationship Id="rId179" Type="http://schemas.openxmlformats.org/officeDocument/2006/relationships/hyperlink" Target="https://resh.edu.ru/subject/lesson/7260/start/310135/" TargetMode="External"/><Relationship Id="rId195" Type="http://schemas.openxmlformats.org/officeDocument/2006/relationships/hyperlink" Target="%20%20%20%20%20%20%20%20%20https:/inf.1sept.ru/view_article.php?ID=200800409" TargetMode="External"/><Relationship Id="rId209" Type="http://schemas.openxmlformats.org/officeDocument/2006/relationships/hyperlink" Target="%20%20%20%20%20%20%20%20%20https:/interneturok.ru/book/geometry/7-klass/geometriya-7-klass-atanasyan-l-s" TargetMode="External"/><Relationship Id="rId190" Type="http://schemas.openxmlformats.org/officeDocument/2006/relationships/hyperlink" Target="http://seninvg07.narod.ru/005_matem_alg_7.htm" TargetMode="External"/><Relationship Id="rId204" Type="http://schemas.openxmlformats.org/officeDocument/2006/relationships/hyperlink" Target="%20%20%20%20%20%20%20%20%20https:/interneturok.ru/book/geometry/7-klass/geometriya-7-klass-atanasyan-l-s" TargetMode="External"/><Relationship Id="rId220" Type="http://schemas.openxmlformats.org/officeDocument/2006/relationships/hyperlink" Target="http://seninvg07.narod.ru/005_matem_alg_8.htm" TargetMode="External"/><Relationship Id="rId225" Type="http://schemas.openxmlformats.org/officeDocument/2006/relationships/image" Target="media/image12.wmf"/><Relationship Id="rId241" Type="http://schemas.openxmlformats.org/officeDocument/2006/relationships/hyperlink" Target="http://seninvg07.narod.ru/005_matem_alg_8.htm" TargetMode="External"/><Relationship Id="rId246" Type="http://schemas.openxmlformats.org/officeDocument/2006/relationships/hyperlink" Target="https://elementy.ru/nauchno-populyarnaya_biblioteka/431102/Geometriya_zvezdnogo_neba" TargetMode="External"/><Relationship Id="rId267" Type="http://schemas.openxmlformats.org/officeDocument/2006/relationships/hyperlink" Target="http://seninvg07.narod.ru/005_matem_alg_9.htm" TargetMode="External"/><Relationship Id="rId288" Type="http://schemas.openxmlformats.org/officeDocument/2006/relationships/hyperlink" Target="https://interneturok.ru/lesson/geometry/9-klass/ob-yom/tela-vrascheniya" TargetMode="External"/><Relationship Id="rId15" Type="http://schemas.openxmlformats.org/officeDocument/2006/relationships/image" Target="media/image5.wmf"/><Relationship Id="rId36" Type="http://schemas.openxmlformats.org/officeDocument/2006/relationships/hyperlink" Target="https://resh.edu.ru/subject/lesson/7738/start/312492/" TargetMode="External"/><Relationship Id="rId57" Type="http://schemas.openxmlformats.org/officeDocument/2006/relationships/hyperlink" Target="https://resh.edu.ru/subject/lesson/7710/start/312027/" TargetMode="External"/><Relationship Id="rId106" Type="http://schemas.openxmlformats.org/officeDocument/2006/relationships/hyperlink" Target="https://videouroki.net/razrabotki/matematika/presentacii-3/6-class/?uc=1170&amp;uct=70149" TargetMode="External"/><Relationship Id="rId127" Type="http://schemas.openxmlformats.org/officeDocument/2006/relationships/hyperlink" Target="https://resh.edu.ru/subject/lesson/6852/start/315243/" TargetMode="External"/><Relationship Id="rId262" Type="http://schemas.openxmlformats.org/officeDocument/2006/relationships/hyperlink" Target="http://seninvg07.narod.ru/005_matem_alg_9.htm" TargetMode="External"/><Relationship Id="rId283" Type="http://schemas.openxmlformats.org/officeDocument/2006/relationships/hyperlink" Target="http://seninvg07.narod.ru/005_matem_alg_9.htm" TargetMode="External"/><Relationship Id="rId10" Type="http://schemas.openxmlformats.org/officeDocument/2006/relationships/image" Target="media/image3.wmf"/><Relationship Id="rId31" Type="http://schemas.openxmlformats.org/officeDocument/2006/relationships/hyperlink" Target="https://resh.edu.ru/subject/lesson/7739/start/233456/" TargetMode="External"/><Relationship Id="rId52" Type="http://schemas.openxmlformats.org/officeDocument/2006/relationships/hyperlink" Target="https://resh.edu.ru/subject/lesson/7711/start/311996/" TargetMode="External"/><Relationship Id="rId73" Type="http://schemas.openxmlformats.org/officeDocument/2006/relationships/hyperlink" Target="https://resh.edu.ru/subject/lesson/7732/start/233177/" TargetMode="External"/><Relationship Id="rId78" Type="http://schemas.openxmlformats.org/officeDocument/2006/relationships/hyperlink" Target="https://resh.edu.ru/subject/lesson/7776/start/233239/" TargetMode="External"/><Relationship Id="rId94" Type="http://schemas.openxmlformats.org/officeDocument/2006/relationships/hyperlink" Target="https://resh.edu.ru/subject/lesson/7788/start/234448/" TargetMode="External"/><Relationship Id="rId99" Type="http://schemas.openxmlformats.org/officeDocument/2006/relationships/hyperlink" Target="https://resh.edu.ru/subject/lesson/7786/start/274266/" TargetMode="External"/><Relationship Id="rId101" Type="http://schemas.openxmlformats.org/officeDocument/2006/relationships/hyperlink" Target="https://resh.edu.ru/subject/lesson/7757/start/233425/" TargetMode="External"/><Relationship Id="rId122" Type="http://schemas.openxmlformats.org/officeDocument/2006/relationships/hyperlink" Target="https://resh.edu.ru/subject/lesson/6861/start/315305/" TargetMode="External"/><Relationship Id="rId143" Type="http://schemas.openxmlformats.org/officeDocument/2006/relationships/hyperlink" Target="http://seninvg07.narod.ru/005_matem_alg_7.htm" TargetMode="External"/><Relationship Id="rId148" Type="http://schemas.openxmlformats.org/officeDocument/2006/relationships/hyperlink" Target="http://seninvg07.narod.ru/005_matem_alg_7.htm" TargetMode="External"/><Relationship Id="rId164" Type="http://schemas.openxmlformats.org/officeDocument/2006/relationships/hyperlink" Target="http://seninvg07.narod.ru/005_matem_alg_7.htm" TargetMode="External"/><Relationship Id="rId169" Type="http://schemas.openxmlformats.org/officeDocument/2006/relationships/hyperlink" Target="https://infourok.ru/school?hl=ru-RU" TargetMode="External"/><Relationship Id="rId185" Type="http://schemas.openxmlformats.org/officeDocument/2006/relationships/hyperlink" Target="http://seninvg07.narod.ru/005_matem_alg_7.htm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hyperlink" Target="http://seninvg07.narod.ru/005_matem_alg_7.htm" TargetMode="External"/><Relationship Id="rId210" Type="http://schemas.openxmlformats.org/officeDocument/2006/relationships/hyperlink" Target="http://seninvg07.narod.ru/005_matem_alg_8.htm" TargetMode="External"/><Relationship Id="rId215" Type="http://schemas.openxmlformats.org/officeDocument/2006/relationships/hyperlink" Target="http://seninvg07.narod.ru/005_matem_alg_8.htm" TargetMode="External"/><Relationship Id="rId236" Type="http://schemas.openxmlformats.org/officeDocument/2006/relationships/hyperlink" Target="http://seninvg07.narod.ru/005_matem_alg_8.htm" TargetMode="External"/><Relationship Id="rId257" Type="http://schemas.openxmlformats.org/officeDocument/2006/relationships/hyperlink" Target="https://infourok.ru/urok-reshenie-dvoynih-neravenstv-3772677.html" TargetMode="External"/><Relationship Id="rId278" Type="http://schemas.openxmlformats.org/officeDocument/2006/relationships/hyperlink" Target="http://seninvg07.narod.ru/005_matem_alg_9.htm" TargetMode="External"/><Relationship Id="rId26" Type="http://schemas.openxmlformats.org/officeDocument/2006/relationships/oleObject" Target="embeddings/oleObject11.bin"/><Relationship Id="rId231" Type="http://schemas.openxmlformats.org/officeDocument/2006/relationships/image" Target="media/image14.wmf"/><Relationship Id="rId252" Type="http://schemas.openxmlformats.org/officeDocument/2006/relationships/hyperlink" Target="http://seninvg07.narod.ru/005_matem_alg_9.htm" TargetMode="External"/><Relationship Id="rId273" Type="http://schemas.openxmlformats.org/officeDocument/2006/relationships/hyperlink" Target="http://seninvg07.narod.ru/005_matem_alg_9.htm" TargetMode="External"/><Relationship Id="rId47" Type="http://schemas.openxmlformats.org/officeDocument/2006/relationships/hyperlink" Target="https://resh.edu.ru/subject/lesson/7715/start/316263/" TargetMode="External"/><Relationship Id="rId68" Type="http://schemas.openxmlformats.org/officeDocument/2006/relationships/hyperlink" Target="https://resh.edu.ru/subject/lesson/7749/start/313626/" TargetMode="External"/><Relationship Id="rId89" Type="http://schemas.openxmlformats.org/officeDocument/2006/relationships/hyperlink" Target="https://resh.edu.ru/subject/lesson/7764/start/313390/" TargetMode="External"/><Relationship Id="rId112" Type="http://schemas.openxmlformats.org/officeDocument/2006/relationships/hyperlink" Target="https://resh.edu.ru/subject/lesson/6839/start/237145/" TargetMode="External"/><Relationship Id="rId133" Type="http://schemas.openxmlformats.org/officeDocument/2006/relationships/hyperlink" Target="http://seninvg07.narod.ru/005_matem_alg_7.htm" TargetMode="External"/><Relationship Id="rId154" Type="http://schemas.openxmlformats.org/officeDocument/2006/relationships/hyperlink" Target="http://seninvg07.narod.ru/005_matem_alg_7.htm" TargetMode="External"/><Relationship Id="rId175" Type="http://schemas.openxmlformats.org/officeDocument/2006/relationships/hyperlink" Target="https://resh.edu.ru/subject/lesson/7255/start/310190/" TargetMode="External"/><Relationship Id="rId196" Type="http://schemas.openxmlformats.org/officeDocument/2006/relationships/hyperlink" Target="%20%20%20%20%20%20%20%20%20https:/interneturok.ru/book/geometry/7-klass/geometriya-7-klass-atanasyan-l-s" TargetMode="External"/><Relationship Id="rId200" Type="http://schemas.openxmlformats.org/officeDocument/2006/relationships/hyperlink" Target="%20%20%20%20%20%20%20%20%20https:/interneturok.ru/book/geometry/7-klass/geometriya-7-klass-atanasyan-l-s" TargetMode="External"/><Relationship Id="rId16" Type="http://schemas.openxmlformats.org/officeDocument/2006/relationships/oleObject" Target="embeddings/oleObject6.bin"/><Relationship Id="rId221" Type="http://schemas.openxmlformats.org/officeDocument/2006/relationships/hyperlink" Target="http://seninvg07.narod.ru/005_matem_alg_8.htm" TargetMode="External"/><Relationship Id="rId242" Type="http://schemas.openxmlformats.org/officeDocument/2006/relationships/hyperlink" Target="http://seninvg07.narod.ru/005_matem_alg_8.htm" TargetMode="External"/><Relationship Id="rId263" Type="http://schemas.openxmlformats.org/officeDocument/2006/relationships/hyperlink" Target="http://seninvg07.narod.ru/005_matem_alg_9.htm" TargetMode="External"/><Relationship Id="rId284" Type="http://schemas.openxmlformats.org/officeDocument/2006/relationships/hyperlink" Target="https://nsportal.ru/shkola/geometriya/library/2013/05/29/mnogogranniki" TargetMode="External"/><Relationship Id="rId37" Type="http://schemas.openxmlformats.org/officeDocument/2006/relationships/hyperlink" Target="https://resh.edu.ru/subject/lesson/7723/start/272294/" TargetMode="External"/><Relationship Id="rId58" Type="http://schemas.openxmlformats.org/officeDocument/2006/relationships/hyperlink" Target="https://resh.edu.ru/subject/lesson/7742/start/234324/" TargetMode="External"/><Relationship Id="rId79" Type="http://schemas.openxmlformats.org/officeDocument/2006/relationships/hyperlink" Target="https://resh.edu.ru/subject/lesson/7776/start/233239/" TargetMode="External"/><Relationship Id="rId102" Type="http://schemas.openxmlformats.org/officeDocument/2006/relationships/hyperlink" Target="https://resh.edu.ru/subject/lesson/7731/start/274359/" TargetMode="External"/><Relationship Id="rId123" Type="http://schemas.openxmlformats.org/officeDocument/2006/relationships/hyperlink" Target="https://resh.edu.ru/subject/lesson/6863/start/315336/" TargetMode="External"/><Relationship Id="rId144" Type="http://schemas.openxmlformats.org/officeDocument/2006/relationships/hyperlink" Target="http://seninvg07.narod.ru/005_matem_alg_7.htm" TargetMode="External"/><Relationship Id="rId90" Type="http://schemas.openxmlformats.org/officeDocument/2006/relationships/hyperlink" Target="https://resh.edu.ru/subject/lesson/7773/start/272387/" TargetMode="External"/><Relationship Id="rId165" Type="http://schemas.openxmlformats.org/officeDocument/2006/relationships/hyperlink" Target="http://seninvg07.narod.ru/005_matem_alg_7.htm" TargetMode="External"/><Relationship Id="rId186" Type="http://schemas.openxmlformats.org/officeDocument/2006/relationships/hyperlink" Target="http://seninvg07.narod.ru/005_matem_alg_7.htm" TargetMode="External"/><Relationship Id="rId211" Type="http://schemas.openxmlformats.org/officeDocument/2006/relationships/hyperlink" Target="http://seninvg07.narod.ru/005_matem_alg_8.htm" TargetMode="External"/><Relationship Id="rId232" Type="http://schemas.openxmlformats.org/officeDocument/2006/relationships/oleObject" Target="embeddings/oleObject16.bin"/><Relationship Id="rId253" Type="http://schemas.openxmlformats.org/officeDocument/2006/relationships/hyperlink" Target="http://seninvg07.narod.ru/005_matem_alg_9.htm" TargetMode="External"/><Relationship Id="rId274" Type="http://schemas.openxmlformats.org/officeDocument/2006/relationships/hyperlink" Target="http://seninvg07.narod.ru/005_matem_alg_9.htm" TargetMode="External"/><Relationship Id="rId27" Type="http://schemas.openxmlformats.org/officeDocument/2006/relationships/hyperlink" Target="http://karmanform.ucoz.ru/index/uroki_5_klass/0-20" TargetMode="External"/><Relationship Id="rId48" Type="http://schemas.openxmlformats.org/officeDocument/2006/relationships/hyperlink" Target="https://resh.edu.ru/subject/lesson/7725/start/233983/" TargetMode="External"/><Relationship Id="rId69" Type="http://schemas.openxmlformats.org/officeDocument/2006/relationships/hyperlink" Target="https://resh.edu.ru/subject/lesson/7745/start/313657/" TargetMode="External"/><Relationship Id="rId113" Type="http://schemas.openxmlformats.org/officeDocument/2006/relationships/hyperlink" Target="https://resh.edu.ru/subject/lesson/6843/start/237238/" TargetMode="External"/><Relationship Id="rId134" Type="http://schemas.openxmlformats.org/officeDocument/2006/relationships/hyperlink" Target="http://seninvg07.narod.ru/005_matem_alg_7.htm" TargetMode="External"/><Relationship Id="rId80" Type="http://schemas.openxmlformats.org/officeDocument/2006/relationships/hyperlink" Target="https://resh.edu.ru/subject/lesson/7774/start/313297/" TargetMode="External"/><Relationship Id="rId155" Type="http://schemas.openxmlformats.org/officeDocument/2006/relationships/hyperlink" Target="http://seninvg07.narod.ru/005_matem_alg_7.htm" TargetMode="External"/><Relationship Id="rId176" Type="http://schemas.openxmlformats.org/officeDocument/2006/relationships/hyperlink" Target="https://resh.edu.ru/subject/lesson/7254/start/247916/" TargetMode="External"/><Relationship Id="rId197" Type="http://schemas.openxmlformats.org/officeDocument/2006/relationships/hyperlink" Target="http://mega.km.ru" TargetMode="External"/><Relationship Id="rId201" Type="http://schemas.openxmlformats.org/officeDocument/2006/relationships/hyperlink" Target="http://mega.km.ru" TargetMode="External"/><Relationship Id="rId222" Type="http://schemas.openxmlformats.org/officeDocument/2006/relationships/hyperlink" Target="http://seninvg07.narod.ru/005_matem_alg_8.htm" TargetMode="External"/><Relationship Id="rId243" Type="http://schemas.openxmlformats.org/officeDocument/2006/relationships/hyperlink" Target="http://seninvg07.narod.ru/005_matem_alg_8.htm" TargetMode="External"/><Relationship Id="rId264" Type="http://schemas.openxmlformats.org/officeDocument/2006/relationships/hyperlink" Target="http://seninvg07.narod.ru/005_matem_alg_9.htm" TargetMode="External"/><Relationship Id="rId285" Type="http://schemas.openxmlformats.org/officeDocument/2006/relationships/hyperlink" Target="https://infourok.ru/prezentaciya-po-geometrii-na-temu-prizma-klass-2421370.html" TargetMode="External"/><Relationship Id="rId17" Type="http://schemas.openxmlformats.org/officeDocument/2006/relationships/image" Target="media/image6.wmf"/><Relationship Id="rId38" Type="http://schemas.openxmlformats.org/officeDocument/2006/relationships/hyperlink" Target="https://resh.edu.ru/subject/lesson/7717/start/235285/" TargetMode="External"/><Relationship Id="rId59" Type="http://schemas.openxmlformats.org/officeDocument/2006/relationships/hyperlink" Target="https://resh.edu.ru/subject/lesson/7729/start/234355/" TargetMode="External"/><Relationship Id="rId103" Type="http://schemas.openxmlformats.org/officeDocument/2006/relationships/hyperlink" Target="https://resh.edu.ru/subject/lesson/7730/start/272360/" TargetMode="External"/><Relationship Id="rId124" Type="http://schemas.openxmlformats.org/officeDocument/2006/relationships/hyperlink" Target="https://resh.edu.ru/subject/lesson/6864/start/236959/" TargetMode="External"/><Relationship Id="rId70" Type="http://schemas.openxmlformats.org/officeDocument/2006/relationships/hyperlink" Target="https://resh.edu.ru/subject/lesson/7744/start/313688/" TargetMode="External"/><Relationship Id="rId91" Type="http://schemas.openxmlformats.org/officeDocument/2006/relationships/hyperlink" Target="https://resh.edu.ru/subject/lesson/7780/start/287889/" TargetMode="External"/><Relationship Id="rId145" Type="http://schemas.openxmlformats.org/officeDocument/2006/relationships/hyperlink" Target="http://seninvg07.narod.ru/005_matem_alg_7.htm" TargetMode="External"/><Relationship Id="rId166" Type="http://schemas.openxmlformats.org/officeDocument/2006/relationships/hyperlink" Target="http://seninvg07.narod.ru/005_matem_alg_7.htm" TargetMode="External"/><Relationship Id="rId187" Type="http://schemas.openxmlformats.org/officeDocument/2006/relationships/hyperlink" Target="http://seninvg07.narod.ru/005_matem_alg_7.htm" TargetMode="External"/><Relationship Id="rId1" Type="http://schemas.openxmlformats.org/officeDocument/2006/relationships/customXml" Target="../customXml/item1.xml"/><Relationship Id="rId212" Type="http://schemas.openxmlformats.org/officeDocument/2006/relationships/hyperlink" Target="http://seninvg07.narod.ru/005_matem_alg_8.htm" TargetMode="External"/><Relationship Id="rId233" Type="http://schemas.openxmlformats.org/officeDocument/2006/relationships/oleObject" Target="embeddings/oleObject17.bin"/><Relationship Id="rId254" Type="http://schemas.openxmlformats.org/officeDocument/2006/relationships/hyperlink" Target="http://seninvg07.narod.ru/005_matem_alg_9.htm" TargetMode="External"/><Relationship Id="rId28" Type="http://schemas.openxmlformats.org/officeDocument/2006/relationships/hyperlink" Target="https://resh.edu.ru/subject/lesson/7721/start/287637/" TargetMode="External"/><Relationship Id="rId49" Type="http://schemas.openxmlformats.org/officeDocument/2006/relationships/hyperlink" Target="https://resh.edu.ru/subject/lesson/7714/start/233859/" TargetMode="External"/><Relationship Id="rId114" Type="http://schemas.openxmlformats.org/officeDocument/2006/relationships/hyperlink" Target="https://resh.edu.ru/subject/lesson/6842/start/235812/" TargetMode="External"/><Relationship Id="rId275" Type="http://schemas.openxmlformats.org/officeDocument/2006/relationships/hyperlink" Target="http://seninvg07.narod.ru/005_matem_alg_9.htm" TargetMode="External"/><Relationship Id="rId60" Type="http://schemas.openxmlformats.org/officeDocument/2006/relationships/hyperlink" Target="https://resh.edu.ru/subject/lesson/7735/start/234882/" TargetMode="External"/><Relationship Id="rId81" Type="http://schemas.openxmlformats.org/officeDocument/2006/relationships/hyperlink" Target="https://resh.edu.ru/subject/lesson/7771/start/313328/" TargetMode="External"/><Relationship Id="rId135" Type="http://schemas.openxmlformats.org/officeDocument/2006/relationships/hyperlink" Target="http://seninvg07.narod.ru/005_matem_alg_7.htm" TargetMode="External"/><Relationship Id="rId156" Type="http://schemas.openxmlformats.org/officeDocument/2006/relationships/hyperlink" Target="http://seninvg07.narod.ru/005_matem_alg_7.htm" TargetMode="External"/><Relationship Id="rId177" Type="http://schemas.openxmlformats.org/officeDocument/2006/relationships/hyperlink" Target="https://resh.edu.ru/subject/lesson/7253/start/248791/" TargetMode="External"/><Relationship Id="rId198" Type="http://schemas.openxmlformats.org/officeDocument/2006/relationships/hyperlink" Target="%20%20%20%20%20%20%20%20%20https:/multiurok.ru/files/vse-vokrug-geometriia.html" TargetMode="External"/><Relationship Id="rId202" Type="http://schemas.openxmlformats.org/officeDocument/2006/relationships/hyperlink" Target="%20%20%20%20%20%20%20%20%20https:/multiurok.ru/files/vse-vokrug-geometriia.html" TargetMode="External"/><Relationship Id="rId223" Type="http://schemas.openxmlformats.org/officeDocument/2006/relationships/hyperlink" Target="http://seninvg07.narod.ru/005_matem_alg_8.htm" TargetMode="External"/><Relationship Id="rId244" Type="http://schemas.openxmlformats.org/officeDocument/2006/relationships/hyperlink" Target="http://seninvg07.narod.ru/005_matem_alg_8.htm" TargetMode="External"/><Relationship Id="rId18" Type="http://schemas.openxmlformats.org/officeDocument/2006/relationships/oleObject" Target="embeddings/oleObject7.bin"/><Relationship Id="rId39" Type="http://schemas.openxmlformats.org/officeDocument/2006/relationships/hyperlink" Target="https://infourok.ru/kombinatornye-zadachi-5-klass-4414070.html" TargetMode="External"/><Relationship Id="rId265" Type="http://schemas.openxmlformats.org/officeDocument/2006/relationships/hyperlink" Target="http://seninvg07.narod.ru/005_matem_alg_9.htm" TargetMode="External"/><Relationship Id="rId286" Type="http://schemas.openxmlformats.org/officeDocument/2006/relationships/hyperlink" Target="https://infourok.ru/svojstva-pryamougolnogo-parallelepipeda-9-klass-4909461.html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4C8201-7608-407B-A496-90BDF4C8D2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59</TotalTime>
  <Pages>187</Pages>
  <Words>52195</Words>
  <Characters>297517</Characters>
  <Application>Microsoft Office Word</Application>
  <DocSecurity>0</DocSecurity>
  <Lines>2479</Lines>
  <Paragraphs>69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3490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ИОЛОГИЯ</dc:creator>
  <cp:keywords/>
  <dc:description/>
  <cp:lastModifiedBy>user</cp:lastModifiedBy>
  <cp:revision>6</cp:revision>
  <dcterms:created xsi:type="dcterms:W3CDTF">2020-08-31T17:47:00Z</dcterms:created>
  <dcterms:modified xsi:type="dcterms:W3CDTF">2021-10-04T08:20:00Z</dcterms:modified>
</cp:coreProperties>
</file>